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9" r:id="rId3"/>
    <p:sldId id="260" r:id="rId4"/>
    <p:sldId id="261" r:id="rId5"/>
    <p:sldId id="262" r:id="rId6"/>
    <p:sldId id="263" r:id="rId7"/>
    <p:sldId id="264" r:id="rId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0" autoAdjust="0"/>
    <p:restoredTop sz="94660"/>
  </p:normalViewPr>
  <p:slideViewPr>
    <p:cSldViewPr snapToGrid="0">
      <p:cViewPr varScale="1">
        <p:scale>
          <a:sx n="74" d="100"/>
          <a:sy n="74" d="100"/>
        </p:scale>
        <p:origin x="82" y="36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4004ED2-F51C-4773-865F-10423D49BFD0}" type="datetimeFigureOut">
              <a:rPr lang="en-US" smtClean="0"/>
              <a:t>4/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35857077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004ED2-F51C-4773-865F-10423D49BFD0}" type="datetimeFigureOut">
              <a:rPr lang="en-US" smtClean="0"/>
              <a:t>4/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6687500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004ED2-F51C-4773-865F-10423D49BFD0}" type="datetimeFigureOut">
              <a:rPr lang="en-US" smtClean="0"/>
              <a:t>4/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3788624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004ED2-F51C-4773-865F-10423D49BFD0}" type="datetimeFigureOut">
              <a:rPr lang="en-US" smtClean="0"/>
              <a:t>4/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2051310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4004ED2-F51C-4773-865F-10423D49BFD0}" type="datetimeFigureOut">
              <a:rPr lang="en-US" smtClean="0"/>
              <a:t>4/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793573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4004ED2-F51C-4773-865F-10423D49BFD0}" type="datetimeFigureOut">
              <a:rPr lang="en-US" smtClean="0"/>
              <a:t>4/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2407422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4004ED2-F51C-4773-865F-10423D49BFD0}" type="datetimeFigureOut">
              <a:rPr lang="en-US" smtClean="0"/>
              <a:t>4/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1124254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4004ED2-F51C-4773-865F-10423D49BFD0}" type="datetimeFigureOut">
              <a:rPr lang="en-US" smtClean="0"/>
              <a:t>4/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3829048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004ED2-F51C-4773-865F-10423D49BFD0}" type="datetimeFigureOut">
              <a:rPr lang="en-US" smtClean="0"/>
              <a:t>4/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4084716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4004ED2-F51C-4773-865F-10423D49BFD0}" type="datetimeFigureOut">
              <a:rPr lang="en-US" smtClean="0"/>
              <a:t>4/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35026640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4004ED2-F51C-4773-865F-10423D49BFD0}" type="datetimeFigureOut">
              <a:rPr lang="en-US" smtClean="0"/>
              <a:t>4/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EC32F-BED0-4D0B-8022-CEFFD50F6381}" type="slidenum">
              <a:rPr lang="en-US" smtClean="0"/>
              <a:t>‹#›</a:t>
            </a:fld>
            <a:endParaRPr lang="en-US"/>
          </a:p>
        </p:txBody>
      </p:sp>
    </p:spTree>
    <p:extLst>
      <p:ext uri="{BB962C8B-B14F-4D97-AF65-F5344CB8AC3E}">
        <p14:creationId xmlns:p14="http://schemas.microsoft.com/office/powerpoint/2010/main" val="23691159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004ED2-F51C-4773-865F-10423D49BFD0}" type="datetimeFigureOut">
              <a:rPr lang="en-US" smtClean="0"/>
              <a:t>4/2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0EC32F-BED0-4D0B-8022-CEFFD50F6381}" type="slidenum">
              <a:rPr lang="en-US" smtClean="0"/>
              <a:t>‹#›</a:t>
            </a:fld>
            <a:endParaRPr lang="en-US"/>
          </a:p>
        </p:txBody>
      </p:sp>
    </p:spTree>
    <p:extLst>
      <p:ext uri="{BB962C8B-B14F-4D97-AF65-F5344CB8AC3E}">
        <p14:creationId xmlns:p14="http://schemas.microsoft.com/office/powerpoint/2010/main" val="1850454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8" Type="http://schemas.openxmlformats.org/officeDocument/2006/relationships/image" Target="../media/image1.png"/><Relationship Id="rId3" Type="http://schemas.microsoft.com/office/2007/relationships/media" Target="../media/media2.m4a"/><Relationship Id="rId7" Type="http://schemas.openxmlformats.org/officeDocument/2006/relationships/image" Target="../media/image2.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7.xml"/><Relationship Id="rId4" Type="http://schemas.openxmlformats.org/officeDocument/2006/relationships/audio" Target="../media/media2.m4a"/></Relationships>
</file>

<file path=ppt/slides/_rels/slide3.xml.rels><?xml version="1.0" encoding="UTF-8" standalone="yes"?>
<Relationships xmlns="http://schemas.openxmlformats.org/package/2006/relationships"><Relationship Id="rId8" Type="http://schemas.openxmlformats.org/officeDocument/2006/relationships/image" Target="../media/image1.png"/><Relationship Id="rId3" Type="http://schemas.microsoft.com/office/2007/relationships/media" Target="../media/media3.m4a"/><Relationship Id="rId7" Type="http://schemas.openxmlformats.org/officeDocument/2006/relationships/image" Target="../media/image3.e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7.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audio" Target="../media/media4.m4a"/><Relationship Id="rId7"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1.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5" Type="http://schemas.openxmlformats.org/officeDocument/2006/relationships/image" Target="../media/image1.png"/><Relationship Id="rId4" Type="http://schemas.openxmlformats.org/officeDocument/2006/relationships/image" Target="../media/image7.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22318" y="955964"/>
            <a:ext cx="91440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ynthesis of </a:t>
            </a:r>
            <a:r>
              <a:rPr lang="en-US" sz="2400" dirty="0" err="1">
                <a:latin typeface="Times New Roman" panose="02020603050405020304" pitchFamily="18" charset="0"/>
                <a:cs typeface="Times New Roman" panose="02020603050405020304" pitchFamily="18" charset="0"/>
              </a:rPr>
              <a:t>tetraphenylcyclopentadienone</a:t>
            </a:r>
            <a:endParaRPr lang="en-US" sz="2400" dirty="0">
              <a:latin typeface="Times New Roman" panose="02020603050405020304" pitchFamily="18" charset="0"/>
              <a:cs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BB2F7947-1C33-46C6-8C5E-2C517A038B4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728840188"/>
      </p:ext>
    </p:extLst>
  </p:cSld>
  <p:clrMapOvr>
    <a:masterClrMapping/>
  </p:clrMapOvr>
  <mc:AlternateContent xmlns:mc="http://schemas.openxmlformats.org/markup-compatibility/2006" xmlns:p14="http://schemas.microsoft.com/office/powerpoint/2010/main">
    <mc:Choice Requires="p14">
      <p:transition spd="slow" p14:dur="2000" advTm="35474"/>
    </mc:Choice>
    <mc:Fallback xmlns="">
      <p:transition spd="slow" advTm="35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908" x="3294063" y="3665538"/>
          <p14:tracePt t="3049" x="3276600" y="3665538"/>
          <p14:tracePt t="3068" x="3259138" y="3665538"/>
          <p14:tracePt t="3085" x="3251200" y="3665538"/>
          <p14:tracePt t="3101" x="3225800" y="3665538"/>
          <p14:tracePt t="3118" x="3200400" y="3657600"/>
          <p14:tracePt t="3135" x="3149600" y="3640138"/>
          <p14:tracePt t="3151" x="3116263" y="3632200"/>
          <p14:tracePt t="3168" x="3065463" y="3614738"/>
          <p14:tracePt t="3185" x="3048000" y="3598863"/>
          <p14:tracePt t="3201" x="3040063" y="3589338"/>
          <p14:tracePt t="3218" x="3022600" y="3573463"/>
          <p14:tracePt t="3235" x="3014663" y="3563938"/>
          <p14:tracePt t="3252" x="2979738" y="3530600"/>
          <p14:tracePt t="3268" x="2921000" y="3479800"/>
          <p14:tracePt t="3285" x="2836863" y="3421063"/>
          <p14:tracePt t="3301" x="2743200" y="3352800"/>
          <p14:tracePt t="3318" x="2624138" y="3259138"/>
          <p14:tracePt t="3335" x="2481263" y="3116263"/>
          <p14:tracePt t="3352" x="2278063" y="2954338"/>
          <p14:tracePt t="3368" x="2006600" y="2794000"/>
          <p14:tracePt t="3385" x="1879600" y="2735263"/>
          <p14:tracePt t="3402" x="1828800" y="2717800"/>
          <p14:tracePt t="3418" x="1778000" y="2717800"/>
          <p14:tracePt t="3435" x="1744663" y="2717800"/>
          <p14:tracePt t="3452" x="1709738" y="2717800"/>
          <p14:tracePt t="3468" x="1693863" y="2717800"/>
          <p14:tracePt t="3485" x="1684338" y="2717800"/>
          <p14:tracePt t="3537" x="1693863" y="2717800"/>
          <p14:tracePt t="3545" x="1709738" y="2717800"/>
          <p14:tracePt t="3721" x="1617663" y="2743200"/>
          <p14:tracePt t="3729" x="1473200" y="2743200"/>
          <p14:tracePt t="3737" x="1252538" y="2743200"/>
          <p14:tracePt t="3752" x="1100138" y="2743200"/>
          <p14:tracePt t="3769" x="635000" y="2725738"/>
          <p14:tracePt t="3786" x="347663" y="2725738"/>
          <p14:tracePt t="3802" x="42863" y="2700338"/>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639650224"/>
              </p:ext>
            </p:extLst>
          </p:nvPr>
        </p:nvGraphicFramePr>
        <p:xfrm>
          <a:off x="1975948" y="1749257"/>
          <a:ext cx="7133793" cy="3359486"/>
        </p:xfrm>
        <a:graphic>
          <a:graphicData uri="http://schemas.openxmlformats.org/presentationml/2006/ole">
            <mc:AlternateContent xmlns:mc="http://schemas.openxmlformats.org/markup-compatibility/2006">
              <mc:Choice xmlns:v="urn:schemas-microsoft-com:vml" Requires="v">
                <p:oleObj spid="_x0000_s1028" name="CS ChemDraw Drawing" r:id="rId6" imgW="6088214" imgH="2866490" progId="ChemDraw.Document.6.0">
                  <p:embed/>
                </p:oleObj>
              </mc:Choice>
              <mc:Fallback>
                <p:oleObj name="CS ChemDraw Drawing" r:id="rId6" imgW="6088214" imgH="2866490" progId="ChemDraw.Document.6.0">
                  <p:embed/>
                  <p:pic>
                    <p:nvPicPr>
                      <p:cNvPr id="3" name="Object 2"/>
                      <p:cNvPicPr/>
                      <p:nvPr/>
                    </p:nvPicPr>
                    <p:blipFill>
                      <a:blip r:embed="rId7"/>
                      <a:stretch>
                        <a:fillRect/>
                      </a:stretch>
                    </p:blipFill>
                    <p:spPr>
                      <a:xfrm>
                        <a:off x="1975948" y="1749257"/>
                        <a:ext cx="7133793" cy="3359486"/>
                      </a:xfrm>
                      <a:prstGeom prst="rect">
                        <a:avLst/>
                      </a:prstGeom>
                    </p:spPr>
                  </p:pic>
                </p:oleObj>
              </mc:Fallback>
            </mc:AlternateContent>
          </a:graphicData>
        </a:graphic>
      </p:graphicFrame>
      <p:sp>
        <p:nvSpPr>
          <p:cNvPr id="4" name="TextBox 3"/>
          <p:cNvSpPr txBox="1"/>
          <p:nvPr/>
        </p:nvSpPr>
        <p:spPr>
          <a:xfrm>
            <a:off x="1097414" y="3429000"/>
            <a:ext cx="8188036" cy="2015837"/>
          </a:xfrm>
          <a:prstGeom prst="rect">
            <a:avLst/>
          </a:prstGeom>
          <a:solidFill>
            <a:schemeClr val="bg1"/>
          </a:solidFill>
        </p:spPr>
        <p:txBody>
          <a:bodyPr wrap="square" rtlCol="0">
            <a:spAutoFit/>
          </a:bodyPr>
          <a:lstStyle/>
          <a:p>
            <a:endParaRPr lang="en-US" dirty="0"/>
          </a:p>
        </p:txBody>
      </p:sp>
      <p:pic>
        <p:nvPicPr>
          <p:cNvPr id="5" name="Audio 4">
            <a:hlinkClick r:id="" action="ppaction://media"/>
            <a:extLst>
              <a:ext uri="{FF2B5EF4-FFF2-40B4-BE49-F238E27FC236}">
                <a16:creationId xmlns:a16="http://schemas.microsoft.com/office/drawing/2014/main" id="{2A6826F5-5117-4117-A9D4-6DFCB68355D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430000" y="6096000"/>
            <a:ext cx="609600" cy="609600"/>
          </a:xfrm>
          <a:prstGeom prst="rect">
            <a:avLst/>
          </a:prstGeom>
        </p:spPr>
      </p:pic>
      <p:sp>
        <p:nvSpPr>
          <p:cNvPr id="7" name="TextBox 6">
            <a:extLst>
              <a:ext uri="{FF2B5EF4-FFF2-40B4-BE49-F238E27FC236}">
                <a16:creationId xmlns:a16="http://schemas.microsoft.com/office/drawing/2014/main" id="{0799B848-4489-4A52-864A-7FDCA46A08D8}"/>
              </a:ext>
            </a:extLst>
          </p:cNvPr>
          <p:cNvSpPr txBox="1"/>
          <p:nvPr/>
        </p:nvSpPr>
        <p:spPr>
          <a:xfrm>
            <a:off x="5191432" y="3937819"/>
            <a:ext cx="678426" cy="589936"/>
          </a:xfrm>
          <a:prstGeom prst="rect">
            <a:avLst/>
          </a:prstGeom>
          <a:solidFill>
            <a:schemeClr val="bg1"/>
          </a:solidFill>
        </p:spPr>
        <p:txBody>
          <a:bodyPr wrap="square" rtlCol="0">
            <a:spAutoFit/>
          </a:bodyPr>
          <a:lstStyle/>
          <a:p>
            <a:endParaRPr lang="en-US" dirty="0"/>
          </a:p>
        </p:txBody>
      </p:sp>
    </p:spTree>
    <p:custDataLst>
      <p:tags r:id="rId2"/>
    </p:custDataLst>
    <p:extLst>
      <p:ext uri="{BB962C8B-B14F-4D97-AF65-F5344CB8AC3E}">
        <p14:creationId xmlns:p14="http://schemas.microsoft.com/office/powerpoint/2010/main" val="1249339249"/>
      </p:ext>
    </p:extLst>
  </p:cSld>
  <p:clrMapOvr>
    <a:masterClrMapping/>
  </p:clrMapOvr>
  <mc:AlternateContent xmlns:mc="http://schemas.openxmlformats.org/markup-compatibility/2006" xmlns:p14="http://schemas.microsoft.com/office/powerpoint/2010/main">
    <mc:Choice Requires="p14">
      <p:transition spd="slow" p14:dur="2000" advTm="189133"/>
    </mc:Choice>
    <mc:Fallback xmlns="">
      <p:transition spd="slow" advTm="189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bldLst>
      <p:bldP spid="4" grpId="0" animBg="1"/>
    </p:bldLst>
  </p:timing>
  <p:extLst>
    <p:ext uri="{3A86A75C-4F4B-4683-9AE1-C65F6400EC91}">
      <p14:laserTraceLst xmlns:p14="http://schemas.microsoft.com/office/powerpoint/2010/main">
        <p14:tracePtLst>
          <p14:tracePt t="952" x="4419600" y="5224463"/>
          <p14:tracePt t="968" x="4402138" y="5199063"/>
          <p14:tracePt t="982" x="4368800" y="5164138"/>
          <p14:tracePt t="998" x="4300538" y="5105400"/>
          <p14:tracePt t="1015" x="4191000" y="5021263"/>
          <p14:tracePt t="1032" x="4046538" y="4884738"/>
          <p14:tracePt t="1048" x="3903663" y="4767263"/>
          <p14:tracePt t="1065" x="3733800" y="4597400"/>
          <p14:tracePt t="1082" x="3589338" y="4462463"/>
          <p14:tracePt t="1099" x="3352800" y="4216400"/>
          <p14:tracePt t="1115" x="3208338" y="4081463"/>
          <p14:tracePt t="1132" x="2989263" y="3886200"/>
          <p14:tracePt t="1149" x="2700338" y="3657600"/>
          <p14:tracePt t="1165" x="2278063" y="3344863"/>
          <p14:tracePt t="1182" x="1566863" y="3005138"/>
          <p14:tracePt t="1199" x="795338" y="2608263"/>
          <p14:tracePt t="1215" x="211138" y="2217738"/>
          <p14:tracePt t="15396" x="119063" y="2260600"/>
          <p14:tracePt t="15403" x="228600" y="2370138"/>
          <p14:tracePt t="15411" x="355600" y="2455863"/>
          <p14:tracePt t="15427" x="584200" y="2633663"/>
          <p14:tracePt t="15443" x="812800" y="2827338"/>
          <p14:tracePt t="15460" x="1016000" y="2989263"/>
          <p14:tracePt t="15477" x="1227138" y="3090863"/>
          <p14:tracePt t="15493" x="1430338" y="3157538"/>
          <p14:tracePt t="15510" x="1592263" y="3217863"/>
          <p14:tracePt t="15527" x="1785938" y="3243263"/>
          <p14:tracePt t="15544" x="2006600" y="3259138"/>
          <p14:tracePt t="15560" x="2209800" y="3284538"/>
          <p14:tracePt t="15577" x="2455863" y="3309938"/>
          <p14:tracePt t="15594" x="2684463" y="3309938"/>
          <p14:tracePt t="15610" x="2895600" y="3344863"/>
          <p14:tracePt t="15627" x="3124200" y="3411538"/>
          <p14:tracePt t="15644" x="3217863" y="3446463"/>
          <p14:tracePt t="15660" x="3276600" y="3497263"/>
          <p14:tracePt t="15677" x="3319463" y="3530600"/>
          <p14:tracePt t="15694" x="3360738" y="3556000"/>
          <p14:tracePt t="15710" x="3446463" y="3556000"/>
          <p14:tracePt t="15727" x="3548063" y="3556000"/>
          <p14:tracePt t="15744" x="3683000" y="3556000"/>
          <p14:tracePt t="15760" x="3817938" y="3556000"/>
          <p14:tracePt t="15777" x="3937000" y="3556000"/>
          <p14:tracePt t="15794" x="4038600" y="3538538"/>
          <p14:tracePt t="15810" x="4148138" y="3530600"/>
          <p14:tracePt t="15827" x="4198938" y="3522663"/>
          <p14:tracePt t="15844" x="4216400" y="3513138"/>
          <p14:tracePt t="15860" x="4216400" y="3505200"/>
          <p14:tracePt t="15877" x="4224338" y="3497263"/>
          <p14:tracePt t="15894" x="4249738" y="3471863"/>
          <p14:tracePt t="15910" x="4292600" y="3429000"/>
          <p14:tracePt t="15927" x="4318000" y="3344863"/>
          <p14:tracePt t="15944" x="4351338" y="3225800"/>
          <p14:tracePt t="15960" x="4368800" y="3141663"/>
          <p14:tracePt t="15977" x="4368800" y="3055938"/>
          <p14:tracePt t="15994" x="4368800" y="2989263"/>
          <p14:tracePt t="16010" x="4368800" y="2954338"/>
          <p14:tracePt t="16051" x="4360863" y="2954338"/>
          <p14:tracePt t="16059" x="4360863" y="2946400"/>
          <p14:tracePt t="16075" x="4351338" y="2946400"/>
          <p14:tracePt t="16083" x="4335463" y="2938463"/>
          <p14:tracePt t="16094" x="4318000" y="2913063"/>
          <p14:tracePt t="16111" x="4300538" y="2870200"/>
          <p14:tracePt t="16127" x="4300538" y="2862263"/>
          <p14:tracePt t="16144" x="4292600" y="2844800"/>
          <p14:tracePt t="16291" x="4292600" y="2852738"/>
          <p14:tracePt t="16307" x="4292600" y="2870200"/>
          <p14:tracePt t="16315" x="4292600" y="2878138"/>
          <p14:tracePt t="16331" x="4292600" y="2887663"/>
          <p14:tracePt t="16344" x="4292600" y="2895600"/>
          <p14:tracePt t="16361" x="4292600" y="2903538"/>
          <p14:tracePt t="16379" x="4292600" y="2913063"/>
          <p14:tracePt t="16396" x="4284663" y="2921000"/>
          <p14:tracePt t="16411" x="4284663" y="2928938"/>
          <p14:tracePt t="16427" x="4284663" y="2938463"/>
          <p14:tracePt t="16444" x="4259263" y="2954338"/>
          <p14:tracePt t="16461" x="4249738" y="2971800"/>
          <p14:tracePt t="16478" x="4224338" y="2979738"/>
          <p14:tracePt t="16494" x="4208463" y="3005138"/>
          <p14:tracePt t="16511" x="4191000" y="3022600"/>
          <p14:tracePt t="16528" x="4183063" y="3040063"/>
          <p14:tracePt t="16544" x="4165600" y="3065463"/>
          <p14:tracePt t="16561" x="4140200" y="3073400"/>
          <p14:tracePt t="16578" x="4114800" y="3081338"/>
          <p14:tracePt t="16594" x="4081463" y="3081338"/>
          <p14:tracePt t="16611" x="4056063" y="3081338"/>
          <p14:tracePt t="16628" x="4046538" y="3081338"/>
          <p14:tracePt t="16644" x="4030663" y="3090863"/>
          <p14:tracePt t="16691" x="4021138" y="3090863"/>
          <p14:tracePt t="16707" x="4013200" y="3090863"/>
          <p14:tracePt t="16755" x="4021138" y="3090863"/>
          <p14:tracePt t="16771" x="4021138" y="3081338"/>
          <p14:tracePt t="16787" x="4013200" y="3073400"/>
          <p14:tracePt t="16794" x="4005263" y="3073400"/>
          <p14:tracePt t="16875" x="4005263" y="3081338"/>
          <p14:tracePt t="16883" x="3995738" y="3081338"/>
          <p14:tracePt t="16899" x="3995738" y="3090863"/>
          <p14:tracePt t="16915" x="3995738" y="3098800"/>
          <p14:tracePt t="17267" x="3995738" y="3106738"/>
          <p14:tracePt t="17275" x="3995738" y="3116263"/>
          <p14:tracePt t="17283" x="3995738" y="3124200"/>
          <p14:tracePt t="17299" x="4005263" y="3132138"/>
          <p14:tracePt t="17312" x="4005263" y="3141663"/>
          <p14:tracePt t="17328" x="4013200" y="3167063"/>
          <p14:tracePt t="17345" x="4021138" y="3182938"/>
          <p14:tracePt t="17362" x="4038600" y="3217863"/>
          <p14:tracePt t="17378" x="4046538" y="3243263"/>
          <p14:tracePt t="17380" x="4046538" y="3268663"/>
          <p14:tracePt t="17395" x="4071938" y="3302000"/>
          <p14:tracePt t="17412" x="4097338" y="3319463"/>
          <p14:tracePt t="17428" x="4114800" y="3335338"/>
          <p14:tracePt t="17445" x="4132263" y="3352800"/>
          <p14:tracePt t="17462" x="4140200" y="3378200"/>
          <p14:tracePt t="17495" x="4132263" y="3386138"/>
          <p14:tracePt t="17512" x="4114800" y="3378200"/>
          <p14:tracePt t="17627" x="4064000" y="3378200"/>
          <p14:tracePt t="17635" x="3987800" y="3378200"/>
          <p14:tracePt t="17645" x="3929063" y="3378200"/>
          <p14:tracePt t="17662" x="3810000" y="3378200"/>
          <p14:tracePt t="17679" x="3802063" y="3386138"/>
          <p14:tracePt t="17695" x="3827463" y="3378200"/>
          <p14:tracePt t="17712" x="3886200" y="3378200"/>
          <p14:tracePt t="17729" x="3979863" y="3378200"/>
          <p14:tracePt t="17745" x="4064000" y="3429000"/>
          <p14:tracePt t="17762" x="4132263" y="3446463"/>
          <p14:tracePt t="17779" x="4233863" y="3462338"/>
          <p14:tracePt t="17796" x="4300538" y="3462338"/>
          <p14:tracePt t="17812" x="4360863" y="3462338"/>
          <p14:tracePt t="17829" x="4411663" y="3462338"/>
          <p14:tracePt t="17845" x="4462463" y="3462338"/>
          <p14:tracePt t="17862" x="4521200" y="3471863"/>
          <p14:tracePt t="17879" x="4622800" y="3497263"/>
          <p14:tracePt t="17895" x="4732338" y="3522663"/>
          <p14:tracePt t="17912" x="4826000" y="3556000"/>
          <p14:tracePt t="17929" x="4902200" y="3573463"/>
          <p14:tracePt t="17946" x="4953000" y="3589338"/>
          <p14:tracePt t="17962" x="5021263" y="3589338"/>
          <p14:tracePt t="17979" x="5113338" y="3589338"/>
          <p14:tracePt t="17995" x="5207000" y="3573463"/>
          <p14:tracePt t="18012" x="5334000" y="3505200"/>
          <p14:tracePt t="18029" x="5478463" y="3421063"/>
          <p14:tracePt t="18046" x="5595938" y="3309938"/>
          <p14:tracePt t="18062" x="5681663" y="3225800"/>
          <p14:tracePt t="18079" x="5681663" y="3175000"/>
          <p14:tracePt t="18096" x="5681663" y="3141663"/>
          <p14:tracePt t="18112" x="5681663" y="3124200"/>
          <p14:tracePt t="18147" x="5681663" y="3116263"/>
          <p14:tracePt t="18162" x="5672138" y="3098800"/>
          <p14:tracePt t="18179" x="5664200" y="3065463"/>
          <p14:tracePt t="18196" x="5646738" y="3030538"/>
          <p14:tracePt t="18212" x="5638800" y="2997200"/>
          <p14:tracePt t="18229" x="5630863" y="2954338"/>
          <p14:tracePt t="18246" x="5621338" y="2921000"/>
          <p14:tracePt t="18262" x="5621338" y="2887663"/>
          <p14:tracePt t="18279" x="5621338" y="2852738"/>
          <p14:tracePt t="18296" x="5621338" y="2827338"/>
          <p14:tracePt t="18312" x="5630863" y="2811463"/>
          <p14:tracePt t="18329" x="5630863" y="2801938"/>
          <p14:tracePt t="18419" x="5630863" y="2794000"/>
          <p14:tracePt t="18435" x="5621338" y="2794000"/>
          <p14:tracePt t="18459" x="5621338" y="2786063"/>
          <p14:tracePt t="18467" x="5613400" y="2786063"/>
          <p14:tracePt t="18491" x="5605463" y="2786063"/>
          <p14:tracePt t="18731" x="5613400" y="2786063"/>
          <p14:tracePt t="18739" x="5621338" y="2794000"/>
          <p14:tracePt t="18755" x="5621338" y="2801938"/>
          <p14:tracePt t="18843" x="5621338" y="2811463"/>
          <p14:tracePt t="18867" x="5621338" y="2819400"/>
          <p14:tracePt t="18891" x="5613400" y="2827338"/>
          <p14:tracePt t="18906" x="5605463" y="2827338"/>
          <p14:tracePt t="18922" x="5595938" y="2827338"/>
          <p14:tracePt t="18987" x="5588000" y="2836863"/>
          <p14:tracePt t="19003" x="5588000" y="2844800"/>
          <p14:tracePt t="19011" x="5580063" y="2844800"/>
          <p14:tracePt t="19027" x="5580063" y="2852738"/>
          <p14:tracePt t="19043" x="5570538" y="2852738"/>
          <p14:tracePt t="19235" x="5570538" y="2862263"/>
          <p14:tracePt t="19243" x="5570538" y="2870200"/>
          <p14:tracePt t="19251" x="5570538" y="2878138"/>
          <p14:tracePt t="19263" x="5570538" y="2887663"/>
          <p14:tracePt t="19280" x="5588000" y="2921000"/>
          <p14:tracePt t="19297" x="5588000" y="2946400"/>
          <p14:tracePt t="19313" x="5570538" y="2979738"/>
          <p14:tracePt t="19330" x="5545138" y="3005138"/>
          <p14:tracePt t="19347" x="5537200" y="3014663"/>
          <p14:tracePt t="19467" x="5537200" y="3022600"/>
          <p14:tracePt t="19475" x="5529263" y="3022600"/>
          <p14:tracePt t="19483" x="5529263" y="3040063"/>
          <p14:tracePt t="19497" x="5519738" y="3048000"/>
          <p14:tracePt t="19513" x="5519738" y="3055938"/>
          <p14:tracePt t="19531" x="5537200" y="3055938"/>
          <p14:tracePt t="19547" x="5562600" y="3055938"/>
          <p14:tracePt t="19563" x="5580063" y="3055938"/>
          <p14:tracePt t="19580" x="5613400" y="3065463"/>
          <p14:tracePt t="19597" x="5638800" y="3073400"/>
          <p14:tracePt t="19613" x="5689600" y="3081338"/>
          <p14:tracePt t="19630" x="5732463" y="3106738"/>
          <p14:tracePt t="19647" x="5773738" y="3124200"/>
          <p14:tracePt t="19663" x="5808663" y="3141663"/>
          <p14:tracePt t="19680" x="5859463" y="3157538"/>
          <p14:tracePt t="19697" x="5918200" y="3175000"/>
          <p14:tracePt t="19714" x="6070600" y="3208338"/>
          <p14:tracePt t="19730" x="6121400" y="3217863"/>
          <p14:tracePt t="19747" x="6265863" y="3233738"/>
          <p14:tracePt t="19764" x="6342063" y="3243263"/>
          <p14:tracePt t="19780" x="6451600" y="3259138"/>
          <p14:tracePt t="19797" x="6545263" y="3259138"/>
          <p14:tracePt t="19814" x="6621463" y="3268663"/>
          <p14:tracePt t="19830" x="6713538" y="3284538"/>
          <p14:tracePt t="19847" x="6799263" y="3284538"/>
          <p14:tracePt t="19864" x="6883400" y="3294063"/>
          <p14:tracePt t="19880" x="6951663" y="3302000"/>
          <p14:tracePt t="19897" x="7035800" y="3309938"/>
          <p14:tracePt t="19914" x="7104063" y="3309938"/>
          <p14:tracePt t="19916" x="7145338" y="3309938"/>
          <p14:tracePt t="19930" x="7239000" y="3319463"/>
          <p14:tracePt t="19947" x="7307263" y="3327400"/>
          <p14:tracePt t="19964" x="7373938" y="3335338"/>
          <p14:tracePt t="19980" x="7442200" y="3344863"/>
          <p14:tracePt t="19997" x="7500938" y="3352800"/>
          <p14:tracePt t="20014" x="7577138" y="3352800"/>
          <p14:tracePt t="20030" x="7645400" y="3352800"/>
          <p14:tracePt t="20047" x="7704138" y="3352800"/>
          <p14:tracePt t="20064" x="7764463" y="3352800"/>
          <p14:tracePt t="20080" x="7856538" y="3344863"/>
          <p14:tracePt t="20097" x="7975600" y="3335338"/>
          <p14:tracePt t="20114" x="8059738" y="3327400"/>
          <p14:tracePt t="20130" x="8135938" y="3309938"/>
          <p14:tracePt t="20147" x="8186738" y="3309938"/>
          <p14:tracePt t="20164" x="8212138" y="3302000"/>
          <p14:tracePt t="20180" x="8255000" y="3294063"/>
          <p14:tracePt t="20197" x="8305800" y="3284538"/>
          <p14:tracePt t="20214" x="8364538" y="3251200"/>
          <p14:tracePt t="20230" x="8432800" y="3208338"/>
          <p14:tracePt t="20247" x="8516938" y="3116263"/>
          <p14:tracePt t="20264" x="8593138" y="3048000"/>
          <p14:tracePt t="20281" x="8686800" y="2954338"/>
          <p14:tracePt t="20297" x="8780463" y="2862263"/>
          <p14:tracePt t="20314" x="8872538" y="2786063"/>
          <p14:tracePt t="20331" x="8915400" y="2700338"/>
          <p14:tracePt t="20347" x="8915400" y="2674938"/>
          <p14:tracePt t="20364" x="8923338" y="2667000"/>
          <p14:tracePt t="20381" x="8923338" y="2649538"/>
          <p14:tracePt t="20397" x="8923338" y="2624138"/>
          <p14:tracePt t="20414" x="8923338" y="2582863"/>
          <p14:tracePt t="20431" x="8923338" y="2522538"/>
          <p14:tracePt t="20447" x="8932863" y="2471738"/>
          <p14:tracePt t="20464" x="8940800" y="2387600"/>
          <p14:tracePt t="20481" x="8948738" y="2336800"/>
          <p14:tracePt t="20498" x="8948738" y="2286000"/>
          <p14:tracePt t="20514" x="8948738" y="2235200"/>
          <p14:tracePt t="20531" x="8940800" y="2159000"/>
          <p14:tracePt t="20547" x="8932863" y="2141538"/>
          <p14:tracePt t="20564" x="8923338" y="2125663"/>
          <p14:tracePt t="20581" x="8907463" y="2100263"/>
          <p14:tracePt t="20597" x="8890000" y="2074863"/>
          <p14:tracePt t="20614" x="8847138" y="2039938"/>
          <p14:tracePt t="20631" x="8805863" y="1989138"/>
          <p14:tracePt t="20648" x="8780463" y="1963738"/>
          <p14:tracePt t="20664" x="8737600" y="1922463"/>
          <p14:tracePt t="20681" x="8704263" y="1905000"/>
          <p14:tracePt t="20698" x="8661400" y="1897063"/>
          <p14:tracePt t="20714" x="8602663" y="1879600"/>
          <p14:tracePt t="20731" x="8551863" y="1871663"/>
          <p14:tracePt t="20748" x="8491538" y="1846263"/>
          <p14:tracePt t="20764" x="8450263" y="1846263"/>
          <p14:tracePt t="20781" x="8382000" y="1828800"/>
          <p14:tracePt t="20798" x="8313738" y="1811338"/>
          <p14:tracePt t="20814" x="8247063" y="1795463"/>
          <p14:tracePt t="20831" x="8178800" y="1778000"/>
          <p14:tracePt t="20848" x="8128000" y="1770063"/>
          <p14:tracePt t="20864" x="8077200" y="1760538"/>
          <p14:tracePt t="20881" x="8008938" y="1752600"/>
          <p14:tracePt t="20898" x="7924800" y="1735138"/>
          <p14:tracePt t="20914" x="7866063" y="1719263"/>
          <p14:tracePt t="20931" x="7840663" y="1719263"/>
          <p14:tracePt t="20948" x="7805738" y="1719263"/>
          <p14:tracePt t="20965" x="7764463" y="1719263"/>
          <p14:tracePt t="20981" x="7704138" y="1719263"/>
          <p14:tracePt t="20998" x="7627938" y="1719263"/>
          <p14:tracePt t="21014" x="7594600" y="1719263"/>
          <p14:tracePt t="21031" x="7543800" y="1727200"/>
          <p14:tracePt t="21048" x="7510463" y="1735138"/>
          <p14:tracePt t="21065" x="7467600" y="1752600"/>
          <p14:tracePt t="21081" x="7424738" y="1760538"/>
          <p14:tracePt t="21098" x="7348538" y="1770063"/>
          <p14:tracePt t="21115" x="7246938" y="1785938"/>
          <p14:tracePt t="21131" x="7188200" y="1803400"/>
          <p14:tracePt t="21148" x="7137400" y="1828800"/>
          <p14:tracePt t="21165" x="7086600" y="1846263"/>
          <p14:tracePt t="21181" x="7035800" y="1862138"/>
          <p14:tracePt t="21198" x="6992938" y="1887538"/>
          <p14:tracePt t="21215" x="6942138" y="1905000"/>
          <p14:tracePt t="21231" x="6858000" y="1947863"/>
          <p14:tracePt t="21248" x="6748463" y="1981200"/>
          <p14:tracePt t="21265" x="6621463" y="2014538"/>
          <p14:tracePt t="21282" x="6494463" y="2039938"/>
          <p14:tracePt t="21298" x="6357938" y="2065338"/>
          <p14:tracePt t="21315" x="6265863" y="2100263"/>
          <p14:tracePt t="21331" x="6223000" y="2125663"/>
          <p14:tracePt t="21348" x="6180138" y="2133600"/>
          <p14:tracePt t="21365" x="6129338" y="2166938"/>
          <p14:tracePt t="21381" x="6103938" y="2184400"/>
          <p14:tracePt t="21398" x="6078538" y="2192338"/>
          <p14:tracePt t="21415" x="6045200" y="2217738"/>
          <p14:tracePt t="21431" x="6019800" y="2252663"/>
          <p14:tracePt t="21448" x="5986463" y="2268538"/>
          <p14:tracePt t="21465" x="5961063" y="2303463"/>
          <p14:tracePt t="21482" x="5951538" y="2336800"/>
          <p14:tracePt t="21498" x="5935663" y="2395538"/>
          <p14:tracePt t="21515" x="5926138" y="2438400"/>
          <p14:tracePt t="21532" x="5918200" y="2471738"/>
          <p14:tracePt t="21548" x="5918200" y="2497138"/>
          <p14:tracePt t="21565" x="5918200" y="2522538"/>
          <p14:tracePt t="21582" x="5918200" y="2557463"/>
          <p14:tracePt t="21598" x="5918200" y="2573338"/>
          <p14:tracePt t="21615" x="5918200" y="2608263"/>
          <p14:tracePt t="21632" x="5918200" y="2649538"/>
          <p14:tracePt t="21648" x="5926138" y="2709863"/>
          <p14:tracePt t="21665" x="5951538" y="2743200"/>
          <p14:tracePt t="21682" x="5986463" y="2801938"/>
          <p14:tracePt t="21698" x="6053138" y="2878138"/>
          <p14:tracePt t="21715" x="6088063" y="2921000"/>
          <p14:tracePt t="21732" x="6113463" y="2938463"/>
          <p14:tracePt t="21748" x="6146800" y="2971800"/>
          <p14:tracePt t="21765" x="6189663" y="2997200"/>
          <p14:tracePt t="21782" x="6223000" y="3040063"/>
          <p14:tracePt t="21798" x="6256338" y="3065463"/>
          <p14:tracePt t="21815" x="6316663" y="3106738"/>
          <p14:tracePt t="21832" x="6375400" y="3116263"/>
          <p14:tracePt t="21848" x="6434138" y="3149600"/>
          <p14:tracePt t="21865" x="6494463" y="3175000"/>
          <p14:tracePt t="21882" x="6570663" y="3200400"/>
          <p14:tracePt t="21898" x="6662738" y="3233738"/>
          <p14:tracePt t="21915" x="6723063" y="3243263"/>
          <p14:tracePt t="21932" x="6781800" y="3251200"/>
          <p14:tracePt t="21949" x="6850063" y="3276600"/>
          <p14:tracePt t="21965" x="6916738" y="3319463"/>
          <p14:tracePt t="21982" x="6967538" y="3344863"/>
          <p14:tracePt t="21998" x="7002463" y="3360738"/>
          <p14:tracePt t="22015" x="7043738" y="3395663"/>
          <p14:tracePt t="22032" x="7104063" y="3429000"/>
          <p14:tracePt t="22049" x="7162800" y="3446463"/>
          <p14:tracePt t="22065" x="7231063" y="3462338"/>
          <p14:tracePt t="22082" x="7307263" y="3471863"/>
          <p14:tracePt t="22099" x="7391400" y="3487738"/>
          <p14:tracePt t="22116" x="7434263" y="3505200"/>
          <p14:tracePt t="22132" x="7485063" y="3513138"/>
          <p14:tracePt t="22149" x="7526338" y="3513138"/>
          <p14:tracePt t="22166" x="7586663" y="3538538"/>
          <p14:tracePt t="22182" x="7670800" y="3563938"/>
          <p14:tracePt t="22199" x="7729538" y="3563938"/>
          <p14:tracePt t="22216" x="7789863" y="3563938"/>
          <p14:tracePt t="22232" x="7831138" y="3563938"/>
          <p14:tracePt t="22249" x="7881938" y="3563938"/>
          <p14:tracePt t="22266" x="7924800" y="3538538"/>
          <p14:tracePt t="22267" x="7924800" y="3530600"/>
          <p14:tracePt t="22282" x="7967663" y="3505200"/>
          <p14:tracePt t="22299" x="7993063" y="3479800"/>
          <p14:tracePt t="22316" x="8018463" y="3446463"/>
          <p14:tracePt t="22332" x="8059738" y="3411538"/>
          <p14:tracePt t="22349" x="8120063" y="3370263"/>
          <p14:tracePt t="22366" x="8229600" y="3268663"/>
          <p14:tracePt t="22382" x="8331200" y="3192463"/>
          <p14:tracePt t="22399" x="8440738" y="3065463"/>
          <p14:tracePt t="22416" x="8534400" y="2979738"/>
          <p14:tracePt t="22432" x="8618538" y="2903538"/>
          <p14:tracePt t="22449" x="8669338" y="2852738"/>
          <p14:tracePt t="22466" x="8686800" y="2827338"/>
          <p14:tracePt t="22482" x="8712200" y="2786063"/>
          <p14:tracePt t="22499" x="8712200" y="2751138"/>
          <p14:tracePt t="22516" x="8720138" y="2709863"/>
          <p14:tracePt t="22532" x="8729663" y="2616200"/>
          <p14:tracePt t="22549" x="8737600" y="2557463"/>
          <p14:tracePt t="22566" x="8737600" y="2481263"/>
          <p14:tracePt t="22582" x="8737600" y="2413000"/>
          <p14:tracePt t="22599" x="8720138" y="2328863"/>
          <p14:tracePt t="22616" x="8686800" y="2278063"/>
          <p14:tracePt t="22632" x="8678863" y="2235200"/>
          <p14:tracePt t="22649" x="8661400" y="2192338"/>
          <p14:tracePt t="22666" x="8643938" y="2166938"/>
          <p14:tracePt t="22683" x="8628063" y="2141538"/>
          <p14:tracePt t="22699" x="8610600" y="2100263"/>
          <p14:tracePt t="22716" x="8577263" y="2039938"/>
          <p14:tracePt t="22733" x="8551863" y="2006600"/>
          <p14:tracePt t="22749" x="8542338" y="1963738"/>
          <p14:tracePt t="22766" x="8534400" y="1938338"/>
          <p14:tracePt t="22783" x="8526463" y="1905000"/>
          <p14:tracePt t="22799" x="8501063" y="1887538"/>
          <p14:tracePt t="22816" x="8483600" y="1871663"/>
          <p14:tracePt t="22833" x="8440738" y="1846263"/>
          <p14:tracePt t="22849" x="8399463" y="1811338"/>
          <p14:tracePt t="22866" x="8348663" y="1778000"/>
          <p14:tracePt t="22883" x="8288338" y="1744663"/>
          <p14:tracePt t="22899" x="8280400" y="1744663"/>
          <p14:tracePt t="23003" x="8272463" y="1744663"/>
          <p14:tracePt t="23090" x="8255000" y="1735138"/>
          <p14:tracePt t="23106" x="8237538" y="1735138"/>
          <p14:tracePt t="23114" x="8212138" y="1735138"/>
          <p14:tracePt t="23122" x="8196263" y="1735138"/>
          <p14:tracePt t="23133" x="8161338" y="1735138"/>
          <p14:tracePt t="23149" x="8110538" y="1735138"/>
          <p14:tracePt t="23166" x="8077200" y="1735138"/>
          <p14:tracePt t="23183" x="8059738" y="1735138"/>
          <p14:tracePt t="23200" x="8051800" y="1735138"/>
          <p14:tracePt t="23216" x="8043863" y="1735138"/>
          <p14:tracePt t="23233" x="8034338" y="1735138"/>
          <p14:tracePt t="23250" x="8026400" y="1744663"/>
          <p14:tracePt t="23266" x="8001000" y="1778000"/>
          <p14:tracePt t="23283" x="7975600" y="1846263"/>
          <p14:tracePt t="23300" x="7975600" y="1973263"/>
          <p14:tracePt t="23316" x="7975600" y="2108200"/>
          <p14:tracePt t="23333" x="7993063" y="2227263"/>
          <p14:tracePt t="23350" x="8018463" y="2336800"/>
          <p14:tracePt t="23366" x="8026400" y="2455863"/>
          <p14:tracePt t="23383" x="8043863" y="2547938"/>
          <p14:tracePt t="23400" x="8059738" y="2684463"/>
          <p14:tracePt t="23417" x="8059738" y="2786063"/>
          <p14:tracePt t="23419" x="8059738" y="2844800"/>
          <p14:tracePt t="23433" x="8059738" y="2921000"/>
          <p14:tracePt t="23450" x="8051800" y="3014663"/>
          <p14:tracePt t="23466" x="8018463" y="3124200"/>
          <p14:tracePt t="23483" x="8008938" y="3175000"/>
          <p14:tracePt t="23500" x="8001000" y="3192463"/>
          <p14:tracePt t="23517" x="7993063" y="3192463"/>
          <p14:tracePt t="23533" x="7975600" y="3192463"/>
          <p14:tracePt t="23550" x="7942263" y="3192463"/>
          <p14:tracePt t="23567" x="7924800" y="3200400"/>
          <p14:tracePt t="23583" x="7881938" y="3208338"/>
          <p14:tracePt t="23600" x="7831138" y="3217863"/>
          <p14:tracePt t="23617" x="7815263" y="3233738"/>
          <p14:tracePt t="23633" x="7780338" y="3243263"/>
          <p14:tracePt t="23650" x="7764463" y="3243263"/>
          <p14:tracePt t="23667" x="7721600" y="3243263"/>
          <p14:tracePt t="23683" x="7704138" y="3243263"/>
          <p14:tracePt t="23739" x="7704138" y="3233738"/>
          <p14:tracePt t="23755" x="7704138" y="3225800"/>
          <p14:tracePt t="23883" x="7713663" y="3225800"/>
          <p14:tracePt t="23899" x="7713663" y="3233738"/>
          <p14:tracePt t="23907" x="7721600" y="3243263"/>
          <p14:tracePt t="23917" x="7721600" y="3251200"/>
          <p14:tracePt t="23933" x="7729538" y="3268663"/>
          <p14:tracePt t="23950" x="7747000" y="3276600"/>
          <p14:tracePt t="23967" x="7747000" y="3284538"/>
          <p14:tracePt t="24000" x="7729538" y="3294063"/>
          <p14:tracePt t="24017" x="7713663" y="3284538"/>
          <p14:tracePt t="24034" x="7688263" y="3276600"/>
          <p14:tracePt t="24050" x="7678738" y="3259138"/>
          <p14:tracePt t="24067" x="7678738" y="3243263"/>
          <p14:tracePt t="24084" x="7678738" y="3225800"/>
          <p14:tracePt t="24100" x="7688263" y="3200400"/>
          <p14:tracePt t="24117" x="7696200" y="3175000"/>
          <p14:tracePt t="24134" x="7704138" y="3124200"/>
          <p14:tracePt t="24150" x="7713663" y="3098800"/>
          <p14:tracePt t="24167" x="7713663" y="3065463"/>
          <p14:tracePt t="24184" x="7721600" y="3048000"/>
          <p14:tracePt t="24200" x="7721600" y="3030538"/>
          <p14:tracePt t="24217" x="7721600" y="3022600"/>
          <p14:tracePt t="24234" x="7713663" y="3005138"/>
          <p14:tracePt t="24250" x="7678738" y="2946400"/>
          <p14:tracePt t="24267" x="7670800" y="2921000"/>
          <p14:tracePt t="24284" x="7670800" y="2903538"/>
          <p14:tracePt t="24300" x="7662863" y="2878138"/>
          <p14:tracePt t="24317" x="7662863" y="2852738"/>
          <p14:tracePt t="24334" x="7670800" y="2836863"/>
          <p14:tracePt t="24350" x="7670800" y="2811463"/>
          <p14:tracePt t="24367" x="7678738" y="2776538"/>
          <p14:tracePt t="24384" x="7688263" y="2760663"/>
          <p14:tracePt t="24400" x="7696200" y="2743200"/>
          <p14:tracePt t="24434" x="7704138" y="2743200"/>
          <p14:tracePt t="24451" x="7729538" y="2751138"/>
          <p14:tracePt t="24467" x="7729538" y="2768600"/>
          <p14:tracePt t="24484" x="7729538" y="2776538"/>
          <p14:tracePt t="24501" x="7729538" y="2786063"/>
          <p14:tracePt t="24517" x="7729538" y="2794000"/>
          <p14:tracePt t="24534" x="7729538" y="2801938"/>
          <p14:tracePt t="24763" x="7729538" y="2811463"/>
          <p14:tracePt t="24779" x="7729538" y="2819400"/>
          <p14:tracePt t="24795" x="7729538" y="2827338"/>
          <p14:tracePt t="24819" x="7729538" y="2836863"/>
          <p14:tracePt t="24827" x="7729538" y="2844800"/>
          <p14:tracePt t="24835" x="7729538" y="2852738"/>
          <p14:tracePt t="24851" x="7729538" y="2862263"/>
          <p14:tracePt t="24868" x="7713663" y="2870200"/>
          <p14:tracePt t="25027" x="7721600" y="2870200"/>
          <p14:tracePt t="25035" x="7729538" y="2870200"/>
          <p14:tracePt t="25051" x="7739063" y="2870200"/>
          <p14:tracePt t="25068" x="7747000" y="2878138"/>
          <p14:tracePt t="25243" x="7739063" y="2862263"/>
          <p14:tracePt t="25251" x="7739063" y="2852738"/>
          <p14:tracePt t="25259" x="7729538" y="2836863"/>
          <p14:tracePt t="25268" x="7721600" y="2827338"/>
          <p14:tracePt t="25285" x="7721600" y="2819400"/>
          <p14:tracePt t="25301" x="7721600" y="2811463"/>
          <p14:tracePt t="25318" x="7721600" y="2801938"/>
          <p14:tracePt t="25347" x="7721600" y="2794000"/>
          <p14:tracePt t="25363" x="7747000" y="2794000"/>
          <p14:tracePt t="25371" x="7772400" y="2794000"/>
          <p14:tracePt t="25385" x="7797800" y="2801938"/>
          <p14:tracePt t="25401" x="7823200" y="2819400"/>
          <p14:tracePt t="25403" x="7831138" y="2827338"/>
          <p14:tracePt t="25418" x="7831138" y="2836863"/>
          <p14:tracePt t="25531" x="7815263" y="2836863"/>
          <p14:tracePt t="25547" x="7805738" y="2836863"/>
          <p14:tracePt t="25555" x="7797800" y="2836863"/>
          <p14:tracePt t="25568" x="7797800" y="2827338"/>
          <p14:tracePt t="25585" x="7789863" y="2827338"/>
          <p14:tracePt t="25707" x="7789863" y="2819400"/>
          <p14:tracePt t="25723" x="7780338" y="2819400"/>
          <p14:tracePt t="25747" x="7772400" y="2819400"/>
          <p14:tracePt t="25755" x="7772400" y="2811463"/>
          <p14:tracePt t="25768" x="7764463" y="2811463"/>
          <p14:tracePt t="25785" x="7747000" y="2794000"/>
          <p14:tracePt t="25802" x="7729538" y="2794000"/>
          <p14:tracePt t="25818" x="7696200" y="2786063"/>
          <p14:tracePt t="25835" x="7678738" y="2776538"/>
          <p14:tracePt t="25852" x="7670800" y="2768600"/>
          <p14:tracePt t="25885" x="7670800" y="2760663"/>
          <p14:tracePt t="25979" x="7696200" y="2768600"/>
          <p14:tracePt t="25987" x="7747000" y="2801938"/>
          <p14:tracePt t="26002" x="7780338" y="2819400"/>
          <p14:tracePt t="26019" x="7856538" y="2878138"/>
          <p14:tracePt t="26035" x="7881938" y="2887663"/>
          <p14:tracePt t="26195" x="7866063" y="2887663"/>
          <p14:tracePt t="26203" x="7848600" y="2878138"/>
          <p14:tracePt t="26210" x="7823200" y="2878138"/>
          <p14:tracePt t="26218" x="7780338" y="2862263"/>
          <p14:tracePt t="26235" x="7754938" y="2844800"/>
          <p14:tracePt t="26252" x="7747000" y="2827338"/>
          <p14:tracePt t="26269" x="7729538" y="2827338"/>
          <p14:tracePt t="26285" x="7721600" y="2827338"/>
          <p14:tracePt t="26347" x="7739063" y="2827338"/>
          <p14:tracePt t="26355" x="7780338" y="2836863"/>
          <p14:tracePt t="26369" x="7797800" y="2852738"/>
          <p14:tracePt t="26386" x="7866063" y="2878138"/>
          <p14:tracePt t="26402" x="7874000" y="2887663"/>
          <p14:tracePt t="26491" x="7874000" y="2878138"/>
          <p14:tracePt t="26595" x="7866063" y="2878138"/>
          <p14:tracePt t="26603" x="7856538" y="2862263"/>
          <p14:tracePt t="26619" x="7848600" y="2836863"/>
          <p14:tracePt t="26636" x="7823200" y="2794000"/>
          <p14:tracePt t="26652" x="7789863" y="2735263"/>
          <p14:tracePt t="26669" x="7754938" y="2684463"/>
          <p14:tracePt t="26686" x="7729538" y="2624138"/>
          <p14:tracePt t="26702" x="7721600" y="2582863"/>
          <p14:tracePt t="26719" x="7696200" y="2540000"/>
          <p14:tracePt t="26736" x="7678738" y="2506663"/>
          <p14:tracePt t="26753" x="7670800" y="2489200"/>
          <p14:tracePt t="26769" x="7670800" y="2471738"/>
          <p14:tracePt t="26786" x="7653338" y="2446338"/>
          <p14:tracePt t="26802" x="7653338" y="2420938"/>
          <p14:tracePt t="26819" x="7653338" y="2395538"/>
          <p14:tracePt t="26836" x="7653338" y="2379663"/>
          <p14:tracePt t="26853" x="7653338" y="2336800"/>
          <p14:tracePt t="26869" x="7662863" y="2319338"/>
          <p14:tracePt t="26886" x="7670800" y="2303463"/>
          <p14:tracePt t="26903" x="7678738" y="2268538"/>
          <p14:tracePt t="26919" x="7688263" y="2252663"/>
          <p14:tracePt t="26936" x="7688263" y="2243138"/>
          <p14:tracePt t="27219" x="7696200" y="2243138"/>
          <p14:tracePt t="27227" x="7704138" y="2243138"/>
          <p14:tracePt t="27236" x="7713663" y="2243138"/>
          <p14:tracePt t="27282" x="7721600" y="2243138"/>
          <p14:tracePt t="27298" x="7729538" y="2243138"/>
          <p14:tracePt t="27315" x="7729538" y="2252663"/>
          <p14:tracePt t="27331" x="7729538" y="2268538"/>
          <p14:tracePt t="27347" x="7729538" y="2286000"/>
          <p14:tracePt t="27355" x="7729538" y="2303463"/>
          <p14:tracePt t="27370" x="7729538" y="2319338"/>
          <p14:tracePt t="27386" x="7696200" y="2370138"/>
          <p14:tracePt t="27403" x="7670800" y="2379663"/>
          <p14:tracePt t="27420" x="7645400" y="2395538"/>
          <p14:tracePt t="27436" x="7645400" y="2405063"/>
          <p14:tracePt t="27453" x="7637463" y="2405063"/>
          <p14:tracePt t="27470" x="7620000" y="2405063"/>
          <p14:tracePt t="27503" x="7594600" y="2395538"/>
          <p14:tracePt t="27520" x="7577138" y="2395538"/>
          <p14:tracePt t="27536" x="7569200" y="2395538"/>
          <p14:tracePt t="27553" x="7561263" y="2379663"/>
          <p14:tracePt t="27570" x="7543800" y="2370138"/>
          <p14:tracePt t="27586" x="7518400" y="2370138"/>
          <p14:tracePt t="27603" x="7500938" y="2370138"/>
          <p14:tracePt t="27620" x="7485063" y="2362200"/>
          <p14:tracePt t="27637" x="7475538" y="2354263"/>
          <p14:tracePt t="27653" x="7467600" y="2354263"/>
          <p14:tracePt t="27670" x="7467600" y="2344738"/>
          <p14:tracePt t="27687" x="7467600" y="2336800"/>
          <p14:tracePt t="27703" x="7467600" y="2319338"/>
          <p14:tracePt t="27720" x="7467600" y="2293938"/>
          <p14:tracePt t="27737" x="7467600" y="2278063"/>
          <p14:tracePt t="27753" x="7467600" y="2252663"/>
          <p14:tracePt t="27770" x="7467600" y="2235200"/>
          <p14:tracePt t="27787" x="7467600" y="2227263"/>
          <p14:tracePt t="27803" x="7467600" y="2217738"/>
          <p14:tracePt t="27820" x="7467600" y="2209800"/>
          <p14:tracePt t="27843" x="7475538" y="2209800"/>
          <p14:tracePt t="27859" x="7485063" y="2192338"/>
          <p14:tracePt t="27870" x="7493000" y="2176463"/>
          <p14:tracePt t="27887" x="7500938" y="2176463"/>
          <p14:tracePt t="27903" x="7510463" y="2151063"/>
          <p14:tracePt t="27920" x="7535863" y="2125663"/>
          <p14:tracePt t="27937" x="7551738" y="2090738"/>
          <p14:tracePt t="27953" x="7577138" y="2065338"/>
          <p14:tracePt t="27970" x="7602538" y="2049463"/>
          <p14:tracePt t="27987" x="7627938" y="2039938"/>
          <p14:tracePt t="28003" x="7653338" y="2039938"/>
          <p14:tracePt t="28020" x="7678738" y="2039938"/>
          <p14:tracePt t="28037" x="7713663" y="2065338"/>
          <p14:tracePt t="28054" x="7739063" y="2082800"/>
          <p14:tracePt t="28070" x="7764463" y="2108200"/>
          <p14:tracePt t="28087" x="7772400" y="2116138"/>
          <p14:tracePt t="28104" x="7772400" y="2141538"/>
          <p14:tracePt t="28120" x="7780338" y="2159000"/>
          <p14:tracePt t="28137" x="7789863" y="2184400"/>
          <p14:tracePt t="28154" x="7789863" y="2209800"/>
          <p14:tracePt t="28170" x="7789863" y="2243138"/>
          <p14:tracePt t="28187" x="7780338" y="2268538"/>
          <p14:tracePt t="28204" x="7780338" y="2293938"/>
          <p14:tracePt t="28220" x="7780338" y="2319338"/>
          <p14:tracePt t="28237" x="7772400" y="2354263"/>
          <p14:tracePt t="28254" x="7764463" y="2379663"/>
          <p14:tracePt t="28270" x="7764463" y="2405063"/>
          <p14:tracePt t="28287" x="7747000" y="2438400"/>
          <p14:tracePt t="28304" x="7704138" y="2455863"/>
          <p14:tracePt t="28320" x="7688263" y="2455863"/>
          <p14:tracePt t="28337" x="7670800" y="2463800"/>
          <p14:tracePt t="28354" x="7645400" y="2463800"/>
          <p14:tracePt t="28370" x="7627938" y="2463800"/>
          <p14:tracePt t="28387" x="7620000" y="2463800"/>
          <p14:tracePt t="28404" x="7602538" y="2463800"/>
          <p14:tracePt t="28420" x="7594600" y="2455863"/>
          <p14:tracePt t="28437" x="7594600" y="2446338"/>
          <p14:tracePt t="28454" x="7594600" y="2420938"/>
          <p14:tracePt t="28470" x="7594600" y="2395538"/>
          <p14:tracePt t="28487" x="7586663" y="2387600"/>
          <p14:tracePt t="28504" x="7586663" y="2370138"/>
          <p14:tracePt t="28547" x="7594600" y="2379663"/>
          <p14:tracePt t="28555" x="7612063" y="2405063"/>
          <p14:tracePt t="28571" x="7612063" y="2446338"/>
          <p14:tracePt t="28587" x="7594600" y="2481263"/>
          <p14:tracePt t="28604" x="7526338" y="2540000"/>
          <p14:tracePt t="28621" x="7391400" y="2573338"/>
          <p14:tracePt t="28637" x="7196138" y="2582863"/>
          <p14:tracePt t="28654" x="6985000" y="2582863"/>
          <p14:tracePt t="28671" x="6764338" y="2540000"/>
          <p14:tracePt t="28687" x="6586538" y="2463800"/>
          <p14:tracePt t="28704" x="6477000" y="2420938"/>
          <p14:tracePt t="28721" x="6426200" y="2387600"/>
          <p14:tracePt t="28737" x="6383338" y="2336800"/>
          <p14:tracePt t="28754" x="6367463" y="2319338"/>
          <p14:tracePt t="28771" x="6357938" y="2303463"/>
          <p14:tracePt t="28787" x="6357938" y="2293938"/>
          <p14:tracePt t="28821" x="6350000" y="2286000"/>
          <p14:tracePt t="28838" x="6350000" y="2278063"/>
          <p14:tracePt t="28854" x="6342063" y="2260600"/>
          <p14:tracePt t="28871" x="6342063" y="2252663"/>
          <p14:tracePt t="28887" x="6342063" y="2235200"/>
          <p14:tracePt t="29227" x="6342063" y="2252663"/>
          <p14:tracePt t="29235" x="6350000" y="2268538"/>
          <p14:tracePt t="29243" x="6357938" y="2293938"/>
          <p14:tracePt t="29254" x="6357938" y="2328863"/>
          <p14:tracePt t="29271" x="6383338" y="2420938"/>
          <p14:tracePt t="29288" x="6383338" y="2540000"/>
          <p14:tracePt t="29304" x="6392863" y="2649538"/>
          <p14:tracePt t="29321" x="6400800" y="2751138"/>
          <p14:tracePt t="29338" x="6408738" y="2844800"/>
          <p14:tracePt t="29354" x="6408738" y="2921000"/>
          <p14:tracePt t="29371" x="6408738" y="2946400"/>
          <p14:tracePt t="29404" x="6408738" y="2954338"/>
          <p14:tracePt t="29763" x="6400800" y="2954338"/>
          <p14:tracePt t="29771" x="6392863" y="2954338"/>
          <p14:tracePt t="29778" x="6383338" y="2954338"/>
          <p14:tracePt t="29788" x="6375400" y="2963863"/>
          <p14:tracePt t="29805" x="6350000" y="2979738"/>
          <p14:tracePt t="29822" x="6316663" y="2997200"/>
          <p14:tracePt t="29838" x="6273800" y="3014663"/>
          <p14:tracePt t="29855" x="6240463" y="3030538"/>
          <p14:tracePt t="29872" x="6197600" y="3055938"/>
          <p14:tracePt t="29888" x="6146800" y="3055938"/>
          <p14:tracePt t="29905" x="6088063" y="3055938"/>
          <p14:tracePt t="29922" x="6045200" y="3055938"/>
          <p14:tracePt t="29923" x="6011863" y="3048000"/>
          <p14:tracePt t="29938" x="5900738" y="3014663"/>
          <p14:tracePt t="29955" x="5773738" y="2989263"/>
          <p14:tracePt t="29972" x="5630863" y="2963863"/>
          <p14:tracePt t="29988" x="5503863" y="2946400"/>
          <p14:tracePt t="30005" x="5443538" y="2913063"/>
          <p14:tracePt t="30022" x="5418138" y="2913063"/>
          <p14:tracePt t="30038" x="5392738" y="2903538"/>
          <p14:tracePt t="30055" x="5359400" y="2870200"/>
          <p14:tracePt t="30072" x="5316538" y="2836863"/>
          <p14:tracePt t="30088" x="5257800" y="2811463"/>
          <p14:tracePt t="30105" x="5199063" y="2760663"/>
          <p14:tracePt t="30122" x="5122863" y="2709863"/>
          <p14:tracePt t="30122" x="5072063" y="2674938"/>
          <p14:tracePt t="30138" x="4986338" y="2598738"/>
          <p14:tracePt t="30155" x="4894263" y="2522538"/>
          <p14:tracePt t="30172" x="4818063" y="2471738"/>
          <p14:tracePt t="30189" x="4716463" y="2420938"/>
          <p14:tracePt t="30205" x="4673600" y="2387600"/>
          <p14:tracePt t="30222" x="4640263" y="2370138"/>
          <p14:tracePt t="30239" x="4630738" y="2362200"/>
          <p14:tracePt t="30339" x="4656138" y="2362200"/>
          <p14:tracePt t="30347" x="4665663" y="2370138"/>
          <p14:tracePt t="30355" x="4665663" y="2379663"/>
          <p14:tracePt t="30386" x="4673600" y="2379663"/>
          <p14:tracePt t="30410" x="4681538" y="2379663"/>
          <p14:tracePt t="30643" x="4681538" y="2387600"/>
          <p14:tracePt t="30650" x="4691063" y="2405063"/>
          <p14:tracePt t="30658" x="4741863" y="2420938"/>
          <p14:tracePt t="30672" x="4757738" y="2430463"/>
          <p14:tracePt t="30689" x="4792663" y="2446338"/>
          <p14:tracePt t="30706" x="4876800" y="2446338"/>
          <p14:tracePt t="30722" x="5130800" y="2446338"/>
          <p14:tracePt t="30739" x="5341938" y="2430463"/>
          <p14:tracePt t="30756" x="5562600" y="2395538"/>
          <p14:tracePt t="30772" x="5799138" y="2395538"/>
          <p14:tracePt t="30789" x="6002338" y="2370138"/>
          <p14:tracePt t="30806" x="6215063" y="2370138"/>
          <p14:tracePt t="30822" x="6434138" y="2370138"/>
          <p14:tracePt t="30839" x="6637338" y="2370138"/>
          <p14:tracePt t="30856" x="6799263" y="2370138"/>
          <p14:tracePt t="30872" x="6883400" y="2379663"/>
          <p14:tracePt t="30889" x="6934200" y="2379663"/>
          <p14:tracePt t="30906" x="6959600" y="2379663"/>
          <p14:tracePt t="30908" x="6967538" y="2387600"/>
          <p14:tracePt t="30923" x="6977063" y="2395538"/>
          <p14:tracePt t="30939" x="6992938" y="2405063"/>
          <p14:tracePt t="30956" x="7018338" y="2430463"/>
          <p14:tracePt t="30972" x="7027863" y="2463800"/>
          <p14:tracePt t="30989" x="7053263" y="2489200"/>
          <p14:tracePt t="31006" x="7078663" y="2547938"/>
          <p14:tracePt t="31023" x="7086600" y="2582863"/>
          <p14:tracePt t="31039" x="7086600" y="2616200"/>
          <p14:tracePt t="31056" x="7086600" y="2641600"/>
          <p14:tracePt t="31073" x="7086600" y="2667000"/>
          <p14:tracePt t="31089" x="7086600" y="2717800"/>
          <p14:tracePt t="31106" x="7094538" y="2768600"/>
          <p14:tracePt t="31123" x="7104063" y="2862263"/>
          <p14:tracePt t="31139" x="7112000" y="2921000"/>
          <p14:tracePt t="31156" x="7119938" y="2963863"/>
          <p14:tracePt t="31173" x="7119938" y="2989263"/>
          <p14:tracePt t="31189" x="7119938" y="3005138"/>
          <p14:tracePt t="31227" x="7119938" y="3014663"/>
          <p14:tracePt t="31243" x="7119938" y="3022600"/>
          <p14:tracePt t="31259" x="7119938" y="3030538"/>
          <p14:tracePt t="31273" x="7119938" y="3040063"/>
          <p14:tracePt t="31289" x="7129463" y="3048000"/>
          <p14:tracePt t="31306" x="7129463" y="3090863"/>
          <p14:tracePt t="31323" x="7129463" y="3116263"/>
          <p14:tracePt t="31339" x="7129463" y="3157538"/>
          <p14:tracePt t="31356" x="7129463" y="3200400"/>
          <p14:tracePt t="31373" x="7129463" y="3243263"/>
          <p14:tracePt t="31390" x="7137400" y="3276600"/>
          <p14:tracePt t="31406" x="7145338" y="3302000"/>
          <p14:tracePt t="31423" x="7154863" y="3335338"/>
          <p14:tracePt t="31439" x="7188200" y="3378200"/>
          <p14:tracePt t="31456" x="7221538" y="3411538"/>
          <p14:tracePt t="31473" x="7264400" y="3462338"/>
          <p14:tracePt t="31490" x="7289800" y="3487738"/>
          <p14:tracePt t="31506" x="7315200" y="3522663"/>
          <p14:tracePt t="31523" x="7332663" y="3530600"/>
          <p14:tracePt t="31540" x="7332663" y="3548063"/>
          <p14:tracePt t="31587" x="7332663" y="3556000"/>
          <p14:tracePt t="31603" x="7332663" y="3563938"/>
          <p14:tracePt t="31619" x="7340600" y="3573463"/>
          <p14:tracePt t="31634" x="7348538" y="3573463"/>
          <p14:tracePt t="31643" x="7348538" y="3581400"/>
          <p14:tracePt t="31656" x="7358063" y="3598863"/>
          <p14:tracePt t="31673" x="7373938" y="3606800"/>
          <p14:tracePt t="31690" x="7373938" y="3624263"/>
          <p14:tracePt t="31706" x="7373938" y="3632200"/>
          <p14:tracePt t="31755" x="7366000" y="3632200"/>
          <p14:tracePt t="31763" x="7348538" y="3632200"/>
          <p14:tracePt t="31774" x="7323138" y="3632200"/>
          <p14:tracePt t="31790" x="7281863" y="3640138"/>
          <p14:tracePt t="31807" x="7239000" y="3649663"/>
          <p14:tracePt t="31823" x="7213600" y="3665538"/>
          <p14:tracePt t="31840" x="7188200" y="3675063"/>
          <p14:tracePt t="31857" x="7119938" y="3675063"/>
          <p14:tracePt t="31873" x="6992938" y="3675063"/>
          <p14:tracePt t="31890" x="6900863" y="3675063"/>
          <p14:tracePt t="31890" x="6875463" y="3657600"/>
          <p14:tracePt t="31907" x="6832600" y="3632200"/>
          <p14:tracePt t="31923" x="6781800" y="3589338"/>
          <p14:tracePt t="31940" x="6756400" y="3573463"/>
          <p14:tracePt t="31956" x="6731000" y="3563938"/>
          <p14:tracePt t="31973" x="6705600" y="3548063"/>
          <p14:tracePt t="31990" x="6688138" y="3538538"/>
          <p14:tracePt t="32007" x="6662738" y="3538538"/>
          <p14:tracePt t="32023" x="6621463" y="3538538"/>
          <p14:tracePt t="32040" x="6596063" y="3530600"/>
          <p14:tracePt t="32057" x="6570663" y="3522663"/>
          <p14:tracePt t="32073" x="6570663" y="3513138"/>
          <p14:tracePt t="32090" x="6586538" y="3487738"/>
          <p14:tracePt t="32107" x="6637338" y="3462338"/>
          <p14:tracePt t="32123" x="6662738" y="3462338"/>
          <p14:tracePt t="32140" x="6662738" y="3454400"/>
          <p14:tracePt t="32157" x="6688138" y="3454400"/>
          <p14:tracePt t="32173" x="6697663" y="3454400"/>
          <p14:tracePt t="32190" x="6731000" y="3454400"/>
          <p14:tracePt t="32207" x="6738938" y="3454400"/>
          <p14:tracePt t="32240" x="6713538" y="3411538"/>
          <p14:tracePt t="32257" x="6672263" y="3352800"/>
          <p14:tracePt t="32274" x="6654800" y="3284538"/>
          <p14:tracePt t="32290" x="6629400" y="3157538"/>
          <p14:tracePt t="32307" x="6604000" y="3106738"/>
          <p14:tracePt t="32324" x="6578600" y="3073400"/>
          <p14:tracePt t="32340" x="6553200" y="3055938"/>
          <p14:tracePt t="32357" x="6535738" y="3040063"/>
          <p14:tracePt t="32374" x="6477000" y="2997200"/>
          <p14:tracePt t="32390" x="6400800" y="2928938"/>
          <p14:tracePt t="32407" x="6307138" y="2862263"/>
          <p14:tracePt t="32424" x="6248400" y="2801938"/>
          <p14:tracePt t="32440" x="6215063" y="2768600"/>
          <p14:tracePt t="32457" x="6215063" y="2743200"/>
          <p14:tracePt t="32474" x="6215063" y="2725738"/>
          <p14:tracePt t="32490" x="6215063" y="2684463"/>
          <p14:tracePt t="32507" x="6215063" y="2659063"/>
          <p14:tracePt t="32524" x="6215063" y="2608263"/>
          <p14:tracePt t="32540" x="6215063" y="2565400"/>
          <p14:tracePt t="32557" x="6197600" y="2532063"/>
          <p14:tracePt t="32574" x="6197600" y="2497138"/>
          <p14:tracePt t="32590" x="6197600" y="2455863"/>
          <p14:tracePt t="32607" x="6197600" y="2395538"/>
          <p14:tracePt t="32624" x="6197600" y="2336800"/>
          <p14:tracePt t="32640" x="6197600" y="2286000"/>
          <p14:tracePt t="32657" x="6197600" y="2227263"/>
          <p14:tracePt t="32674" x="6197600" y="2166938"/>
          <p14:tracePt t="32691" x="6197600" y="2065338"/>
          <p14:tracePt t="32707" x="6197600" y="2032000"/>
          <p14:tracePt t="32724" x="6205538" y="1973263"/>
          <p14:tracePt t="32741" x="6205538" y="1930400"/>
          <p14:tracePt t="32757" x="6215063" y="1887538"/>
          <p14:tracePt t="32774" x="6223000" y="1846263"/>
          <p14:tracePt t="32791" x="6223000" y="1811338"/>
          <p14:tracePt t="32807" x="6230938" y="1778000"/>
          <p14:tracePt t="32824" x="6240463" y="1760538"/>
          <p14:tracePt t="32841" x="6265863" y="1735138"/>
          <p14:tracePt t="32857" x="6273800" y="1727200"/>
          <p14:tracePt t="32874" x="6291263" y="1709738"/>
          <p14:tracePt t="32891" x="6299200" y="1668463"/>
          <p14:tracePt t="32907" x="6342063" y="1625600"/>
          <p14:tracePt t="32924" x="6408738" y="1566863"/>
          <p14:tracePt t="32941" x="6502400" y="1481138"/>
          <p14:tracePt t="32957" x="6570663" y="1397000"/>
          <p14:tracePt t="32974" x="6680200" y="1320800"/>
          <p14:tracePt t="32991" x="6781800" y="1227138"/>
          <p14:tracePt t="33007" x="6865938" y="1160463"/>
          <p14:tracePt t="33024" x="6951663" y="1109663"/>
          <p14:tracePt t="33041" x="7010400" y="1084263"/>
          <p14:tracePt t="33058" x="7053263" y="1084263"/>
          <p14:tracePt t="33074" x="7104063" y="1074738"/>
          <p14:tracePt t="33091" x="7119938" y="1074738"/>
          <p14:tracePt t="33108" x="7145338" y="1074738"/>
          <p14:tracePt t="33124" x="7196138" y="1074738"/>
          <p14:tracePt t="33141" x="7272338" y="1066800"/>
          <p14:tracePt t="33158" x="7332663" y="1066800"/>
          <p14:tracePt t="33174" x="7399338" y="1058863"/>
          <p14:tracePt t="33191" x="7485063" y="1058863"/>
          <p14:tracePt t="33208" x="7569200" y="1058863"/>
          <p14:tracePt t="33224" x="7637463" y="1058863"/>
          <p14:tracePt t="33241" x="7713663" y="1058863"/>
          <p14:tracePt t="33258" x="7780338" y="1058863"/>
          <p14:tracePt t="33274" x="7874000" y="1084263"/>
          <p14:tracePt t="33291" x="7942263" y="1092200"/>
          <p14:tracePt t="33308" x="8008938" y="1109663"/>
          <p14:tracePt t="33324" x="8128000" y="1125538"/>
          <p14:tracePt t="33341" x="8262938" y="1125538"/>
          <p14:tracePt t="33358" x="8407400" y="1143000"/>
          <p14:tracePt t="33374" x="8526463" y="1160463"/>
          <p14:tracePt t="33391" x="8636000" y="1193800"/>
          <p14:tracePt t="33408" x="8729663" y="1201738"/>
          <p14:tracePt t="33424" x="8805863" y="1227138"/>
          <p14:tracePt t="33427" x="8847138" y="1252538"/>
          <p14:tracePt t="33441" x="8897938" y="1277938"/>
          <p14:tracePt t="33458" x="8991600" y="1371600"/>
          <p14:tracePt t="33474" x="9093200" y="1473200"/>
          <p14:tracePt t="33491" x="9186863" y="1557338"/>
          <p14:tracePt t="33508" x="9253538" y="1643063"/>
          <p14:tracePt t="33524" x="9321800" y="1709738"/>
          <p14:tracePt t="33541" x="9405938" y="1803400"/>
          <p14:tracePt t="33558" x="9456738" y="1862138"/>
          <p14:tracePt t="33575" x="9482138" y="1912938"/>
          <p14:tracePt t="33591" x="9499600" y="1973263"/>
          <p14:tracePt t="33608" x="9517063" y="2024063"/>
          <p14:tracePt t="33625" x="9525000" y="2090738"/>
          <p14:tracePt t="33641" x="9532938" y="2184400"/>
          <p14:tracePt t="33658" x="9542463" y="2303463"/>
          <p14:tracePt t="33675" x="9550400" y="2471738"/>
          <p14:tracePt t="33691" x="9550400" y="2590800"/>
          <p14:tracePt t="33708" x="9550400" y="2692400"/>
          <p14:tracePt t="33725" x="9550400" y="2794000"/>
          <p14:tracePt t="33741" x="9550400" y="2903538"/>
          <p14:tracePt t="33758" x="9525000" y="2997200"/>
          <p14:tracePt t="33775" x="9482138" y="3106738"/>
          <p14:tracePt t="33791" x="9423400" y="3192463"/>
          <p14:tracePt t="33808" x="9364663" y="3284538"/>
          <p14:tracePt t="33825" x="9304338" y="3370263"/>
          <p14:tracePt t="33842" x="9245600" y="3446463"/>
          <p14:tracePt t="33858" x="9194800" y="3530600"/>
          <p14:tracePt t="33875" x="9169400" y="3589338"/>
          <p14:tracePt t="33892" x="9144000" y="3649663"/>
          <p14:tracePt t="33908" x="9093200" y="3690938"/>
          <p14:tracePt t="33925" x="9042400" y="3759200"/>
          <p14:tracePt t="33942" x="8966200" y="3817938"/>
          <p14:tracePt t="33958" x="8872538" y="3843338"/>
          <p14:tracePt t="33975" x="8813800" y="3878263"/>
          <p14:tracePt t="33992" x="8737600" y="3903663"/>
          <p14:tracePt t="34008" x="8694738" y="3911600"/>
          <p14:tracePt t="34025" x="8636000" y="3944938"/>
          <p14:tracePt t="34042" x="8534400" y="3979863"/>
          <p14:tracePt t="34058" x="8415338" y="4081463"/>
          <p14:tracePt t="34075" x="8288338" y="4122738"/>
          <p14:tracePt t="34092" x="8212138" y="4140200"/>
          <p14:tracePt t="34108" x="8135938" y="4165600"/>
          <p14:tracePt t="34125" x="8085138" y="4191000"/>
          <p14:tracePt t="34142" x="8026400" y="4198938"/>
          <p14:tracePt t="34158" x="7958138" y="4216400"/>
          <p14:tracePt t="34175" x="7881938" y="4216400"/>
          <p14:tracePt t="34192" x="7805738" y="4216400"/>
          <p14:tracePt t="34208" x="7729538" y="4216400"/>
          <p14:tracePt t="34225" x="7645400" y="4216400"/>
          <p14:tracePt t="34242" x="7561263" y="4208463"/>
          <p14:tracePt t="34258" x="7459663" y="4191000"/>
          <p14:tracePt t="34275" x="7391400" y="4173538"/>
          <p14:tracePt t="34292" x="7289800" y="4165600"/>
          <p14:tracePt t="34308" x="7180263" y="4122738"/>
          <p14:tracePt t="34325" x="7069138" y="4046538"/>
          <p14:tracePt t="34342" x="7018338" y="4005263"/>
          <p14:tracePt t="34358" x="6992938" y="3970338"/>
          <p14:tracePt t="34375" x="6959600" y="3954463"/>
          <p14:tracePt t="34392" x="6926263" y="3919538"/>
          <p14:tracePt t="34409" x="6883400" y="3878263"/>
          <p14:tracePt t="34426" x="6815138" y="3835400"/>
          <p14:tracePt t="34427" x="6799263" y="3810000"/>
          <p14:tracePt t="34442" x="6764338" y="3784600"/>
          <p14:tracePt t="34459" x="6697663" y="3725863"/>
          <p14:tracePt t="34475" x="6662738" y="3690938"/>
          <p14:tracePt t="34492" x="6646863" y="3657600"/>
          <p14:tracePt t="34509" x="6637338" y="3632200"/>
          <p14:tracePt t="34525" x="6629400" y="3598863"/>
          <p14:tracePt t="34542" x="6611938" y="3573463"/>
          <p14:tracePt t="34559" x="6611938" y="3563938"/>
          <p14:tracePt t="34575" x="6604000" y="3548063"/>
          <p14:tracePt t="35283" x="6604000" y="3556000"/>
          <p14:tracePt t="35290" x="6596063" y="3556000"/>
          <p14:tracePt t="35298" x="6586538" y="3556000"/>
          <p14:tracePt t="35309" x="6578600" y="3556000"/>
          <p14:tracePt t="35326" x="6519863" y="3581400"/>
          <p14:tracePt t="35343" x="6426200" y="3598863"/>
          <p14:tracePt t="35359" x="6307138" y="3598863"/>
          <p14:tracePt t="35376" x="6146800" y="3598863"/>
          <p14:tracePt t="35393" x="5961063" y="3598863"/>
          <p14:tracePt t="35410" x="5697538" y="3598863"/>
          <p14:tracePt t="35426" x="5224463" y="3598863"/>
          <p14:tracePt t="35443" x="4826000" y="3614738"/>
          <p14:tracePt t="35459" x="4579938" y="3614738"/>
          <p14:tracePt t="35476" x="4411663" y="3614738"/>
          <p14:tracePt t="35493" x="4343400" y="3614738"/>
          <p14:tracePt t="35509" x="4318000" y="3614738"/>
          <p14:tracePt t="35526" x="4310063" y="3614738"/>
          <p14:tracePt t="35559" x="4300538" y="3614738"/>
          <p14:tracePt t="35576" x="4292600" y="3624263"/>
          <p14:tracePt t="35593" x="4275138" y="3624263"/>
          <p14:tracePt t="35610" x="4233863" y="3632200"/>
          <p14:tracePt t="35626" x="4132263" y="3640138"/>
          <p14:tracePt t="35643" x="4056063" y="3657600"/>
          <p14:tracePt t="35660" x="4030663" y="3683000"/>
          <p14:tracePt t="35676" x="4021138" y="3690938"/>
          <p14:tracePt t="35693" x="4005263" y="3690938"/>
          <p14:tracePt t="35710" x="3962400" y="3700463"/>
          <p14:tracePt t="35726" x="3868738" y="3700463"/>
          <p14:tracePt t="35743" x="3767138" y="3716338"/>
          <p14:tracePt t="35760" x="3657600" y="3725863"/>
          <p14:tracePt t="35776" x="3538538" y="3751263"/>
          <p14:tracePt t="35793" x="3429000" y="3767138"/>
          <p14:tracePt t="35810" x="3344863" y="3784600"/>
          <p14:tracePt t="35826" x="3268663" y="3802063"/>
          <p14:tracePt t="35843" x="3225800" y="3802063"/>
          <p14:tracePt t="35860" x="3182938" y="3810000"/>
          <p14:tracePt t="35876" x="3141663" y="3810000"/>
          <p14:tracePt t="35893" x="3055938" y="3802063"/>
          <p14:tracePt t="35910" x="2971800" y="3792538"/>
          <p14:tracePt t="35926" x="2878138" y="3792538"/>
          <p14:tracePt t="35943" x="2801938" y="3792538"/>
          <p14:tracePt t="35960" x="2743200" y="3792538"/>
          <p14:tracePt t="35977" x="2725738" y="3792538"/>
          <p14:tracePt t="35993" x="2709863" y="3776663"/>
          <p14:tracePt t="36010" x="2684463" y="3767138"/>
          <p14:tracePt t="36027" x="2649538" y="3759200"/>
          <p14:tracePt t="36043" x="2608263" y="3759200"/>
          <p14:tracePt t="36060" x="2573338" y="3725863"/>
          <p14:tracePt t="36077" x="2522538" y="3690938"/>
          <p14:tracePt t="36093" x="2471738" y="3640138"/>
          <p14:tracePt t="36110" x="2420938" y="3598863"/>
          <p14:tracePt t="36127" x="2387600" y="3556000"/>
          <p14:tracePt t="36143" x="2354263" y="3513138"/>
          <p14:tracePt t="36160" x="2293938" y="3454400"/>
          <p14:tracePt t="36177" x="2235200" y="3395663"/>
          <p14:tracePt t="36194" x="2176463" y="3335338"/>
          <p14:tracePt t="36210" x="2108200" y="3243263"/>
          <p14:tracePt t="36227" x="2065338" y="3167063"/>
          <p14:tracePt t="36243" x="2049463" y="3124200"/>
          <p14:tracePt t="36260" x="2032000" y="3065463"/>
          <p14:tracePt t="36277" x="1989138" y="2971800"/>
          <p14:tracePt t="36293" x="1973263" y="2921000"/>
          <p14:tracePt t="36310" x="1955800" y="2862263"/>
          <p14:tracePt t="36327" x="1938338" y="2794000"/>
          <p14:tracePt t="36343" x="1922463" y="2760663"/>
          <p14:tracePt t="36360" x="1912938" y="2717800"/>
          <p14:tracePt t="36377" x="1897063" y="2684463"/>
          <p14:tracePt t="36394" x="1887538" y="2633663"/>
          <p14:tracePt t="36410" x="1887538" y="2573338"/>
          <p14:tracePt t="36427" x="1887538" y="2522538"/>
          <p14:tracePt t="36444" x="1887538" y="2497138"/>
          <p14:tracePt t="36460" x="1887538" y="2463800"/>
          <p14:tracePt t="36477" x="1887538" y="2420938"/>
          <p14:tracePt t="36494" x="1897063" y="2395538"/>
          <p14:tracePt t="36510" x="1905000" y="2370138"/>
          <p14:tracePt t="36527" x="1922463" y="2344738"/>
          <p14:tracePt t="36544" x="1947863" y="2303463"/>
          <p14:tracePt t="36560" x="1973263" y="2286000"/>
          <p14:tracePt t="36577" x="2006600" y="2235200"/>
          <p14:tracePt t="36594" x="2032000" y="2192338"/>
          <p14:tracePt t="36610" x="2090738" y="2141538"/>
          <p14:tracePt t="36627" x="2141538" y="2074863"/>
          <p14:tracePt t="36644" x="2184400" y="2057400"/>
          <p14:tracePt t="36660" x="2227263" y="2024063"/>
          <p14:tracePt t="36677" x="2278063" y="1981200"/>
          <p14:tracePt t="36694" x="2319338" y="1947863"/>
          <p14:tracePt t="36710" x="2370138" y="1912938"/>
          <p14:tracePt t="36727" x="2430463" y="1879600"/>
          <p14:tracePt t="36744" x="2481263" y="1854200"/>
          <p14:tracePt t="36760" x="2522538" y="1820863"/>
          <p14:tracePt t="36777" x="2608263" y="1785938"/>
          <p14:tracePt t="36794" x="2667000" y="1760538"/>
          <p14:tracePt t="36810" x="2751138" y="1735138"/>
          <p14:tracePt t="36827" x="2786063" y="1719263"/>
          <p14:tracePt t="36844" x="2827338" y="1709738"/>
          <p14:tracePt t="36860" x="2862263" y="1709738"/>
          <p14:tracePt t="36877" x="2895600" y="1709738"/>
          <p14:tracePt t="36894" x="2946400" y="1701800"/>
          <p14:tracePt t="36911" x="2971800" y="1701800"/>
          <p14:tracePt t="36927" x="2989263" y="1701800"/>
          <p14:tracePt t="36944" x="3005138" y="1701800"/>
          <p14:tracePt t="36946" x="3014663" y="1701800"/>
          <p14:tracePt t="36961" x="3030538" y="1701800"/>
          <p14:tracePt t="36977" x="3090863" y="1709738"/>
          <p14:tracePt t="36994" x="3175000" y="1709738"/>
          <p14:tracePt t="37011" x="3344863" y="1709738"/>
          <p14:tracePt t="37027" x="3454400" y="1709738"/>
          <p14:tracePt t="37044" x="3589338" y="1709738"/>
          <p14:tracePt t="37061" x="3690938" y="1709738"/>
          <p14:tracePt t="37077" x="3741738" y="1709738"/>
          <p14:tracePt t="37094" x="3784600" y="1701800"/>
          <p14:tracePt t="37111" x="3835400" y="1701800"/>
          <p14:tracePt t="37128" x="3911600" y="1701800"/>
          <p14:tracePt t="37144" x="3987800" y="1701800"/>
          <p14:tracePt t="37161" x="4089400" y="1701800"/>
          <p14:tracePt t="37178" x="4173538" y="1701800"/>
          <p14:tracePt t="37194" x="4292600" y="1701800"/>
          <p14:tracePt t="37211" x="4368800" y="1701800"/>
          <p14:tracePt t="37228" x="4445000" y="1701800"/>
          <p14:tracePt t="37244" x="4513263" y="1701800"/>
          <p14:tracePt t="37261" x="4554538" y="1701800"/>
          <p14:tracePt t="37277" x="4597400" y="1719263"/>
          <p14:tracePt t="37294" x="4640263" y="1744663"/>
          <p14:tracePt t="37311" x="4673600" y="1770063"/>
          <p14:tracePt t="37328" x="4724400" y="1828800"/>
          <p14:tracePt t="37344" x="4767263" y="1879600"/>
          <p14:tracePt t="37361" x="4833938" y="1938338"/>
          <p14:tracePt t="37378" x="4910138" y="2006600"/>
          <p14:tracePt t="37394" x="4986338" y="2090738"/>
          <p14:tracePt t="37411" x="5011738" y="2141538"/>
          <p14:tracePt t="37428" x="5021263" y="2176463"/>
          <p14:tracePt t="37444" x="5029200" y="2201863"/>
          <p14:tracePt t="37461" x="5029200" y="2235200"/>
          <p14:tracePt t="37478" x="5029200" y="2260600"/>
          <p14:tracePt t="37494" x="5029200" y="2311400"/>
          <p14:tracePt t="37511" x="5029200" y="2379663"/>
          <p14:tracePt t="37528" x="5029200" y="2446338"/>
          <p14:tracePt t="37544" x="5029200" y="2514600"/>
          <p14:tracePt t="37561" x="5037138" y="2573338"/>
          <p14:tracePt t="37578" x="5037138" y="2649538"/>
          <p14:tracePt t="37594" x="5037138" y="2751138"/>
          <p14:tracePt t="37611" x="5037138" y="2827338"/>
          <p14:tracePt t="37628" x="5037138" y="2903538"/>
          <p14:tracePt t="37645" x="5037138" y="2971800"/>
          <p14:tracePt t="37661" x="5037138" y="3022600"/>
          <p14:tracePt t="37678" x="5037138" y="3081338"/>
          <p14:tracePt t="37695" x="5029200" y="3116263"/>
          <p14:tracePt t="37711" x="5011738" y="3157538"/>
          <p14:tracePt t="37728" x="5003800" y="3182938"/>
          <p14:tracePt t="37745" x="4986338" y="3225800"/>
          <p14:tracePt t="37761" x="4978400" y="3268663"/>
          <p14:tracePt t="37778" x="4953000" y="3309938"/>
          <p14:tracePt t="37795" x="4910138" y="3370263"/>
          <p14:tracePt t="37811" x="4876800" y="3403600"/>
          <p14:tracePt t="37828" x="4851400" y="3403600"/>
          <p14:tracePt t="37845" x="4826000" y="3411538"/>
          <p14:tracePt t="37861" x="4800600" y="3421063"/>
          <p14:tracePt t="37878" x="4741863" y="3429000"/>
          <p14:tracePt t="37895" x="4640263" y="3446463"/>
          <p14:tracePt t="37911" x="4554538" y="3462338"/>
          <p14:tracePt t="37928" x="4487863" y="3487738"/>
          <p14:tracePt t="37945" x="4402138" y="3513138"/>
          <p14:tracePt t="37948" x="4376738" y="3522663"/>
          <p14:tracePt t="37962" x="4343400" y="3530600"/>
          <p14:tracePt t="37978" x="4259263" y="3563938"/>
          <p14:tracePt t="37995" x="4198938" y="3573463"/>
          <p14:tracePt t="38011" x="4114800" y="3573463"/>
          <p14:tracePt t="38028" x="3995738" y="3573463"/>
          <p14:tracePt t="38045" x="3894138" y="3573463"/>
          <p14:tracePt t="38061" x="3802063" y="3573463"/>
          <p14:tracePt t="38078" x="3708400" y="3581400"/>
          <p14:tracePt t="38095" x="3624263" y="3581400"/>
          <p14:tracePt t="38112" x="3556000" y="3589338"/>
          <p14:tracePt t="38128" x="3479800" y="3589338"/>
          <p14:tracePt t="38145" x="3386138" y="3589338"/>
          <p14:tracePt t="38162" x="3284538" y="3589338"/>
          <p14:tracePt t="38178" x="3106738" y="3563938"/>
          <p14:tracePt t="38195" x="2954338" y="3530600"/>
          <p14:tracePt t="38212" x="2844800" y="3487738"/>
          <p14:tracePt t="38228" x="2751138" y="3471863"/>
          <p14:tracePt t="38245" x="2667000" y="3462338"/>
          <p14:tracePt t="38262" x="2624138" y="3454400"/>
          <p14:tracePt t="38278" x="2582863" y="3436938"/>
          <p14:tracePt t="38295" x="2540000" y="3411538"/>
          <p14:tracePt t="38312" x="2489200" y="3395663"/>
          <p14:tracePt t="38328" x="2455863" y="3360738"/>
          <p14:tracePt t="38345" x="2405063" y="3319463"/>
          <p14:tracePt t="38362" x="2362200" y="3259138"/>
          <p14:tracePt t="38378" x="2268538" y="3157538"/>
          <p14:tracePt t="38395" x="2235200" y="3106738"/>
          <p14:tracePt t="38412" x="2227263" y="3048000"/>
          <p14:tracePt t="38429" x="2209800" y="3014663"/>
          <p14:tracePt t="38445" x="2192338" y="2954338"/>
          <p14:tracePt t="38462" x="2184400" y="2903538"/>
          <p14:tracePt t="38479" x="2166938" y="2852738"/>
          <p14:tracePt t="38495" x="2159000" y="2801938"/>
          <p14:tracePt t="38512" x="2159000" y="2735263"/>
          <p14:tracePt t="38529" x="2151063" y="2684463"/>
          <p14:tracePt t="38546" x="2141538" y="2641600"/>
          <p14:tracePt t="38562" x="2141538" y="2608263"/>
          <p14:tracePt t="38579" x="2141538" y="2547938"/>
          <p14:tracePt t="38595" x="2141538" y="2506663"/>
          <p14:tracePt t="38612" x="2141538" y="2463800"/>
          <p14:tracePt t="38629" x="2141538" y="2430463"/>
          <p14:tracePt t="38645" x="2151063" y="2395538"/>
          <p14:tracePt t="38662" x="2166938" y="2362200"/>
          <p14:tracePt t="38679" x="2176463" y="2319338"/>
          <p14:tracePt t="38696" x="2192338" y="2286000"/>
          <p14:tracePt t="38712" x="2192338" y="2260600"/>
          <p14:tracePt t="38729" x="2201863" y="2235200"/>
          <p14:tracePt t="38745" x="2201863" y="2217738"/>
          <p14:tracePt t="38762" x="2217738" y="2209800"/>
          <p14:tracePt t="38779" x="2227263" y="2201863"/>
          <p14:tracePt t="38796" x="2235200" y="2192338"/>
          <p14:tracePt t="38812" x="2243138" y="2192338"/>
          <p14:tracePt t="38829" x="2260600" y="2192338"/>
          <p14:tracePt t="38846" x="2268538" y="2184400"/>
          <p14:tracePt t="38862" x="2286000" y="2184400"/>
          <p14:tracePt t="38879" x="2303463" y="2159000"/>
          <p14:tracePt t="38895" x="2311400" y="2159000"/>
          <p14:tracePt t="38912" x="2319338" y="2141538"/>
          <p14:tracePt t="38929" x="2328863" y="2141538"/>
          <p14:tracePt t="38946" x="2344738" y="2141538"/>
          <p14:tracePt t="38948" x="2354263" y="2133600"/>
          <p14:tracePt t="38995" x="2362200" y="2133600"/>
          <p14:tracePt t="39003" x="2370138" y="2133600"/>
          <p14:tracePt t="39018" x="2387600" y="2133600"/>
          <p14:tracePt t="39029" x="2405063" y="2141538"/>
          <p14:tracePt t="39046" x="2438400" y="2166938"/>
          <p14:tracePt t="39062" x="2489200" y="2201863"/>
          <p14:tracePt t="39079" x="2557463" y="2252663"/>
          <p14:tracePt t="39096" x="2608263" y="2328863"/>
          <p14:tracePt t="39112" x="2649538" y="2362200"/>
          <p14:tracePt t="39129" x="2684463" y="2413000"/>
          <p14:tracePt t="39146" x="2717800" y="2446338"/>
          <p14:tracePt t="39162" x="2751138" y="2455863"/>
          <p14:tracePt t="39179" x="2760663" y="2463800"/>
          <p14:tracePt t="39196" x="2776538" y="2463800"/>
          <p14:tracePt t="39212" x="2811463" y="2463800"/>
          <p14:tracePt t="39229" x="2870200" y="2463800"/>
          <p14:tracePt t="39246" x="2928938" y="2463800"/>
          <p14:tracePt t="39263" x="2971800" y="2463800"/>
          <p14:tracePt t="39279" x="3030538" y="2463800"/>
          <p14:tracePt t="39296" x="3116263" y="2455863"/>
          <p14:tracePt t="39313" x="3217863" y="2455863"/>
          <p14:tracePt t="39329" x="3327400" y="2455863"/>
          <p14:tracePt t="39346" x="3386138" y="2455863"/>
          <p14:tracePt t="39363" x="3429000" y="2446338"/>
          <p14:tracePt t="39379" x="3454400" y="2446338"/>
          <p14:tracePt t="39396" x="3462338" y="2446338"/>
          <p14:tracePt t="39413" x="3479800" y="2463800"/>
          <p14:tracePt t="39429" x="3487738" y="2497138"/>
          <p14:tracePt t="39446" x="3505200" y="2557463"/>
          <p14:tracePt t="39463" x="3505200" y="2598738"/>
          <p14:tracePt t="39479" x="3505200" y="2633663"/>
          <p14:tracePt t="39496" x="3505200" y="2674938"/>
          <p14:tracePt t="39513" x="3505200" y="2717800"/>
          <p14:tracePt t="39530" x="3505200" y="2760663"/>
          <p14:tracePt t="39546" x="3505200" y="2819400"/>
          <p14:tracePt t="39563" x="3505200" y="2836863"/>
          <p14:tracePt t="39579" x="3505200" y="2852738"/>
          <p14:tracePt t="39596" x="3497263" y="2862263"/>
          <p14:tracePt t="39683" x="3497263" y="2852738"/>
          <p14:tracePt t="39690" x="3497263" y="2819400"/>
          <p14:tracePt t="39698" x="3497263" y="2776538"/>
          <p14:tracePt t="39713" x="3497263" y="2743200"/>
          <p14:tracePt t="39730" x="3497263" y="2641600"/>
          <p14:tracePt t="39746" x="3497263" y="2532063"/>
          <p14:tracePt t="39763" x="3497263" y="2489200"/>
          <p14:tracePt t="39779" x="3497263" y="2481263"/>
          <p14:tracePt t="39818" x="3505200" y="2489200"/>
          <p14:tracePt t="39829" x="3522663" y="2522538"/>
          <p14:tracePt t="39846" x="3548063" y="2573338"/>
          <p14:tracePt t="39863" x="3589338" y="2674938"/>
          <p14:tracePt t="39880" x="3606800" y="2743200"/>
          <p14:tracePt t="39896" x="3606800" y="2786063"/>
          <p14:tracePt t="39913" x="3606800" y="2819400"/>
          <p14:tracePt t="39930" x="3606800" y="2836863"/>
          <p14:tracePt t="39978" x="3614738" y="2844800"/>
          <p14:tracePt t="39987" x="3624263" y="2844800"/>
          <p14:tracePt t="40002" x="3632200" y="2870200"/>
          <p14:tracePt t="40013" x="3657600" y="2878138"/>
          <p14:tracePt t="40030" x="3700463" y="2903538"/>
          <p14:tracePt t="40046" x="3759200" y="2946400"/>
          <p14:tracePt t="40063" x="3827463" y="2971800"/>
          <p14:tracePt t="40080" x="3878263" y="2997200"/>
          <p14:tracePt t="40096" x="3929063" y="3014663"/>
          <p14:tracePt t="40113" x="3995738" y="3055938"/>
          <p14:tracePt t="40130" x="4046538" y="3090863"/>
          <p14:tracePt t="40146" x="4132263" y="3175000"/>
          <p14:tracePt t="40163" x="4165600" y="3200400"/>
          <p14:tracePt t="40180" x="4233863" y="3276600"/>
          <p14:tracePt t="40197" x="4292600" y="3352800"/>
          <p14:tracePt t="40213" x="4335463" y="3411538"/>
          <p14:tracePt t="40230" x="4360863" y="3462338"/>
          <p14:tracePt t="40247" x="4368800" y="3497263"/>
          <p14:tracePt t="40263" x="4394200" y="3538538"/>
          <p14:tracePt t="40280" x="4402138" y="3589338"/>
          <p14:tracePt t="40297" x="4419600" y="3640138"/>
          <p14:tracePt t="40313" x="4445000" y="3700463"/>
          <p14:tracePt t="40330" x="4462463" y="3792538"/>
          <p14:tracePt t="40347" x="4462463" y="3835400"/>
          <p14:tracePt t="40363" x="4462463" y="3860800"/>
          <p14:tracePt t="40380" x="4462463" y="3868738"/>
          <p14:tracePt t="40397" x="4462463" y="3878263"/>
          <p14:tracePt t="40522" x="4462463" y="3886200"/>
          <p14:tracePt t="40538" x="4462463" y="3894138"/>
          <p14:tracePt t="40547" x="4462463" y="3903663"/>
          <p14:tracePt t="40571" x="4462463" y="3911600"/>
          <p14:tracePt t="40580" x="4462463" y="3919538"/>
          <p14:tracePt t="40597" x="4462463" y="3929063"/>
          <p14:tracePt t="40614" x="4462463" y="3937000"/>
          <p14:tracePt t="40630" x="4470400" y="3944938"/>
          <p14:tracePt t="40647" x="4470400" y="3954463"/>
          <p14:tracePt t="40664" x="4470400" y="3970338"/>
          <p14:tracePt t="40680" x="4478338" y="3970338"/>
          <p14:tracePt t="41251" x="4478338" y="3979863"/>
          <p14:tracePt t="41258" x="4487863" y="3979863"/>
          <p14:tracePt t="41266" x="4487863" y="3987800"/>
          <p14:tracePt t="41281" x="4495800" y="3987800"/>
          <p14:tracePt t="41298" x="4513263" y="3995738"/>
          <p14:tracePt t="41314" x="4538663" y="4005263"/>
          <p14:tracePt t="41331" x="4572000" y="4021138"/>
          <p14:tracePt t="41347" x="4605338" y="4030663"/>
          <p14:tracePt t="41364" x="4648200" y="4046538"/>
          <p14:tracePt t="41381" x="4732338" y="4064000"/>
          <p14:tracePt t="41398" x="4833938" y="4081463"/>
          <p14:tracePt t="41414" x="4935538" y="4106863"/>
          <p14:tracePt t="41431" x="5072063" y="4140200"/>
          <p14:tracePt t="41448" x="5173663" y="4183063"/>
          <p14:tracePt t="41464" x="5316538" y="4198938"/>
          <p14:tracePt t="41481" x="5443538" y="4216400"/>
          <p14:tracePt t="41498" x="5570538" y="4233863"/>
          <p14:tracePt t="41514" x="5799138" y="4249738"/>
          <p14:tracePt t="41531" x="5969000" y="4267200"/>
          <p14:tracePt t="41548" x="6121400" y="4267200"/>
          <p14:tracePt t="41564" x="6129338" y="4259263"/>
          <p14:tracePt t="41581" x="6129338" y="4224338"/>
          <p14:tracePt t="41715" x="6078538" y="4224338"/>
          <p14:tracePt t="41722" x="6062663" y="4224338"/>
          <p14:tracePt t="41731" x="6053138" y="4224338"/>
          <p14:tracePt t="41748" x="6062663" y="4224338"/>
          <p14:tracePt t="41764" x="6062663" y="4216400"/>
          <p14:tracePt t="41781" x="6062663" y="4208463"/>
          <p14:tracePt t="41798" x="6070600" y="4208463"/>
          <p14:tracePt t="41815" x="6078538" y="4208463"/>
          <p14:tracePt t="41831" x="6078538" y="4216400"/>
          <p14:tracePt t="41850" x="6062663" y="4216400"/>
          <p14:tracePt t="41864" x="6027738" y="4208463"/>
          <p14:tracePt t="41881" x="5918200" y="4132263"/>
          <p14:tracePt t="41898" x="5697538" y="3979863"/>
          <p14:tracePt t="41915" x="5494338" y="3843338"/>
          <p14:tracePt t="41931" x="5334000" y="3708400"/>
          <p14:tracePt t="41948" x="5214938" y="3589338"/>
          <p14:tracePt t="41965" x="5105400" y="3479800"/>
          <p14:tracePt t="41981" x="5037138" y="3386138"/>
          <p14:tracePt t="41998" x="4978400" y="3284538"/>
          <p14:tracePt t="42015" x="4902200" y="3200400"/>
          <p14:tracePt t="42031" x="4876800" y="3116263"/>
          <p14:tracePt t="42048" x="4868863" y="3048000"/>
          <p14:tracePt t="42065" x="4868863" y="2979738"/>
          <p14:tracePt t="42081" x="4910138" y="2938463"/>
          <p14:tracePt t="42098" x="5003800" y="2878138"/>
          <p14:tracePt t="42115" x="5054600" y="2827338"/>
          <p14:tracePt t="42131" x="5105400" y="2786063"/>
          <p14:tracePt t="42148" x="5130800" y="2768600"/>
          <p14:tracePt t="42165" x="5138738" y="2760663"/>
          <p14:tracePt t="42182" x="5148263" y="2743200"/>
          <p14:tracePt t="42198" x="5156200" y="2735263"/>
          <p14:tracePt t="42215" x="5181600" y="2700338"/>
          <p14:tracePt t="42232" x="5214938" y="2674938"/>
          <p14:tracePt t="42387" x="5207000" y="2674938"/>
          <p14:tracePt t="42394" x="5199063" y="2684463"/>
          <p14:tracePt t="42402" x="5199063" y="2692400"/>
          <p14:tracePt t="42415" x="5199063" y="2700338"/>
          <p14:tracePt t="42432" x="5189538" y="2735263"/>
          <p14:tracePt t="42448" x="5189538" y="2801938"/>
          <p14:tracePt t="42451" x="5189538" y="2844800"/>
          <p14:tracePt t="42465" x="5189538" y="2903538"/>
          <p14:tracePt t="42482" x="5181600" y="3022600"/>
          <p14:tracePt t="42498" x="5087938" y="3132138"/>
          <p14:tracePt t="42515" x="5003800" y="3225800"/>
          <p14:tracePt t="42532" x="4960938" y="3251200"/>
          <p14:tracePt t="42548" x="4919663" y="3259138"/>
          <p14:tracePt t="42565" x="4876800" y="3225800"/>
          <p14:tracePt t="42582" x="4833938" y="3167063"/>
          <p14:tracePt t="42599" x="4808538" y="3098800"/>
          <p14:tracePt t="42615" x="4808538" y="3030538"/>
          <p14:tracePt t="42632" x="4808538" y="2963863"/>
          <p14:tracePt t="42649" x="4808538" y="2895600"/>
          <p14:tracePt t="42666" x="4808538" y="2836863"/>
          <p14:tracePt t="42682" x="4808538" y="2786063"/>
          <p14:tracePt t="42699" x="4808538" y="2768600"/>
          <p14:tracePt t="42715" x="4800600" y="2768600"/>
          <p14:tracePt t="42749" x="4792663" y="2768600"/>
          <p14:tracePt t="42802" x="4775200" y="2776538"/>
          <p14:tracePt t="42810" x="4767263" y="2776538"/>
          <p14:tracePt t="42818" x="4749800" y="2776538"/>
          <p14:tracePt t="42832" x="4724400" y="2776538"/>
          <p14:tracePt t="42849" x="4673600" y="2776538"/>
          <p14:tracePt t="42866" x="4579938" y="2776538"/>
          <p14:tracePt t="42882" x="4462463" y="2776538"/>
          <p14:tracePt t="42899" x="4351338" y="2768600"/>
          <p14:tracePt t="42916" x="4275138" y="2768600"/>
          <p14:tracePt t="42932" x="4216400" y="2743200"/>
          <p14:tracePt t="42949" x="4198938" y="2735263"/>
          <p14:tracePt t="42965" x="4198938" y="2700338"/>
          <p14:tracePt t="42982" x="4198938" y="2692400"/>
          <p14:tracePt t="42999" x="4208463" y="2684463"/>
          <p14:tracePt t="43016" x="4224338" y="2674938"/>
          <p14:tracePt t="43032" x="4259263" y="2674938"/>
          <p14:tracePt t="43049" x="4275138" y="2667000"/>
          <p14:tracePt t="43066" x="4310063" y="2659063"/>
          <p14:tracePt t="43082" x="4462463" y="2649538"/>
          <p14:tracePt t="43099" x="4640263" y="2633663"/>
          <p14:tracePt t="43116" x="4767263" y="2624138"/>
          <p14:tracePt t="43132" x="4919663" y="2616200"/>
          <p14:tracePt t="43149" x="5062538" y="2616200"/>
          <p14:tracePt t="43166" x="5224463" y="2616200"/>
          <p14:tracePt t="43182" x="5359400" y="2616200"/>
          <p14:tracePt t="43199" x="5529263" y="2616200"/>
          <p14:tracePt t="43216" x="5722938" y="2633663"/>
          <p14:tracePt t="43232" x="5884863" y="2633663"/>
          <p14:tracePt t="43249" x="5994400" y="2633663"/>
          <p14:tracePt t="43266" x="6078538" y="2633663"/>
          <p14:tracePt t="43282" x="6121400" y="2633663"/>
          <p14:tracePt t="43316" x="6121400" y="2649538"/>
          <p14:tracePt t="43332" x="6078538" y="2709863"/>
          <p14:tracePt t="43349" x="5986463" y="2794000"/>
          <p14:tracePt t="43366" x="5824538" y="2895600"/>
          <p14:tracePt t="43382" x="5646738" y="2963863"/>
          <p14:tracePt t="43399" x="5468938" y="2997200"/>
          <p14:tracePt t="43416" x="5359400" y="3005138"/>
          <p14:tracePt t="43432" x="5316538" y="2989263"/>
          <p14:tracePt t="43449" x="5300663" y="2963863"/>
          <p14:tracePt t="43451" x="5291138" y="2938463"/>
          <p14:tracePt t="43466" x="5291138" y="2913063"/>
          <p14:tracePt t="43483" x="5283200" y="2827338"/>
          <p14:tracePt t="43499" x="5316538" y="2776538"/>
          <p14:tracePt t="43516" x="5402263" y="2735263"/>
          <p14:tracePt t="43532" x="5529263" y="2735263"/>
          <p14:tracePt t="43549" x="5681663" y="2743200"/>
          <p14:tracePt t="43566" x="5808663" y="2811463"/>
          <p14:tracePt t="43583" x="5859463" y="2903538"/>
          <p14:tracePt t="43599" x="5859463" y="3022600"/>
          <p14:tracePt t="43616" x="5808663" y="3106738"/>
          <p14:tracePt t="43633" x="5757863" y="3192463"/>
          <p14:tracePt t="43649" x="5707063" y="3208338"/>
          <p14:tracePt t="43666" x="5630863" y="3200400"/>
          <p14:tracePt t="43683" x="5613400" y="3141663"/>
          <p14:tracePt t="43699" x="5588000" y="3098800"/>
          <p14:tracePt t="43716" x="5588000" y="3055938"/>
          <p14:tracePt t="43733" x="5588000" y="3048000"/>
          <p14:tracePt t="43749" x="5630863" y="3048000"/>
          <p14:tracePt t="43766" x="5697538" y="3073400"/>
          <p14:tracePt t="43783" x="5765800" y="3149600"/>
          <p14:tracePt t="43799" x="5791200" y="3217863"/>
          <p14:tracePt t="43816" x="5799138" y="3302000"/>
          <p14:tracePt t="43833" x="5783263" y="3370263"/>
          <p14:tracePt t="43850" x="5765800" y="3386138"/>
          <p14:tracePt t="43866" x="5748338" y="3395663"/>
          <p14:tracePt t="43883" x="5722938" y="3395663"/>
          <p14:tracePt t="43900" x="5722938" y="3378200"/>
          <p14:tracePt t="43933" x="5732463" y="3370263"/>
          <p14:tracePt t="43950" x="5765800" y="3370263"/>
          <p14:tracePt t="43966" x="5849938" y="3421063"/>
          <p14:tracePt t="43983" x="5994400" y="3505200"/>
          <p14:tracePt t="43999" x="6113463" y="3589338"/>
          <p14:tracePt t="44016" x="6172200" y="3632200"/>
          <p14:tracePt t="44033" x="6230938" y="3675063"/>
          <p14:tracePt t="44050" x="6265863" y="3716338"/>
          <p14:tracePt t="44066" x="6392863" y="3802063"/>
          <p14:tracePt t="44083" x="6502400" y="3852863"/>
          <p14:tracePt t="44100" x="6654800" y="3894138"/>
          <p14:tracePt t="44116" x="6789738" y="3903663"/>
          <p14:tracePt t="44133" x="6891338" y="3929063"/>
          <p14:tracePt t="44150" x="6985000" y="3929063"/>
          <p14:tracePt t="44166" x="7078663" y="3929063"/>
          <p14:tracePt t="44183" x="7119938" y="3929063"/>
          <p14:tracePt t="44200" x="7145338" y="3929063"/>
          <p14:tracePt t="44216" x="7154863" y="3929063"/>
          <p14:tracePt t="44233" x="7162800" y="3929063"/>
          <p14:tracePt t="44250" x="7196138" y="3929063"/>
          <p14:tracePt t="44267" x="7239000" y="3903663"/>
          <p14:tracePt t="44283" x="7289800" y="3852863"/>
          <p14:tracePt t="44300" x="7348538" y="3792538"/>
          <p14:tracePt t="44317" x="7399338" y="3751263"/>
          <p14:tracePt t="44333" x="7442200" y="3725863"/>
          <p14:tracePt t="44350" x="7459663" y="3708400"/>
          <p14:tracePt t="44367" x="7459663" y="3700463"/>
          <p14:tracePt t="44400" x="7467600" y="3700463"/>
          <p14:tracePt t="44490" x="7467600" y="3708400"/>
          <p14:tracePt t="44498" x="7467600" y="3716338"/>
          <p14:tracePt t="44506" x="7467600" y="3725863"/>
          <p14:tracePt t="44517" x="7467600" y="3741738"/>
          <p14:tracePt t="44533" x="7467600" y="3767138"/>
          <p14:tracePt t="44550" x="7467600" y="3792538"/>
          <p14:tracePt t="44567" x="7467600" y="3852863"/>
          <p14:tracePt t="44583" x="7467600" y="3894138"/>
          <p14:tracePt t="44600" x="7467600" y="3944938"/>
          <p14:tracePt t="44617" x="7475538" y="3962400"/>
          <p14:tracePt t="44715" x="7475538" y="3954463"/>
          <p14:tracePt t="44722" x="7475538" y="3937000"/>
          <p14:tracePt t="44734" x="7475538" y="3919538"/>
          <p14:tracePt t="44750" x="7485063" y="3878263"/>
          <p14:tracePt t="44767" x="7500938" y="3792538"/>
          <p14:tracePt t="44784" x="7518400" y="3716338"/>
          <p14:tracePt t="44800" x="7526338" y="3649663"/>
          <p14:tracePt t="44817" x="7535863" y="3606800"/>
          <p14:tracePt t="44834" x="7535863" y="3556000"/>
          <p14:tracePt t="44834" x="7535863" y="3548063"/>
          <p14:tracePt t="44850" x="7535863" y="3530600"/>
          <p14:tracePt t="44867" x="7535863" y="3522663"/>
          <p14:tracePt t="45203" x="7535863" y="3513138"/>
          <p14:tracePt t="45210" x="7535863" y="3505200"/>
          <p14:tracePt t="45219" x="7535863" y="3497263"/>
          <p14:tracePt t="45234" x="7535863" y="3479800"/>
          <p14:tracePt t="45251" x="7535863" y="3429000"/>
          <p14:tracePt t="45267" x="7543800" y="3395663"/>
          <p14:tracePt t="45284" x="7551738" y="3386138"/>
          <p14:tracePt t="45301" x="7551738" y="3370263"/>
          <p14:tracePt t="45317" x="7551738" y="3352800"/>
          <p14:tracePt t="45334" x="7551738" y="3344863"/>
          <p14:tracePt t="45350" x="7551738" y="3327400"/>
          <p14:tracePt t="45442" x="7551738" y="3335338"/>
          <p14:tracePt t="45459" x="7551738" y="3352800"/>
          <p14:tracePt t="45466" x="7551738" y="3370263"/>
          <p14:tracePt t="45474" x="7551738" y="3378200"/>
          <p14:tracePt t="45484" x="7561263" y="3386138"/>
          <p14:tracePt t="45501" x="7561263" y="3403600"/>
          <p14:tracePt t="45518" x="7561263" y="3421063"/>
          <p14:tracePt t="45551" x="7561263" y="3436938"/>
          <p14:tracePt t="45568" x="7561263" y="3454400"/>
          <p14:tracePt t="45584" x="7551738" y="3471863"/>
          <p14:tracePt t="45601" x="7543800" y="3479800"/>
          <p14:tracePt t="45618" x="7518400" y="3479800"/>
          <p14:tracePt t="45634" x="7500938" y="3479800"/>
          <p14:tracePt t="45651" x="7485063" y="3462338"/>
          <p14:tracePt t="45668" x="7485063" y="3454400"/>
          <p14:tracePt t="45684" x="7485063" y="3429000"/>
          <p14:tracePt t="45701" x="7485063" y="3403600"/>
          <p14:tracePt t="45718" x="7485063" y="3395663"/>
          <p14:tracePt t="45734" x="7493000" y="3386138"/>
          <p14:tracePt t="45751" x="7493000" y="3378200"/>
          <p14:tracePt t="45768" x="7510463" y="3378200"/>
          <p14:tracePt t="45784" x="7535863" y="3421063"/>
          <p14:tracePt t="45801" x="7569200" y="3471863"/>
          <p14:tracePt t="45818" x="7586663" y="3530600"/>
          <p14:tracePt t="45834" x="7612063" y="3614738"/>
          <p14:tracePt t="45851" x="7612063" y="3657600"/>
          <p14:tracePt t="45868" x="7612063" y="3675063"/>
          <p14:tracePt t="45885" x="7612063" y="3683000"/>
          <p14:tracePt t="45901" x="7594600" y="3690938"/>
          <p14:tracePt t="45918" x="7577138" y="3690938"/>
          <p14:tracePt t="45935" x="7551738" y="3683000"/>
          <p14:tracePt t="45951" x="7551738" y="3657600"/>
          <p14:tracePt t="45968" x="7551738" y="3632200"/>
          <p14:tracePt t="45970" x="7551738" y="3624263"/>
          <p14:tracePt t="45985" x="7551738" y="3606800"/>
          <p14:tracePt t="46001" x="7551738" y="3589338"/>
          <p14:tracePt t="46018" x="7551738" y="3581400"/>
          <p14:tracePt t="46034" x="7569200" y="3589338"/>
          <p14:tracePt t="46051" x="7577138" y="3614738"/>
          <p14:tracePt t="46068" x="7577138" y="3640138"/>
          <p14:tracePt t="46084" x="7577138" y="3649663"/>
          <p14:tracePt t="46101" x="7586663" y="3665538"/>
          <p14:tracePt t="46170" x="7586663" y="3683000"/>
          <p14:tracePt t="46178" x="7586663" y="3690938"/>
          <p14:tracePt t="46186" x="7586663" y="3700463"/>
          <p14:tracePt t="46202" x="7586663" y="3716338"/>
          <p14:tracePt t="46218" x="7586663" y="3751263"/>
          <p14:tracePt t="46235" x="7586663" y="3767138"/>
          <p14:tracePt t="46251" x="7586663" y="3792538"/>
          <p14:tracePt t="46268" x="7586663" y="3810000"/>
          <p14:tracePt t="46285" x="7586663" y="3827463"/>
          <p14:tracePt t="46301" x="7586663" y="3852863"/>
          <p14:tracePt t="46318" x="7586663" y="3868738"/>
          <p14:tracePt t="46335" x="7586663" y="3878263"/>
          <p14:tracePt t="46352" x="7586663" y="3894138"/>
          <p14:tracePt t="46394" x="7586663" y="3903663"/>
          <p14:tracePt t="46475" x="7586663" y="3911600"/>
          <p14:tracePt t="46499" x="7586663" y="3919538"/>
          <p14:tracePt t="46530" x="7586663" y="3929063"/>
          <p14:tracePt t="46538" x="7586663" y="3937000"/>
          <p14:tracePt t="46552" x="7586663" y="3944938"/>
          <p14:tracePt t="46568" x="7586663" y="3954463"/>
          <p14:tracePt t="46585" x="7586663" y="3962400"/>
          <p14:tracePt t="46602" x="7586663" y="3979863"/>
          <p14:tracePt t="46618" x="7586663" y="3987800"/>
          <p14:tracePt t="47370" x="7586663" y="3995738"/>
          <p14:tracePt t="47378" x="7586663" y="4005263"/>
          <p14:tracePt t="47387" x="7586663" y="4013200"/>
          <p14:tracePt t="47651" x="7577138" y="4013200"/>
          <p14:tracePt t="47682" x="7569200" y="4013200"/>
          <p14:tracePt t="47690" x="7561263" y="4013200"/>
          <p14:tracePt t="47706" x="7561263" y="3995738"/>
          <p14:tracePt t="47719" x="7551738" y="3979863"/>
          <p14:tracePt t="47736" x="7535863" y="3944938"/>
          <p14:tracePt t="47753" x="7510463" y="3886200"/>
          <p14:tracePt t="47770" x="7493000" y="3835400"/>
          <p14:tracePt t="47786" x="7485063" y="3759200"/>
          <p14:tracePt t="47803" x="7475538" y="3700463"/>
          <p14:tracePt t="47819" x="7475538" y="3640138"/>
          <p14:tracePt t="47836" x="7475538" y="3548063"/>
          <p14:tracePt t="47853" x="7510463" y="3429000"/>
          <p14:tracePt t="47869" x="7543800" y="3284538"/>
          <p14:tracePt t="47886" x="7602538" y="3157538"/>
          <p14:tracePt t="47903" x="7678738" y="3055938"/>
          <p14:tracePt t="47919" x="7729538" y="2997200"/>
          <p14:tracePt t="47936" x="7747000" y="2971800"/>
          <p14:tracePt t="48050" x="7721600" y="2971800"/>
          <p14:tracePt t="48059" x="7678738" y="2971800"/>
          <p14:tracePt t="48069" x="7612063" y="2971800"/>
          <p14:tracePt t="48086" x="7307263" y="2971800"/>
          <p14:tracePt t="48103" x="6713538" y="2971800"/>
          <p14:tracePt t="48120" x="6062663" y="2971800"/>
          <p14:tracePt t="48136" x="5588000" y="2971800"/>
          <p14:tracePt t="48153" x="5300663" y="2971800"/>
          <p14:tracePt t="48169" x="5113338" y="2971800"/>
          <p14:tracePt t="48186" x="4945063" y="2946400"/>
          <p14:tracePt t="48203" x="4927600" y="2938463"/>
          <p14:tracePt t="48220" x="4927600" y="2928938"/>
          <p14:tracePt t="48426" x="4927600" y="2938463"/>
          <p14:tracePt t="48434" x="4945063" y="2954338"/>
          <p14:tracePt t="48442" x="4960938" y="2971800"/>
          <p14:tracePt t="48453" x="4970463" y="3005138"/>
          <p14:tracePt t="48470" x="5072063" y="3141663"/>
          <p14:tracePt t="48487" x="5156200" y="3294063"/>
          <p14:tracePt t="48503" x="5265738" y="3421063"/>
          <p14:tracePt t="48520" x="5367338" y="3548063"/>
          <p14:tracePt t="48537" x="5494338" y="3700463"/>
          <p14:tracePt t="48553" x="5613400" y="3827463"/>
          <p14:tracePt t="48570" x="5748338" y="3962400"/>
          <p14:tracePt t="48587" x="5816600" y="3979863"/>
          <p14:tracePt t="48603" x="5842000" y="3995738"/>
          <p14:tracePt t="48620" x="5849938" y="3995738"/>
          <p14:tracePt t="48637" x="5859463" y="4005263"/>
          <p14:tracePt t="48653" x="5867400" y="4005263"/>
          <p14:tracePt t="48687" x="5875338" y="4013200"/>
          <p14:tracePt t="48703" x="5884863" y="4030663"/>
          <p14:tracePt t="48720" x="5892800" y="4030663"/>
          <p14:tracePt t="48737" x="5900738" y="4030663"/>
          <p14:tracePt t="48753" x="5910263" y="4030663"/>
          <p14:tracePt t="48770" x="5918200" y="4038600"/>
          <p14:tracePt t="48818" x="5926138" y="4046538"/>
          <p14:tracePt t="48834" x="5943600" y="4056063"/>
          <p14:tracePt t="48850" x="5961063" y="4056063"/>
          <p14:tracePt t="48859" x="5969000" y="4056063"/>
          <p14:tracePt t="48870" x="5976938" y="4056063"/>
          <p14:tracePt t="48887" x="6011863" y="4064000"/>
          <p14:tracePt t="48904" x="6045200" y="4071938"/>
          <p14:tracePt t="48920" x="6103938" y="4071938"/>
          <p14:tracePt t="48937" x="6129338" y="4071938"/>
          <p14:tracePt t="49027" x="6146800" y="4071938"/>
          <p14:tracePt t="49034" x="6172200" y="4071938"/>
          <p14:tracePt t="49042" x="6230938" y="4071938"/>
          <p14:tracePt t="49054" x="6332538" y="4071938"/>
          <p14:tracePt t="49070" x="6578600" y="4089400"/>
          <p14:tracePt t="49087" x="6832600" y="4089400"/>
          <p14:tracePt t="49104" x="7035800" y="4089400"/>
          <p14:tracePt t="49120" x="7137400" y="4089400"/>
          <p14:tracePt t="49138" x="7196138" y="4089400"/>
          <p14:tracePt t="49154" x="7205663" y="4097338"/>
          <p14:tracePt t="49170" x="7231063" y="4106863"/>
          <p14:tracePt t="49187" x="7239000" y="4106863"/>
          <p14:tracePt t="49204" x="7281863" y="4089400"/>
          <p14:tracePt t="49220" x="7323138" y="4046538"/>
          <p14:tracePt t="49237" x="7373938" y="4005263"/>
          <p14:tracePt t="49254" x="7408863" y="3954463"/>
          <p14:tracePt t="49271" x="7416800" y="3911600"/>
          <p14:tracePt t="49287" x="7416800" y="3860800"/>
          <p14:tracePt t="49304" x="7416800" y="3835400"/>
          <p14:tracePt t="49321" x="7416800" y="3810000"/>
          <p14:tracePt t="49337" x="7416800" y="3802063"/>
          <p14:tracePt t="49354" x="7416800" y="3784600"/>
          <p14:tracePt t="49378" x="7416800" y="3767138"/>
          <p14:tracePt t="49387" x="7416800" y="3759200"/>
          <p14:tracePt t="49404" x="7399338" y="3741738"/>
          <p14:tracePt t="49421" x="7399338" y="3700463"/>
          <p14:tracePt t="49437" x="7399338" y="3675063"/>
          <p14:tracePt t="49454" x="7424738" y="3632200"/>
          <p14:tracePt t="49471" x="7467600" y="3614738"/>
          <p14:tracePt t="49487" x="7526338" y="3598863"/>
          <p14:tracePt t="49504" x="7561263" y="3598863"/>
          <p14:tracePt t="49521" x="7602538" y="3606800"/>
          <p14:tracePt t="49538" x="7662863" y="3640138"/>
          <p14:tracePt t="49554" x="7739063" y="3700463"/>
          <p14:tracePt t="49571" x="7764463" y="3725863"/>
          <p14:tracePt t="49587" x="7772400" y="3741738"/>
          <p14:tracePt t="49604" x="7780338" y="3741738"/>
          <p14:tracePt t="49621" x="7789863" y="3751263"/>
          <p14:tracePt t="49637" x="7797800" y="3767138"/>
          <p14:tracePt t="49654" x="7815263" y="3784600"/>
          <p14:tracePt t="49671" x="7840663" y="3802063"/>
          <p14:tracePt t="49688" x="7866063" y="3827463"/>
          <p14:tracePt t="49704" x="7891463" y="3843338"/>
          <p14:tracePt t="49721" x="7916863" y="3852863"/>
          <p14:tracePt t="49738" x="7924800" y="3860800"/>
          <p14:tracePt t="49754" x="7932738" y="3860800"/>
          <p14:tracePt t="49771" x="7932738" y="3843338"/>
          <p14:tracePt t="49787" x="7932738" y="3817938"/>
          <p14:tracePt t="49804" x="7932738" y="3751263"/>
          <p14:tracePt t="49821" x="7942263" y="3665538"/>
          <p14:tracePt t="49838" x="7942263" y="3573463"/>
          <p14:tracePt t="49854" x="7950200" y="3471863"/>
          <p14:tracePt t="49871" x="7950200" y="3403600"/>
          <p14:tracePt t="49888" x="7950200" y="3360738"/>
          <p14:tracePt t="49904" x="7942263" y="3319463"/>
          <p14:tracePt t="49921" x="7932738" y="3302000"/>
          <p14:tracePt t="49938" x="7924800" y="3284538"/>
          <p14:tracePt t="49954" x="7916863" y="3268663"/>
          <p14:tracePt t="49971" x="7916863" y="3259138"/>
          <p14:tracePt t="49988" x="7916863" y="3243263"/>
          <p14:tracePt t="50004" x="7916863" y="3233738"/>
          <p14:tracePt t="50027" x="7924800" y="3233738"/>
          <p14:tracePt t="50038" x="7924800" y="3225800"/>
          <p14:tracePt t="50054" x="7932738" y="3225800"/>
          <p14:tracePt t="50071" x="7950200" y="3225800"/>
          <p14:tracePt t="50088" x="7958138" y="3225800"/>
          <p14:tracePt t="50105" x="7975600" y="3225800"/>
          <p14:tracePt t="50138" x="7983538" y="3251200"/>
          <p14:tracePt t="50226" x="7993063" y="3259138"/>
          <p14:tracePt t="50250" x="8001000" y="3259138"/>
          <p14:tracePt t="50338" x="8001000" y="3243263"/>
          <p14:tracePt t="50346" x="8001000" y="3217863"/>
          <p14:tracePt t="50354" x="8001000" y="3208338"/>
          <p14:tracePt t="50371" x="8001000" y="3132138"/>
          <p14:tracePt t="50388" x="8001000" y="3022600"/>
          <p14:tracePt t="50405" x="8018463" y="2921000"/>
          <p14:tracePt t="50421" x="8026400" y="2827338"/>
          <p14:tracePt t="50438" x="8026400" y="2760663"/>
          <p14:tracePt t="50455" x="8026400" y="2725738"/>
          <p14:tracePt t="50471" x="8026400" y="2709863"/>
          <p14:tracePt t="50488" x="8018463" y="2692400"/>
          <p14:tracePt t="50505" x="8008938" y="2684463"/>
          <p14:tracePt t="50506" x="8008938" y="2674938"/>
          <p14:tracePt t="50521" x="8001000" y="2667000"/>
          <p14:tracePt t="50538" x="7983538" y="2649538"/>
          <p14:tracePt t="50555" x="7983538" y="2624138"/>
          <p14:tracePt t="50571" x="7983538" y="2590800"/>
          <p14:tracePt t="50588" x="7983538" y="2565400"/>
          <p14:tracePt t="50605" x="7983538" y="2547938"/>
          <p14:tracePt t="50621" x="7983538" y="2540000"/>
          <p14:tracePt t="50690" x="7983538" y="2547938"/>
          <p14:tracePt t="50698" x="7983538" y="2557463"/>
          <p14:tracePt t="50706" x="7983538" y="2582863"/>
          <p14:tracePt t="50721" x="7983538" y="2608263"/>
          <p14:tracePt t="50738" x="7983538" y="2649538"/>
          <p14:tracePt t="50755" x="7983538" y="2659063"/>
          <p14:tracePt t="50771" x="7983538" y="2667000"/>
          <p14:tracePt t="50858" x="7983538" y="2674938"/>
          <p14:tracePt t="50882" x="7983538" y="2684463"/>
          <p14:tracePt t="50898" x="7983538" y="2692400"/>
          <p14:tracePt t="50907" x="7983538" y="2700338"/>
          <p14:tracePt t="50923" x="7983538" y="2709863"/>
          <p14:tracePt t="50939" x="8001000" y="2725738"/>
          <p14:tracePt t="50955" x="8001000" y="2751138"/>
          <p14:tracePt t="50972" x="8008938" y="2760663"/>
          <p14:tracePt t="50989" x="8018463" y="2760663"/>
          <p14:tracePt t="51026" x="8008938" y="2760663"/>
          <p14:tracePt t="51043" x="7993063" y="2760663"/>
          <p14:tracePt t="51050" x="7975600" y="2760663"/>
          <p14:tracePt t="51058" x="7967663" y="2760663"/>
          <p14:tracePt t="51072" x="7958138" y="2760663"/>
          <p14:tracePt t="51089" x="7942263" y="2760663"/>
          <p14:tracePt t="51106" x="7881938" y="2709863"/>
          <p14:tracePt t="51122" x="7866063" y="2674938"/>
          <p14:tracePt t="51139" x="7866063" y="2633663"/>
          <p14:tracePt t="51155" x="7856538" y="2590800"/>
          <p14:tracePt t="51172" x="7856538" y="2540000"/>
          <p14:tracePt t="51189" x="7856538" y="2514600"/>
          <p14:tracePt t="51205" x="7856538" y="2471738"/>
          <p14:tracePt t="51222" x="7856538" y="2455863"/>
          <p14:tracePt t="51239" x="7856538" y="2446338"/>
          <p14:tracePt t="51255" x="7856538" y="2438400"/>
          <p14:tracePt t="51289" x="7856538" y="2420938"/>
          <p14:tracePt t="51322" x="7856538" y="2405063"/>
          <p14:tracePt t="51339" x="7856538" y="2395538"/>
          <p14:tracePt t="51355" x="7856538" y="2387600"/>
          <p14:tracePt t="51372" x="7866063" y="2379663"/>
          <p14:tracePt t="51389" x="7866063" y="2370138"/>
          <p14:tracePt t="51458" x="7866063" y="2379663"/>
          <p14:tracePt t="51466" x="7866063" y="2395538"/>
          <p14:tracePt t="51482" x="7866063" y="2413000"/>
          <p14:tracePt t="51490" x="7848600" y="2430463"/>
          <p14:tracePt t="51506" x="7831138" y="2438400"/>
          <p14:tracePt t="51522" x="7805738" y="2446338"/>
          <p14:tracePt t="51539" x="7772400" y="2446338"/>
          <p14:tracePt t="51556" x="7754938" y="2446338"/>
          <p14:tracePt t="51572" x="7739063" y="2420938"/>
          <p14:tracePt t="51589" x="7721600" y="2395538"/>
          <p14:tracePt t="51606" x="7721600" y="2370138"/>
          <p14:tracePt t="51622" x="7713663" y="2362200"/>
          <p14:tracePt t="51639" x="7713663" y="2354263"/>
          <p14:tracePt t="51656" x="7721600" y="2336800"/>
          <p14:tracePt t="51689" x="7729538" y="2328863"/>
          <p14:tracePt t="51706" x="7739063" y="2328863"/>
          <p14:tracePt t="51723" x="7739063" y="2336800"/>
          <p14:tracePt t="51739" x="7739063" y="2354263"/>
          <p14:tracePt t="51756" x="7739063" y="2370138"/>
          <p14:tracePt t="51773" x="7739063" y="2387600"/>
          <p14:tracePt t="51875" x="7739063" y="2370138"/>
          <p14:tracePt t="51891" x="7739063" y="2362200"/>
          <p14:tracePt t="51898" x="7739063" y="2354263"/>
          <p14:tracePt t="51907" x="7739063" y="2344738"/>
          <p14:tracePt t="51954" x="7747000" y="2354263"/>
          <p14:tracePt t="51962" x="7747000" y="2362200"/>
          <p14:tracePt t="51973" x="7754938" y="2370138"/>
          <p14:tracePt t="51989" x="7754938" y="2395538"/>
          <p14:tracePt t="52006" x="7754938" y="2405063"/>
          <p14:tracePt t="52058" x="7747000" y="2405063"/>
          <p14:tracePt t="52082" x="7747000" y="2395538"/>
          <p14:tracePt t="52098" x="7747000" y="2387600"/>
          <p14:tracePt t="52235" x="7747000" y="2395538"/>
          <p14:tracePt t="52258" x="7747000" y="2405063"/>
          <p14:tracePt t="52266" x="7747000" y="2413000"/>
          <p14:tracePt t="52282" x="7747000" y="2430463"/>
          <p14:tracePt t="52291" x="7747000" y="2438400"/>
          <p14:tracePt t="52306" x="7747000" y="2455863"/>
          <p14:tracePt t="52323" x="7747000" y="2463800"/>
          <p14:tracePt t="54514" x="7747000" y="2471738"/>
          <p14:tracePt t="54522" x="7747000" y="2481263"/>
          <p14:tracePt t="54530" x="7747000" y="2489200"/>
          <p14:tracePt t="54541" x="7747000" y="2497138"/>
          <p14:tracePt t="54558" x="7739063" y="2522538"/>
          <p14:tracePt t="54575" x="7713663" y="2540000"/>
          <p14:tracePt t="54591" x="7696200" y="2573338"/>
          <p14:tracePt t="54608" x="7670800" y="2582863"/>
          <p14:tracePt t="54625" x="7662863" y="2590800"/>
          <p14:tracePt t="54658" x="7662863" y="2598738"/>
          <p14:tracePt t="54666" x="7653338" y="2598738"/>
          <p14:tracePt t="54675" x="7653338" y="2608263"/>
          <p14:tracePt t="54691" x="7637463" y="2641600"/>
          <p14:tracePt t="54708" x="7586663" y="2684463"/>
          <p14:tracePt t="54725" x="7535863" y="2735263"/>
          <p14:tracePt t="54741" x="7510463" y="2751138"/>
          <p14:tracePt t="54758" x="7475538" y="2776538"/>
          <p14:tracePt t="54775" x="7424738" y="2801938"/>
          <p14:tracePt t="54792" x="7391400" y="2827338"/>
          <p14:tracePt t="54808" x="7366000" y="2827338"/>
          <p14:tracePt t="54825" x="7340600" y="2844800"/>
          <p14:tracePt t="54842" x="7315200" y="2844800"/>
          <p14:tracePt t="54858" x="7297738" y="2862263"/>
          <p14:tracePt t="54875" x="7297738" y="2870200"/>
          <p14:tracePt t="54898" x="7297738" y="2878138"/>
          <p14:tracePt t="54915" x="7297738" y="2895600"/>
          <p14:tracePt t="54925" x="7289800" y="2895600"/>
          <p14:tracePt t="54942" x="7272338" y="2928938"/>
          <p14:tracePt t="54958" x="7246938" y="2971800"/>
          <p14:tracePt t="54975" x="7213600" y="3048000"/>
          <p14:tracePt t="54992" x="7188200" y="3106738"/>
          <p14:tracePt t="55008" x="7154863" y="3175000"/>
          <p14:tracePt t="55025" x="7112000" y="3225800"/>
          <p14:tracePt t="55042" x="7086600" y="3259138"/>
          <p14:tracePt t="55058" x="7061200" y="3268663"/>
          <p14:tracePt t="55075" x="7053263" y="3276600"/>
          <p14:tracePt t="55092" x="7035800" y="3284538"/>
          <p14:tracePt t="55109" x="6992938" y="3309938"/>
          <p14:tracePt t="55125" x="6942138" y="3335338"/>
          <p14:tracePt t="55142" x="6916738" y="3344863"/>
          <p14:tracePt t="55159" x="6865938" y="3370263"/>
          <p14:tracePt t="55175" x="6832600" y="3403600"/>
          <p14:tracePt t="55192" x="6789738" y="3436938"/>
          <p14:tracePt t="55209" x="6748463" y="3454400"/>
          <p14:tracePt t="55226" x="6705600" y="3479800"/>
          <p14:tracePt t="55242" x="6646863" y="3505200"/>
          <p14:tracePt t="55259" x="6604000" y="3513138"/>
          <p14:tracePt t="55275" x="6570663" y="3530600"/>
          <p14:tracePt t="55292" x="6527800" y="3548063"/>
          <p14:tracePt t="55309" x="6494463" y="3548063"/>
          <p14:tracePt t="55325" x="6434138" y="3548063"/>
          <p14:tracePt t="55342" x="6375400" y="3548063"/>
          <p14:tracePt t="55359" x="6316663" y="3548063"/>
          <p14:tracePt t="55375" x="6240463" y="3548063"/>
          <p14:tracePt t="55392" x="6180138" y="3538538"/>
          <p14:tracePt t="55409" x="6146800" y="3513138"/>
          <p14:tracePt t="55425" x="6146800" y="3505200"/>
          <p14:tracePt t="55442" x="6146800" y="3487738"/>
          <p14:tracePt t="55459" x="6172200" y="3471863"/>
          <p14:tracePt t="55476" x="6230938" y="3446463"/>
          <p14:tracePt t="55492" x="6307138" y="3395663"/>
          <p14:tracePt t="55509" x="6375400" y="3352800"/>
          <p14:tracePt t="55525" x="6494463" y="3309938"/>
          <p14:tracePt t="55542" x="6553200" y="3268663"/>
          <p14:tracePt t="55559" x="6596063" y="3225800"/>
          <p14:tracePt t="55576" x="6629400" y="3182938"/>
          <p14:tracePt t="55592" x="6646863" y="3141663"/>
          <p14:tracePt t="55609" x="6662738" y="3098800"/>
          <p14:tracePt t="55626" x="6705600" y="3055938"/>
          <p14:tracePt t="55642" x="6789738" y="2989263"/>
          <p14:tracePt t="55659" x="6865938" y="2963863"/>
          <p14:tracePt t="55675" x="6900863" y="2921000"/>
          <p14:tracePt t="55692" x="6934200" y="2887663"/>
          <p14:tracePt t="55709" x="6959600" y="2870200"/>
          <p14:tracePt t="55726" x="7002463" y="2819400"/>
          <p14:tracePt t="55742" x="7035800" y="2743200"/>
          <p14:tracePt t="55759" x="7078663" y="2684463"/>
          <p14:tracePt t="55776" x="7162800" y="2590800"/>
          <p14:tracePt t="55792" x="7213600" y="2532063"/>
          <p14:tracePt t="55809" x="7281863" y="2455863"/>
          <p14:tracePt t="55826" x="7332663" y="2420938"/>
          <p14:tracePt t="55842" x="7373938" y="2379663"/>
          <p14:tracePt t="55859" x="7373938" y="2370138"/>
          <p14:tracePt t="55876" x="7373938" y="2362200"/>
          <p14:tracePt t="55893" x="7391400" y="2362200"/>
          <p14:tracePt t="55909" x="7399338" y="2362200"/>
          <p14:tracePt t="55926" x="7424738" y="2362200"/>
          <p14:tracePt t="55943" x="7459663" y="2362200"/>
          <p14:tracePt t="55959" x="7518400" y="2362200"/>
          <p14:tracePt t="55976" x="7561263" y="2362200"/>
          <p14:tracePt t="55993" x="7620000" y="2362200"/>
          <p14:tracePt t="55995" x="7645400" y="2362200"/>
          <p14:tracePt t="56009" x="7678738" y="2362200"/>
          <p14:tracePt t="56026" x="7747000" y="2362200"/>
          <p14:tracePt t="56043" x="7780338" y="2362200"/>
          <p14:tracePt t="56059" x="7789863" y="2362200"/>
          <p14:tracePt t="56076" x="7797800" y="2362200"/>
          <p14:tracePt t="56274" x="7772400" y="2362200"/>
          <p14:tracePt t="56282" x="7764463" y="2362200"/>
          <p14:tracePt t="56293" x="7747000" y="2362200"/>
          <p14:tracePt t="56309" x="7704138" y="2362200"/>
          <p14:tracePt t="56326" x="7678738" y="2362200"/>
          <p14:tracePt t="56343" x="7670800" y="2362200"/>
          <p14:tracePt t="56360" x="7662863" y="2362200"/>
          <p14:tracePt t="56482" x="7653338" y="2362200"/>
          <p14:tracePt t="56490" x="7645400" y="2362200"/>
          <p14:tracePt t="56506" x="7627938" y="2362200"/>
          <p14:tracePt t="56514" x="7620000" y="2354263"/>
          <p14:tracePt t="56526" x="7612063" y="2344738"/>
          <p14:tracePt t="56543" x="7551738" y="2303463"/>
          <p14:tracePt t="56559" x="7467600" y="2209800"/>
          <p14:tracePt t="56576" x="7399338" y="2133600"/>
          <p14:tracePt t="56593" x="7366000" y="2057400"/>
          <p14:tracePt t="56610" x="7358063" y="2032000"/>
          <p14:tracePt t="56626" x="7348538" y="1989138"/>
          <p14:tracePt t="56643" x="7340600" y="1981200"/>
          <p14:tracePt t="56660" x="7340600" y="1963738"/>
          <p14:tracePt t="56676" x="7332663" y="1922463"/>
          <p14:tracePt t="56693" x="7315200" y="1862138"/>
          <p14:tracePt t="56710" x="7307263" y="1785938"/>
          <p14:tracePt t="56726" x="7307263" y="1719263"/>
          <p14:tracePt t="56743" x="7307263" y="1668463"/>
          <p14:tracePt t="56760" x="7307263" y="1617663"/>
          <p14:tracePt t="56777" x="7307263" y="1592263"/>
          <p14:tracePt t="56793" x="7307263" y="1574800"/>
          <p14:tracePt t="56810" x="7272338" y="1541463"/>
          <p14:tracePt t="56827" x="7264400" y="1531938"/>
          <p14:tracePt t="68002" x="7264400" y="1524000"/>
          <p14:tracePt t="68010" x="7246938" y="1524000"/>
          <p14:tracePt t="68019" x="7239000" y="1524000"/>
          <p14:tracePt t="68035" x="7239000" y="1516063"/>
          <p14:tracePt t="68187" x="7256463" y="1531938"/>
          <p14:tracePt t="68194" x="7272338" y="1574800"/>
          <p14:tracePt t="68202" x="7281863" y="1625600"/>
          <p14:tracePt t="68219" x="7256463" y="1760538"/>
          <p14:tracePt t="68236" x="7137400" y="1973263"/>
          <p14:tracePt t="68252" x="6977063" y="2235200"/>
          <p14:tracePt t="68269" x="6756400" y="2573338"/>
          <p14:tracePt t="68286" x="6586538" y="2801938"/>
          <p14:tracePt t="68302" x="6459538" y="2913063"/>
          <p14:tracePt t="68319" x="6392863" y="2979738"/>
          <p14:tracePt t="68336" x="6332538" y="3014663"/>
          <p14:tracePt t="68353" x="6291263" y="3022600"/>
          <p14:tracePt t="68369" x="6215063" y="3022600"/>
          <p14:tracePt t="68386" x="6096000" y="3022600"/>
          <p14:tracePt t="68403" x="5976938" y="3022600"/>
          <p14:tracePt t="68419" x="5842000" y="3048000"/>
          <p14:tracePt t="68436" x="5689600" y="3081338"/>
          <p14:tracePt t="68453" x="5580063" y="3116263"/>
          <p14:tracePt t="68469" x="5418138" y="3167063"/>
          <p14:tracePt t="68486" x="5224463" y="3217863"/>
          <p14:tracePt t="68503" x="5054600" y="3268663"/>
          <p14:tracePt t="68519" x="4935538" y="3268663"/>
          <p14:tracePt t="68536" x="4851400" y="3268663"/>
          <p14:tracePt t="68538" x="4818063" y="3268663"/>
          <p14:tracePt t="68553" x="4800600" y="3268663"/>
          <p14:tracePt t="68569" x="4767263" y="3251200"/>
          <p14:tracePt t="68586" x="4716463" y="3243263"/>
          <p14:tracePt t="68603" x="4656138" y="3243263"/>
          <p14:tracePt t="68619" x="4597400" y="3233738"/>
          <p14:tracePt t="68636" x="4538663" y="3233738"/>
          <p14:tracePt t="68653" x="4495800" y="3233738"/>
          <p14:tracePt t="68669" x="4470400" y="3233738"/>
          <p14:tracePt t="68686" x="4437063" y="3233738"/>
          <p14:tracePt t="68703" x="4402138" y="3233738"/>
          <p14:tracePt t="68719" x="4368800" y="3233738"/>
          <p14:tracePt t="68736" x="4318000" y="3233738"/>
          <p14:tracePt t="68753" x="4284663" y="3225800"/>
          <p14:tracePt t="68769" x="4259263" y="3217863"/>
          <p14:tracePt t="68786" x="4249738" y="3208338"/>
          <p14:tracePt t="68842" x="4249738" y="3200400"/>
          <p14:tracePt t="68850" x="4233863" y="3200400"/>
          <p14:tracePt t="68858" x="4224338" y="3200400"/>
          <p14:tracePt t="68874" x="4216400" y="3192463"/>
          <p14:tracePt t="68886" x="4208463" y="3192463"/>
          <p14:tracePt t="68903" x="4208463" y="3182938"/>
          <p14:tracePt t="68930" x="4216400" y="3182938"/>
          <p14:tracePt t="68938" x="4224338" y="3200400"/>
          <p14:tracePt t="68953" x="4249738" y="3217863"/>
          <p14:tracePt t="68970" x="4292600" y="3251200"/>
          <p14:tracePt t="68986" x="4325938" y="3294063"/>
          <p14:tracePt t="69003" x="4325938" y="3309938"/>
          <p14:tracePt t="69020" x="4325938" y="3319463"/>
          <p14:tracePt t="69036" x="4325938" y="3327400"/>
          <p14:tracePt t="69053" x="4318000" y="3335338"/>
          <p14:tracePt t="69069" x="4300538" y="3344863"/>
          <p14:tracePt t="69086" x="4275138" y="3344863"/>
          <p14:tracePt t="69103" x="4233863" y="3344863"/>
          <p14:tracePt t="69120" x="4191000" y="3344863"/>
          <p14:tracePt t="69136" x="4165600" y="3344863"/>
          <p14:tracePt t="69153" x="4122738" y="3319463"/>
          <p14:tracePt t="69170" x="4097338" y="3294063"/>
          <p14:tracePt t="69186" x="4081463" y="3268663"/>
          <p14:tracePt t="69203" x="4081463" y="3233738"/>
          <p14:tracePt t="69220" x="4081463" y="3192463"/>
          <p14:tracePt t="69236" x="4097338" y="3157538"/>
          <p14:tracePt t="69253" x="4140200" y="3124200"/>
          <p14:tracePt t="69270" x="4183063" y="3106738"/>
          <p14:tracePt t="69286" x="4208463" y="3106738"/>
          <p14:tracePt t="69320" x="4216400" y="3106738"/>
          <p14:tracePt t="69338" x="4224338" y="3116263"/>
          <p14:tracePt t="69353" x="4224338" y="3132138"/>
          <p14:tracePt t="69370" x="4224338" y="3167063"/>
          <p14:tracePt t="69387" x="4224338" y="3182938"/>
          <p14:tracePt t="69403" x="4198938" y="3208338"/>
          <p14:tracePt t="69420" x="4173538" y="3225800"/>
          <p14:tracePt t="69437" x="4140200" y="3233738"/>
          <p14:tracePt t="69453" x="4122738" y="3233738"/>
          <p14:tracePt t="69470" x="4106863" y="3233738"/>
          <p14:tracePt t="69487" x="4097338" y="3233738"/>
          <p14:tracePt t="69503" x="4089400" y="3233738"/>
          <p14:tracePt t="69520" x="4056063" y="3225800"/>
          <p14:tracePt t="69537" x="4046538" y="3217863"/>
          <p14:tracePt t="69539" x="4038600" y="3208338"/>
          <p14:tracePt t="69553" x="4030663" y="3192463"/>
          <p14:tracePt t="69570" x="4030663" y="3149600"/>
          <p14:tracePt t="69587" x="4030663" y="3132138"/>
          <p14:tracePt t="69603" x="4030663" y="3124200"/>
          <p14:tracePt t="69620" x="4030663" y="3116263"/>
          <p14:tracePt t="69698" x="4038600" y="3116263"/>
          <p14:tracePt t="69722" x="4038600" y="3106738"/>
          <p14:tracePt t="69730" x="4038600" y="3098800"/>
          <p14:tracePt t="69746" x="4038600" y="3090863"/>
          <p14:tracePt t="69762" x="4038600" y="3081338"/>
          <p14:tracePt t="69770" x="4038600" y="3073400"/>
          <p14:tracePt t="69874" x="4038600" y="3081338"/>
          <p14:tracePt t="69882" x="4038600" y="3090863"/>
          <p14:tracePt t="69898" x="4038600" y="3098800"/>
          <p14:tracePt t="69906" x="4038600" y="3106738"/>
          <p14:tracePt t="69922" x="4046538" y="3106738"/>
          <p14:tracePt t="69946" x="4046538" y="3116263"/>
          <p14:tracePt t="70082" x="4038600" y="3106738"/>
          <p14:tracePt t="70090" x="4030663" y="3106738"/>
          <p14:tracePt t="70104" x="4021138" y="3090863"/>
          <p14:tracePt t="70120" x="4005263" y="3073400"/>
          <p14:tracePt t="70137" x="4005263" y="3055938"/>
          <p14:tracePt t="70154" x="4005263" y="3040063"/>
          <p14:tracePt t="70171" x="4005263" y="3022600"/>
          <p14:tracePt t="70210" x="4005263" y="3014663"/>
          <p14:tracePt t="70221" x="4005263" y="3005138"/>
          <p14:tracePt t="70242" x="4013200" y="3005138"/>
          <p14:tracePt t="70267" x="4021138" y="3005138"/>
          <p14:tracePt t="70306" x="4030663" y="3005138"/>
          <p14:tracePt t="70339" x="4038600" y="3014663"/>
          <p14:tracePt t="70362" x="4056063" y="3022600"/>
          <p14:tracePt t="70370" x="4056063" y="3030538"/>
          <p14:tracePt t="70378" x="4064000" y="3030538"/>
          <p14:tracePt t="70394" x="4064000" y="3040063"/>
          <p14:tracePt t="70418" x="4071938" y="3040063"/>
          <p14:tracePt t="70466" x="4071938" y="3048000"/>
          <p14:tracePt t="70610" x="4071938" y="3055938"/>
          <p14:tracePt t="70618" x="4071938" y="3065463"/>
          <p14:tracePt t="70634" x="4071938" y="3073400"/>
          <p14:tracePt t="70650" x="4081463" y="3081338"/>
          <p14:tracePt t="70666" x="4081463" y="3090863"/>
          <p14:tracePt t="70803" x="4081463" y="3081338"/>
          <p14:tracePt t="70810" x="4081463" y="3073400"/>
          <p14:tracePt t="70826" x="4081463" y="3065463"/>
          <p14:tracePt t="70842" x="4081463" y="3055938"/>
          <p14:tracePt t="70954" x="4081463" y="3065463"/>
          <p14:tracePt t="70962" x="4081463" y="3073400"/>
          <p14:tracePt t="70971" x="4081463" y="3090863"/>
          <p14:tracePt t="70988" x="4081463" y="3098800"/>
          <p14:tracePt t="71010" x="4071938" y="3098800"/>
          <p14:tracePt t="71026" x="4064000" y="3098800"/>
          <p14:tracePt t="71038" x="4056063" y="3098800"/>
          <p14:tracePt t="71055" x="4046538" y="3073400"/>
          <p14:tracePt t="71071" x="4038600" y="3048000"/>
          <p14:tracePt t="71088" x="4030663" y="3014663"/>
          <p14:tracePt t="71105" x="4030663" y="2989263"/>
          <p14:tracePt t="71121" x="4030663" y="2971800"/>
          <p14:tracePt t="71170" x="4038600" y="2989263"/>
          <p14:tracePt t="71178" x="4038600" y="2997200"/>
          <p14:tracePt t="71188" x="4038600" y="3005138"/>
          <p14:tracePt t="71205" x="4046538" y="3030538"/>
          <p14:tracePt t="71221" x="4046538" y="3040063"/>
          <p14:tracePt t="71238" x="4046538" y="3048000"/>
          <p14:tracePt t="71339" x="4056063" y="3048000"/>
          <p14:tracePt t="71354" x="4071938" y="3048000"/>
          <p14:tracePt t="71362" x="4071938" y="3055938"/>
          <p14:tracePt t="71372" x="4081463" y="3065463"/>
          <p14:tracePt t="71388" x="4097338" y="3073400"/>
          <p14:tracePt t="71405" x="4114800" y="3081338"/>
          <p14:tracePt t="71422" x="4132263" y="3098800"/>
          <p14:tracePt t="71438" x="4148138" y="3116263"/>
          <p14:tracePt t="71455" x="4157663" y="3132138"/>
          <p14:tracePt t="71472" x="4191000" y="3157538"/>
          <p14:tracePt t="71488" x="4216400" y="3182938"/>
          <p14:tracePt t="71505" x="4241800" y="3217863"/>
          <p14:tracePt t="71522" x="4259263" y="3243263"/>
          <p14:tracePt t="71538" x="4267200" y="3251200"/>
          <p14:tracePt t="71555" x="4284663" y="3259138"/>
          <p14:tracePt t="71572" x="4292600" y="3268663"/>
          <p14:tracePt t="71588" x="4300538" y="3294063"/>
          <p14:tracePt t="71605" x="4300538" y="3319463"/>
          <p14:tracePt t="71622" x="4318000" y="3352800"/>
          <p14:tracePt t="71638" x="4325938" y="3378200"/>
          <p14:tracePt t="71655" x="4325938" y="3395663"/>
          <p14:tracePt t="71672" x="4325938" y="3403600"/>
          <p14:tracePt t="71688" x="4318000" y="3403600"/>
          <p14:tracePt t="71705" x="4310063" y="3403600"/>
          <p14:tracePt t="71722" x="4275138" y="3403600"/>
          <p14:tracePt t="71739" x="4241800" y="3395663"/>
          <p14:tracePt t="71755" x="4191000" y="3386138"/>
          <p14:tracePt t="71772" x="4157663" y="3370263"/>
          <p14:tracePt t="71789" x="4114800" y="3352800"/>
          <p14:tracePt t="71805" x="4081463" y="3352800"/>
          <p14:tracePt t="71822" x="4056063" y="3344863"/>
          <p14:tracePt t="71839" x="4013200" y="3344863"/>
          <p14:tracePt t="71855" x="3970338" y="3344863"/>
          <p14:tracePt t="71872" x="3944938" y="3344863"/>
          <p14:tracePt t="71889" x="3929063" y="3344863"/>
          <p14:tracePt t="71905" x="3911600" y="3344863"/>
          <p14:tracePt t="71922" x="3886200" y="3344863"/>
          <p14:tracePt t="71939" x="3868738" y="3344863"/>
          <p14:tracePt t="71955" x="3852863" y="3344863"/>
          <p14:tracePt t="71972" x="3827463" y="3335338"/>
          <p14:tracePt t="71989" x="3784600" y="3335338"/>
          <p14:tracePt t="72005" x="3741738" y="3335338"/>
          <p14:tracePt t="72022" x="3725863" y="3335338"/>
          <p14:tracePt t="72039" x="3700463" y="3335338"/>
          <p14:tracePt t="72055" x="3683000" y="3335338"/>
          <p14:tracePt t="72072" x="3665538" y="3335338"/>
          <p14:tracePt t="72089" x="3649663" y="3327400"/>
          <p14:tracePt t="72105" x="3614738" y="3309938"/>
          <p14:tracePt t="72122" x="3563938" y="3284538"/>
          <p14:tracePt t="72139" x="3522663" y="3251200"/>
          <p14:tracePt t="72155" x="3471863" y="3208338"/>
          <p14:tracePt t="72172" x="3471863" y="3167063"/>
          <p14:tracePt t="72189" x="3471863" y="3124200"/>
          <p14:tracePt t="72206" x="3471863" y="3098800"/>
          <p14:tracePt t="72222" x="3471863" y="3090863"/>
          <p14:tracePt t="72239" x="3471863" y="3081338"/>
          <p14:tracePt t="72255" x="3471863" y="3065463"/>
          <p14:tracePt t="72272" x="3497263" y="3048000"/>
          <p14:tracePt t="72289" x="3513138" y="3022600"/>
          <p14:tracePt t="72305" x="3563938" y="2979738"/>
          <p14:tracePt t="72322" x="3606800" y="2954338"/>
          <p14:tracePt t="72339" x="3657600" y="2946400"/>
          <p14:tracePt t="72356" x="3700463" y="2946400"/>
          <p14:tracePt t="72372" x="3767138" y="2938463"/>
          <p14:tracePt t="72389" x="3843338" y="2938463"/>
          <p14:tracePt t="72406" x="3937000" y="2938463"/>
          <p14:tracePt t="72422" x="4013200" y="2946400"/>
          <p14:tracePt t="72439" x="4046538" y="2954338"/>
          <p14:tracePt t="72456" x="4064000" y="2954338"/>
          <p14:tracePt t="72473" x="4089400" y="2954338"/>
          <p14:tracePt t="72489" x="4122738" y="2954338"/>
          <p14:tracePt t="72506" x="4233863" y="2954338"/>
          <p14:tracePt t="72523" x="4300538" y="2963863"/>
          <p14:tracePt t="72539" x="4360863" y="2963863"/>
          <p14:tracePt t="72556" x="4394200" y="2963863"/>
          <p14:tracePt t="72573" x="4419600" y="2963863"/>
          <p14:tracePt t="72589" x="4445000" y="2979738"/>
          <p14:tracePt t="72606" x="4462463" y="2997200"/>
          <p14:tracePt t="72622" x="4470400" y="3005138"/>
          <p14:tracePt t="72639" x="4487863" y="3022600"/>
          <p14:tracePt t="72656" x="4487863" y="3030538"/>
          <p14:tracePt t="72673" x="4495800" y="3055938"/>
          <p14:tracePt t="72689" x="4503738" y="3065463"/>
          <p14:tracePt t="72706" x="4521200" y="3098800"/>
          <p14:tracePt t="72723" x="4521200" y="3116263"/>
          <p14:tracePt t="72739" x="4521200" y="3141663"/>
          <p14:tracePt t="72756" x="4521200" y="3149600"/>
          <p14:tracePt t="72773" x="4521200" y="3167063"/>
          <p14:tracePt t="72789" x="4521200" y="3200400"/>
          <p14:tracePt t="72806" x="4513263" y="3208338"/>
          <p14:tracePt t="72823" x="4503738" y="3225800"/>
          <p14:tracePt t="72839" x="4503738" y="3233738"/>
          <p14:tracePt t="72856" x="4478338" y="3251200"/>
          <p14:tracePt t="72873" x="4462463" y="3268663"/>
          <p14:tracePt t="72889" x="4419600" y="3284538"/>
          <p14:tracePt t="72906" x="4318000" y="3294063"/>
          <p14:tracePt t="72923" x="4241800" y="3294063"/>
          <p14:tracePt t="72940" x="4183063" y="3302000"/>
          <p14:tracePt t="72956" x="4140200" y="3309938"/>
          <p14:tracePt t="72973" x="4097338" y="3309938"/>
          <p14:tracePt t="72990" x="4046538" y="3309938"/>
          <p14:tracePt t="73006" x="3995738" y="3319463"/>
          <p14:tracePt t="73023" x="3929063" y="3352800"/>
          <p14:tracePt t="73040" x="3868738" y="3378200"/>
          <p14:tracePt t="73042" x="3852863" y="3378200"/>
          <p14:tracePt t="73056" x="3827463" y="3378200"/>
          <p14:tracePt t="73073" x="3810000" y="3386138"/>
          <p14:tracePt t="73090" x="3792538" y="3386138"/>
          <p14:tracePt t="73123" x="3776663" y="3395663"/>
          <p14:tracePt t="73140" x="3751263" y="3386138"/>
          <p14:tracePt t="73156" x="3716338" y="3386138"/>
          <p14:tracePt t="73173" x="3700463" y="3378200"/>
          <p14:tracePt t="73190" x="3683000" y="3378200"/>
          <p14:tracePt t="73610" x="3683000" y="3370263"/>
          <p14:tracePt t="73802" x="3683000" y="3360738"/>
          <p14:tracePt t="73818" x="3690938" y="3360738"/>
          <p14:tracePt t="73842" x="3700463" y="3360738"/>
          <p14:tracePt t="74690" x="3708400" y="3360738"/>
          <p14:tracePt t="74706" x="3716338" y="3360738"/>
          <p14:tracePt t="74730" x="3725863" y="3360738"/>
          <p14:tracePt t="74738" x="3725863" y="3370263"/>
          <p14:tracePt t="74754" x="3725863" y="3378200"/>
          <p14:tracePt t="74994" x="3716338" y="3360738"/>
          <p14:tracePt t="75002" x="3708400" y="3360738"/>
          <p14:tracePt t="75010" x="3708400" y="3352800"/>
          <p14:tracePt t="75130" x="3700463" y="3344863"/>
          <p14:tracePt t="75138" x="3700463" y="3335338"/>
          <p14:tracePt t="75154" x="3700463" y="3327400"/>
          <p14:tracePt t="75162" x="3700463" y="3319463"/>
          <p14:tracePt t="75175" x="3700463" y="3309938"/>
          <p14:tracePt t="75191" x="3700463" y="3294063"/>
          <p14:tracePt t="75208" x="3708400" y="3259138"/>
          <p14:tracePt t="75225" x="3716338" y="3225800"/>
          <p14:tracePt t="75241" x="3716338" y="3200400"/>
          <p14:tracePt t="75242" x="3733800" y="3192463"/>
          <p14:tracePt t="75258" x="3751263" y="3157538"/>
          <p14:tracePt t="75275" x="3759200" y="3132138"/>
          <p14:tracePt t="75291" x="3759200" y="3106738"/>
          <p14:tracePt t="75308" x="3776663" y="3090863"/>
          <p14:tracePt t="75325" x="3784600" y="3065463"/>
          <p14:tracePt t="75341" x="3792538" y="3014663"/>
          <p14:tracePt t="75358" x="3810000" y="2997200"/>
          <p14:tracePt t="75375" x="3817938" y="2979738"/>
          <p14:tracePt t="75546" x="3810000" y="2971800"/>
          <p14:tracePt t="75554" x="3810000" y="2963863"/>
          <p14:tracePt t="75562" x="3784600" y="2954338"/>
          <p14:tracePt t="75575" x="3776663" y="2946400"/>
          <p14:tracePt t="75591" x="3751263" y="2913063"/>
          <p14:tracePt t="75608" x="3700463" y="2870200"/>
          <p14:tracePt t="75625" x="3657600" y="2801938"/>
          <p14:tracePt t="75642" x="3640138" y="2768600"/>
          <p14:tracePt t="75658" x="3640138" y="2751138"/>
          <p14:tracePt t="75675" x="3632200" y="2735263"/>
          <p14:tracePt t="75692" x="3614738" y="2709863"/>
          <p14:tracePt t="75708" x="3606800" y="2684463"/>
          <p14:tracePt t="75725" x="3598863" y="2659063"/>
          <p14:tracePt t="75742" x="3589338" y="2624138"/>
          <p14:tracePt t="75758" x="3589338" y="2590800"/>
          <p14:tracePt t="75775" x="3581400" y="2573338"/>
          <p14:tracePt t="75792" x="3581400" y="2557463"/>
          <p14:tracePt t="75808" x="3581400" y="2547938"/>
          <p14:tracePt t="75825" x="3573463" y="2532063"/>
          <p14:tracePt t="75842" x="3573463" y="2497138"/>
          <p14:tracePt t="75858" x="3573463" y="2471738"/>
          <p14:tracePt t="75875" x="3573463" y="2430463"/>
          <p14:tracePt t="75892" x="3573463" y="2395538"/>
          <p14:tracePt t="75909" x="3573463" y="2362200"/>
          <p14:tracePt t="75925" x="3573463" y="2344738"/>
          <p14:tracePt t="75942" x="3573463" y="2328863"/>
          <p14:tracePt t="75959" x="3573463" y="2319338"/>
          <p14:tracePt t="75975" x="3573463" y="2311400"/>
          <p14:tracePt t="76114" x="3581400" y="2311400"/>
          <p14:tracePt t="76122" x="3581400" y="2328863"/>
          <p14:tracePt t="76130" x="3581400" y="2344738"/>
          <p14:tracePt t="76142" x="3589338" y="2370138"/>
          <p14:tracePt t="76159" x="3598863" y="2438400"/>
          <p14:tracePt t="76175" x="3606800" y="2497138"/>
          <p14:tracePt t="76192" x="3614738" y="2540000"/>
          <p14:tracePt t="76209" x="3624263" y="2590800"/>
          <p14:tracePt t="76225" x="3624263" y="2624138"/>
          <p14:tracePt t="76226" x="3624263" y="2633663"/>
          <p14:tracePt t="76242" x="3624263" y="2659063"/>
          <p14:tracePt t="76259" x="3624263" y="2674938"/>
          <p14:tracePt t="76292" x="3624263" y="2684463"/>
          <p14:tracePt t="76309" x="3624263" y="2692400"/>
          <p14:tracePt t="76326" x="3624263" y="2700338"/>
          <p14:tracePt t="76342" x="3624263" y="2709863"/>
          <p14:tracePt t="76359" x="3624263" y="2717800"/>
          <p14:tracePt t="76434" x="3624263" y="2700338"/>
          <p14:tracePt t="76442" x="3624263" y="2674938"/>
          <p14:tracePt t="76450" x="3614738" y="2649538"/>
          <p14:tracePt t="76459" x="3614738" y="2616200"/>
          <p14:tracePt t="76476" x="3614738" y="2565400"/>
          <p14:tracePt t="76492" x="3614738" y="2514600"/>
          <p14:tracePt t="76509" x="3614738" y="2506663"/>
          <p14:tracePt t="76526" x="3614738" y="2489200"/>
          <p14:tracePt t="76650" x="3614738" y="2506663"/>
          <p14:tracePt t="76658" x="3624263" y="2514600"/>
          <p14:tracePt t="76666" x="3632200" y="2532063"/>
          <p14:tracePt t="76676" x="3632200" y="2547938"/>
          <p14:tracePt t="76692" x="3640138" y="2582863"/>
          <p14:tracePt t="76709" x="3640138" y="2608263"/>
          <p14:tracePt t="76726" x="3640138" y="2633663"/>
          <p14:tracePt t="76743" x="3640138" y="2649538"/>
          <p14:tracePt t="76759" x="3640138" y="2667000"/>
          <p14:tracePt t="76776" x="3640138" y="2692400"/>
          <p14:tracePt t="76793" x="3640138" y="2700338"/>
          <p14:tracePt t="76809" x="3640138" y="2717800"/>
          <p14:tracePt t="76810" x="3640138" y="2725738"/>
          <p14:tracePt t="76826" x="3640138" y="2743200"/>
          <p14:tracePt t="76843" x="3640138" y="2768600"/>
          <p14:tracePt t="76859" x="3640138" y="2794000"/>
          <p14:tracePt t="76876" x="3657600" y="2836863"/>
          <p14:tracePt t="76893" x="3683000" y="2870200"/>
          <p14:tracePt t="76909" x="3700463" y="2903538"/>
          <p14:tracePt t="76926" x="3725863" y="2954338"/>
          <p14:tracePt t="76943" x="3759200" y="2979738"/>
          <p14:tracePt t="76959" x="3784600" y="3030538"/>
          <p14:tracePt t="76976" x="3810000" y="3065463"/>
          <p14:tracePt t="76993" x="3852863" y="3081338"/>
          <p14:tracePt t="77009" x="3894138" y="3106738"/>
          <p14:tracePt t="77026" x="3962400" y="3167063"/>
          <p14:tracePt t="77043" x="4013200" y="3200400"/>
          <p14:tracePt t="77059" x="4064000" y="3243263"/>
          <p14:tracePt t="77076" x="4122738" y="3284538"/>
          <p14:tracePt t="77093" x="4183063" y="3319463"/>
          <p14:tracePt t="77109" x="4216400" y="3335338"/>
          <p14:tracePt t="77126" x="4249738" y="3360738"/>
          <p14:tracePt t="77143" x="4275138" y="3395663"/>
          <p14:tracePt t="77160" x="4284663" y="3403600"/>
          <p14:tracePt t="77176" x="4300538" y="3421063"/>
          <p14:tracePt t="77211" x="4310063" y="3421063"/>
          <p14:tracePt t="77226" x="4310063" y="3429000"/>
          <p14:tracePt t="77243" x="4318000" y="3436938"/>
          <p14:tracePt t="77260" x="4325938" y="3436938"/>
          <p14:tracePt t="77276" x="4325938" y="3454400"/>
          <p14:tracePt t="77293" x="4335463" y="3462338"/>
          <p14:tracePt t="77310" x="4343400" y="3462338"/>
          <p14:tracePt t="77326" x="4351338" y="3462338"/>
          <p14:tracePt t="77343" x="4351338" y="3471863"/>
          <p14:tracePt t="78242" x="4360863" y="3479800"/>
          <p14:tracePt t="78250" x="4368800" y="3479800"/>
          <p14:tracePt t="78260" x="4368800" y="3487738"/>
          <p14:tracePt t="78277" x="4376738" y="3487738"/>
          <p14:tracePt t="78294" x="4386263" y="3505200"/>
          <p14:tracePt t="78310" x="4394200" y="3505200"/>
          <p14:tracePt t="78344" x="4394200" y="3513138"/>
          <p14:tracePt t="78361" x="4402138" y="3522663"/>
          <p14:tracePt t="78377" x="4402138" y="3530600"/>
          <p14:tracePt t="78394" x="4419600" y="3538538"/>
          <p14:tracePt t="78427" x="4419600" y="3548063"/>
          <p14:tracePt t="78444" x="4427538" y="3556000"/>
          <p14:tracePt t="78460" x="4437063" y="3556000"/>
          <p14:tracePt t="78810" x="4445000" y="3563938"/>
          <p14:tracePt t="78826" x="4445000" y="3573463"/>
          <p14:tracePt t="78834" x="4470400" y="3581400"/>
          <p14:tracePt t="78844" x="4478338" y="3581400"/>
          <p14:tracePt t="78861" x="4538663" y="3589338"/>
          <p14:tracePt t="78878" x="4605338" y="3598863"/>
          <p14:tracePt t="78894" x="4648200" y="3606800"/>
          <p14:tracePt t="78911" x="4665663" y="3624263"/>
          <p14:tracePt t="78928" x="4673600" y="3624263"/>
          <p14:tracePt t="78994" x="4673600" y="3632200"/>
          <p14:tracePt t="79002" x="4691063" y="3632200"/>
          <p14:tracePt t="79011" x="4699000" y="3632200"/>
          <p14:tracePt t="79028" x="4699000" y="3640138"/>
          <p14:tracePt t="79044" x="4716463" y="3649663"/>
          <p14:tracePt t="79061" x="4732338" y="3649663"/>
          <p14:tracePt t="79078" x="4741863" y="3657600"/>
          <p14:tracePt t="79094" x="4757738" y="3657600"/>
          <p14:tracePt t="79111" x="4800600" y="3675063"/>
          <p14:tracePt t="79128" x="4851400" y="3683000"/>
          <p14:tracePt t="79144" x="4902200" y="3700463"/>
          <p14:tracePt t="79161" x="4927600" y="3708400"/>
          <p14:tracePt t="79178" x="4978400" y="3716338"/>
          <p14:tracePt t="79194" x="5021263" y="3725863"/>
          <p14:tracePt t="79211" x="5054600" y="3733800"/>
          <p14:tracePt t="79228" x="5122863" y="3741738"/>
          <p14:tracePt t="79245" x="5207000" y="3751263"/>
          <p14:tracePt t="79261" x="5275263" y="3751263"/>
          <p14:tracePt t="79278" x="5351463" y="3759200"/>
          <p14:tracePt t="79295" x="5402263" y="3767138"/>
          <p14:tracePt t="79311" x="5494338" y="3767138"/>
          <p14:tracePt t="79328" x="5580063" y="3767138"/>
          <p14:tracePt t="79345" x="5630863" y="3784600"/>
          <p14:tracePt t="79361" x="5656263" y="3784600"/>
          <p14:tracePt t="79378" x="5681663" y="3784600"/>
          <p14:tracePt t="79418" x="5689600" y="3784600"/>
          <p14:tracePt t="79428" x="5697538" y="3784600"/>
          <p14:tracePt t="79445" x="5715000" y="3792538"/>
          <p14:tracePt t="79461" x="5748338" y="3802063"/>
          <p14:tracePt t="79478" x="5783263" y="3810000"/>
          <p14:tracePt t="79495" x="5834063" y="3817938"/>
          <p14:tracePt t="79511" x="5900738" y="3835400"/>
          <p14:tracePt t="79528" x="5951538" y="3843338"/>
          <p14:tracePt t="79545" x="5994400" y="3860800"/>
          <p14:tracePt t="79561" x="6019800" y="3868738"/>
          <p14:tracePt t="79563" x="6037263" y="3886200"/>
          <p14:tracePt t="79578" x="6053138" y="3894138"/>
          <p14:tracePt t="79595" x="6062663" y="3903663"/>
          <p14:tracePt t="79612" x="6070600" y="3919538"/>
          <p14:tracePt t="79628" x="6103938" y="3937000"/>
          <p14:tracePt t="79645" x="6154738" y="3962400"/>
          <p14:tracePt t="79662" x="6205538" y="3970338"/>
          <p14:tracePt t="79678" x="6230938" y="3970338"/>
          <p14:tracePt t="79695" x="6256338" y="3970338"/>
          <p14:tracePt t="79712" x="6316663" y="3970338"/>
          <p14:tracePt t="79728" x="6357938" y="3979863"/>
          <p14:tracePt t="79745" x="6426200" y="3987800"/>
          <p14:tracePt t="79762" x="6535738" y="3987800"/>
          <p14:tracePt t="79778" x="6637338" y="3987800"/>
          <p14:tracePt t="79795" x="6731000" y="3987800"/>
          <p14:tracePt t="79812" x="6824663" y="3987800"/>
          <p14:tracePt t="79828" x="6908800" y="3995738"/>
          <p14:tracePt t="79845" x="7043738" y="3995738"/>
          <p14:tracePt t="79862" x="7170738" y="3995738"/>
          <p14:tracePt t="79878" x="7307263" y="3987800"/>
          <p14:tracePt t="79895" x="7391400" y="3954463"/>
          <p14:tracePt t="79912" x="7467600" y="3911600"/>
          <p14:tracePt t="79928" x="7543800" y="3852863"/>
          <p14:tracePt t="79945" x="7586663" y="3817938"/>
          <p14:tracePt t="79962" x="7602538" y="3759200"/>
          <p14:tracePt t="79978" x="7627938" y="3700463"/>
          <p14:tracePt t="79995" x="7662863" y="3649663"/>
          <p14:tracePt t="80012" x="7688263" y="3598863"/>
          <p14:tracePt t="80029" x="7729538" y="3522663"/>
          <p14:tracePt t="80045" x="7780338" y="3462338"/>
          <p14:tracePt t="80062" x="7815263" y="3403600"/>
          <p14:tracePt t="80079" x="7831138" y="3370263"/>
          <p14:tracePt t="80095" x="7848600" y="3344863"/>
          <p14:tracePt t="80112" x="7866063" y="3327400"/>
          <p14:tracePt t="80129" x="7866063" y="3319463"/>
          <p14:tracePt t="80145" x="7866063" y="3309938"/>
          <p14:tracePt t="80162" x="7866063" y="3294063"/>
          <p14:tracePt t="80179" x="7866063" y="3268663"/>
          <p14:tracePt t="80195" x="7856538" y="3251200"/>
          <p14:tracePt t="80212" x="7856538" y="3233738"/>
          <p14:tracePt t="80229" x="7856538" y="3217863"/>
          <p14:tracePt t="80245" x="7848600" y="3217863"/>
          <p14:tracePt t="80262" x="7848600" y="3208338"/>
          <p14:tracePt t="80295" x="7840663" y="3208338"/>
          <p14:tracePt t="80312" x="7815263" y="3208338"/>
          <p14:tracePt t="80329" x="7754938" y="3208338"/>
          <p14:tracePt t="80345" x="7653338" y="3208338"/>
          <p14:tracePt t="80362" x="7450138" y="3217863"/>
          <p14:tracePt t="80379" x="7256463" y="3243263"/>
          <p14:tracePt t="80395" x="7061200" y="3243263"/>
          <p14:tracePt t="80412" x="6865938" y="3243263"/>
          <p14:tracePt t="80429" x="6723063" y="3243263"/>
          <p14:tracePt t="80445" x="6553200" y="3243263"/>
          <p14:tracePt t="80462" x="6392863" y="3243263"/>
          <p14:tracePt t="80479" x="6230938" y="3243263"/>
          <p14:tracePt t="80496" x="6070600" y="3243263"/>
          <p14:tracePt t="80512" x="5910263" y="3243263"/>
          <p14:tracePt t="80529" x="5748338" y="3243263"/>
          <p14:tracePt t="80546" x="5503863" y="3225800"/>
          <p14:tracePt t="80562" x="5326063" y="3217863"/>
          <p14:tracePt t="80579" x="5164138" y="3200400"/>
          <p14:tracePt t="80595" x="4970463" y="3157538"/>
          <p14:tracePt t="80612" x="4775200" y="3098800"/>
          <p14:tracePt t="80629" x="4589463" y="3081338"/>
          <p14:tracePt t="80646" x="4394200" y="3048000"/>
          <p14:tracePt t="80662" x="4191000" y="3022600"/>
          <p14:tracePt t="80679" x="4030663" y="3014663"/>
          <p14:tracePt t="80696" x="3868738" y="2954338"/>
          <p14:tracePt t="80712" x="3759200" y="2895600"/>
          <p14:tracePt t="80729" x="3657600" y="2844800"/>
          <p14:tracePt t="80746" x="3530600" y="2725738"/>
          <p14:tracePt t="80762" x="3471863" y="2649538"/>
          <p14:tracePt t="80779" x="3446463" y="2573338"/>
          <p14:tracePt t="80796" x="3429000" y="2540000"/>
          <p14:tracePt t="80812" x="3403600" y="2497138"/>
          <p14:tracePt t="80829" x="3403600" y="2481263"/>
          <p14:tracePt t="80846" x="3395663" y="2455863"/>
          <p14:tracePt t="80862" x="3386138" y="2413000"/>
          <p14:tracePt t="80879" x="3378200" y="2395538"/>
          <p14:tracePt t="80896" x="3378200" y="2354263"/>
          <p14:tracePt t="80913" x="3378200" y="2328863"/>
          <p14:tracePt t="80929" x="3378200" y="2303463"/>
          <p14:tracePt t="80946" x="3411538" y="2260600"/>
          <p14:tracePt t="80963" x="3471863" y="2227263"/>
          <p14:tracePt t="80979" x="3581400" y="2209800"/>
          <p14:tracePt t="80996" x="3751263" y="2209800"/>
          <p14:tracePt t="81013" x="3987800" y="2176463"/>
          <p14:tracePt t="81029" x="4208463" y="2133600"/>
          <p14:tracePt t="81046" x="4360863" y="2082800"/>
          <p14:tracePt t="81063" x="4445000" y="2049463"/>
          <p14:tracePt t="81079" x="4487863" y="2039938"/>
          <p14:tracePt t="81096" x="4521200" y="2039938"/>
          <p14:tracePt t="81113" x="4554538" y="2039938"/>
          <p14:tracePt t="81129" x="4605338" y="2039938"/>
          <p14:tracePt t="81146" x="4767263" y="2049463"/>
          <p14:tracePt t="81163" x="4953000" y="2049463"/>
          <p14:tracePt t="81179" x="5164138" y="2024063"/>
          <p14:tracePt t="81196" x="5308600" y="1989138"/>
          <p14:tracePt t="81213" x="5418138" y="1989138"/>
          <p14:tracePt t="81229" x="5468938" y="1981200"/>
          <p14:tracePt t="81246" x="5503863" y="1981200"/>
          <p14:tracePt t="81263" x="5545138" y="1981200"/>
          <p14:tracePt t="81280" x="5646738" y="1973263"/>
          <p14:tracePt t="81296" x="5834063" y="1973263"/>
          <p14:tracePt t="81313" x="6070600" y="1955800"/>
          <p14:tracePt t="81329" x="6426200" y="1955800"/>
          <p14:tracePt t="81346" x="6646863" y="1947863"/>
          <p14:tracePt t="81363" x="6807200" y="1947863"/>
          <p14:tracePt t="81380" x="6967538" y="1947863"/>
          <p14:tracePt t="81396" x="7094538" y="1947863"/>
          <p14:tracePt t="81413" x="7213600" y="1947863"/>
          <p14:tracePt t="81430" x="7315200" y="1981200"/>
          <p14:tracePt t="81446" x="7373938" y="2006600"/>
          <p14:tracePt t="81463" x="7434263" y="2065338"/>
          <p14:tracePt t="81480" x="7510463" y="2116138"/>
          <p14:tracePt t="81496" x="7586663" y="2159000"/>
          <p14:tracePt t="81513" x="7670800" y="2217738"/>
          <p14:tracePt t="81530" x="7780338" y="2344738"/>
          <p14:tracePt t="81546" x="7840663" y="2446338"/>
          <p14:tracePt t="81563" x="7916863" y="2547938"/>
          <p14:tracePt t="81579" x="7950200" y="2624138"/>
          <p14:tracePt t="81596" x="7967663" y="2700338"/>
          <p14:tracePt t="81613" x="7975600" y="2794000"/>
          <p14:tracePt t="81630" x="7975600" y="2928938"/>
          <p14:tracePt t="81646" x="7975600" y="3048000"/>
          <p14:tracePt t="81663" x="7891463" y="3167063"/>
          <p14:tracePt t="81680" x="7780338" y="3294063"/>
          <p14:tracePt t="81696" x="7645400" y="3386138"/>
          <p14:tracePt t="81713" x="7535863" y="3429000"/>
          <p14:tracePt t="81730" x="7408863" y="3454400"/>
          <p14:tracePt t="81747" x="7358063" y="3462338"/>
          <p14:tracePt t="81763" x="7332663" y="3462338"/>
          <p14:tracePt t="81780" x="7221538" y="3513138"/>
          <p14:tracePt t="81797" x="7061200" y="3548063"/>
          <p14:tracePt t="81813" x="6865938" y="3606800"/>
          <p14:tracePt t="81830" x="6713538" y="3675063"/>
          <p14:tracePt t="81847" x="6611938" y="3708400"/>
          <p14:tracePt t="81863" x="6545263" y="3751263"/>
          <p14:tracePt t="81880" x="6510338" y="3767138"/>
          <p14:tracePt t="81897" x="6502400" y="3784600"/>
          <p14:tracePt t="81913" x="6502400" y="3792538"/>
          <p14:tracePt t="81954" x="6502400" y="3802063"/>
          <p14:tracePt t="81963" x="6502400" y="3810000"/>
          <p14:tracePt t="81980" x="6484938" y="3817938"/>
          <p14:tracePt t="81997" x="6477000" y="3835400"/>
          <p14:tracePt t="82013" x="6469063" y="3860800"/>
          <p14:tracePt t="82030" x="6469063" y="3878263"/>
          <p14:tracePt t="82047" x="6469063" y="3903663"/>
          <p14:tracePt t="82063" x="6469063" y="3937000"/>
          <p14:tracePt t="82080" x="6469063" y="3954463"/>
          <p14:tracePt t="82097" x="6477000" y="3987800"/>
          <p14:tracePt t="82113" x="6519863" y="4021138"/>
          <p14:tracePt t="82130" x="6586538" y="4038600"/>
          <p14:tracePt t="82147" x="6637338" y="4056063"/>
          <p14:tracePt t="82164" x="6680200" y="4064000"/>
          <p14:tracePt t="82180" x="6697663" y="4071938"/>
          <p14:tracePt t="82197" x="6697663" y="4081463"/>
          <p14:tracePt t="82258" x="6697663" y="4071938"/>
          <p14:tracePt t="82266" x="6688138" y="4064000"/>
          <p14:tracePt t="82280" x="6662738" y="4064000"/>
          <p14:tracePt t="82297" x="6621463" y="4046538"/>
          <p14:tracePt t="82314" x="6535738" y="4038600"/>
          <p14:tracePt t="82330" x="6469063" y="4038600"/>
          <p14:tracePt t="82347" x="6418263" y="4030663"/>
          <p14:tracePt t="82364" x="6375400" y="4013200"/>
          <p14:tracePt t="82380" x="6357938" y="3995738"/>
          <p14:tracePt t="82570" x="6350000" y="3995738"/>
          <p14:tracePt t="82578" x="6342063" y="4005263"/>
          <p14:tracePt t="82586" x="6332538" y="4005263"/>
          <p14:tracePt t="82597" x="6332538" y="4013200"/>
          <p14:tracePt t="82614" x="6299200" y="4021138"/>
          <p14:tracePt t="82630" x="6281738" y="4038600"/>
          <p14:tracePt t="82647" x="6240463" y="4056063"/>
          <p14:tracePt t="82664" x="6180138" y="4071938"/>
          <p14:tracePt t="82680" x="6103938" y="4081463"/>
          <p14:tracePt t="82697" x="5951538" y="4089400"/>
          <p14:tracePt t="82714" x="5722938" y="4097338"/>
          <p14:tracePt t="82731" x="5588000" y="4106863"/>
          <p14:tracePt t="82747" x="5453063" y="4132263"/>
          <p14:tracePt t="82764" x="5308600" y="4132263"/>
          <p14:tracePt t="82781" x="5148263" y="4132263"/>
          <p14:tracePt t="82797" x="4986338" y="4132263"/>
          <p14:tracePt t="82814" x="4851400" y="4132263"/>
          <p14:tracePt t="82831" x="4691063" y="4132263"/>
          <p14:tracePt t="82847" x="4554538" y="4114800"/>
          <p14:tracePt t="82864" x="4394200" y="4106863"/>
          <p14:tracePt t="82881" x="4233863" y="4081463"/>
          <p14:tracePt t="82897" x="4056063" y="4030663"/>
          <p14:tracePt t="82914" x="3827463" y="3962400"/>
          <p14:tracePt t="82931" x="3725863" y="3937000"/>
          <p14:tracePt t="82948" x="3675063" y="3929063"/>
          <p14:tracePt t="82964" x="3640138" y="3894138"/>
          <p14:tracePt t="82981" x="3614738" y="3868738"/>
          <p14:tracePt t="82998" x="3606800" y="3835400"/>
          <p14:tracePt t="83014" x="3598863" y="3792538"/>
          <p14:tracePt t="83031" x="3581400" y="3759200"/>
          <p14:tracePt t="83048" x="3573463" y="3708400"/>
          <p14:tracePt t="83064" x="3556000" y="3675063"/>
          <p14:tracePt t="83066" x="3556000" y="3649663"/>
          <p14:tracePt t="83081" x="3548063" y="3632200"/>
          <p14:tracePt t="83098" x="3548063" y="3563938"/>
          <p14:tracePt t="83114" x="3548063" y="3538538"/>
          <p14:tracePt t="83131" x="3573463" y="3497263"/>
          <p14:tracePt t="83148" x="3614738" y="3462338"/>
          <p14:tracePt t="83164" x="3640138" y="3462338"/>
          <p14:tracePt t="83181" x="3649663" y="3462338"/>
          <p14:tracePt t="83218" x="3649663" y="3454400"/>
          <p14:tracePt t="83231" x="3649663" y="3446463"/>
          <p14:tracePt t="83248" x="3649663" y="3436938"/>
          <p14:tracePt t="83265" x="3649663" y="3429000"/>
          <p14:tracePt t="83281" x="3657600" y="3411538"/>
          <p14:tracePt t="83298" x="3665538" y="3411538"/>
          <p14:tracePt t="83315" x="3675063" y="3403600"/>
          <p14:tracePt t="83474" x="3675063" y="3395663"/>
          <p14:tracePt t="83506" x="3665538" y="3395663"/>
          <p14:tracePt t="83514" x="3657600" y="3386138"/>
          <p14:tracePt t="83530" x="3657600" y="3378200"/>
          <p14:tracePt t="83554" x="3657600" y="3370263"/>
          <p14:tracePt t="83786" x="3657600" y="3360738"/>
          <p14:tracePt t="83802" x="3657600" y="3352800"/>
          <p14:tracePt t="83818" x="3657600" y="3344863"/>
          <p14:tracePt t="84450" x="3657600" y="3335338"/>
          <p14:tracePt t="84458" x="3657600" y="3327400"/>
          <p14:tracePt t="84474" x="3657600" y="3319463"/>
          <p14:tracePt t="84482" x="3657600" y="3309938"/>
          <p14:tracePt t="84499" x="3657600" y="3302000"/>
          <p14:tracePt t="85418" x="3665538" y="3302000"/>
          <p14:tracePt t="85442" x="3657600" y="3294063"/>
          <p14:tracePt t="85458" x="3649663" y="3276600"/>
          <p14:tracePt t="85466" x="3640138" y="3268663"/>
          <p14:tracePt t="85474" x="3624263" y="3259138"/>
          <p14:tracePt t="85483" x="3614738" y="3251200"/>
          <p14:tracePt t="85499" x="3606800" y="3233738"/>
          <p14:tracePt t="85516" x="3589338" y="3225800"/>
          <p14:tracePt t="85533" x="3581400" y="3208338"/>
          <p14:tracePt t="85550" x="3563938" y="3192463"/>
          <p14:tracePt t="85566" x="3538538" y="3157538"/>
          <p14:tracePt t="85583" x="3530600" y="3132138"/>
          <p14:tracePt t="85585" x="3522663" y="3132138"/>
          <p14:tracePt t="85600" x="3522663" y="3116263"/>
          <p14:tracePt t="85616" x="3522663" y="3106738"/>
          <p14:tracePt t="85633" x="3530600" y="3098800"/>
          <p14:tracePt t="85650" x="3538538" y="3090863"/>
          <p14:tracePt t="85666" x="3556000" y="3081338"/>
          <p14:tracePt t="85683" x="3563938" y="3055938"/>
          <p14:tracePt t="85700" x="3573463" y="3030538"/>
          <p14:tracePt t="85716" x="3589338" y="2989263"/>
          <p14:tracePt t="85733" x="3614738" y="2954338"/>
          <p14:tracePt t="85750" x="3632200" y="2913063"/>
          <p14:tracePt t="85766" x="3657600" y="2887663"/>
          <p14:tracePt t="85783" x="3657600" y="2862263"/>
          <p14:tracePt t="85800" x="3675063" y="2844800"/>
          <p14:tracePt t="85816" x="3683000" y="2794000"/>
          <p14:tracePt t="85833" x="3700463" y="2760663"/>
          <p14:tracePt t="85850" x="3708400" y="2709863"/>
          <p14:tracePt t="85866" x="3708400" y="2684463"/>
          <p14:tracePt t="85883" x="3716338" y="2667000"/>
          <p14:tracePt t="85900" x="3716338" y="2649538"/>
          <p14:tracePt t="85916" x="3716338" y="2624138"/>
          <p14:tracePt t="85933" x="3716338" y="2616200"/>
          <p14:tracePt t="85950" x="3716338" y="2590800"/>
          <p14:tracePt t="85967" x="3716338" y="2565400"/>
          <p14:tracePt t="85983" x="3716338" y="2547938"/>
          <p14:tracePt t="86000" x="3716338" y="2532063"/>
          <p14:tracePt t="86017" x="3716338" y="2514600"/>
          <p14:tracePt t="86033" x="3716338" y="2489200"/>
          <p14:tracePt t="86050" x="3708400" y="2455863"/>
          <p14:tracePt t="86067" x="3700463" y="2446338"/>
          <p14:tracePt t="86083" x="3700463" y="2430463"/>
          <p14:tracePt t="86100" x="3700463" y="2420938"/>
          <p14:tracePt t="86117" x="3690938" y="2413000"/>
          <p14:tracePt t="86133" x="3683000" y="2405063"/>
          <p14:tracePt t="86150" x="3665538" y="2387600"/>
          <p14:tracePt t="86167" x="3665538" y="2370138"/>
          <p14:tracePt t="86183" x="3649663" y="2370138"/>
          <p14:tracePt t="86234" x="3640138" y="2362200"/>
          <p14:tracePt t="86258" x="3640138" y="2354263"/>
          <p14:tracePt t="86922" x="3624263" y="2354263"/>
          <p14:tracePt t="86930" x="3614738" y="2354263"/>
          <p14:tracePt t="86946" x="3589338" y="2354263"/>
          <p14:tracePt t="86954" x="3563938" y="2354263"/>
          <p14:tracePt t="86967" x="3548063" y="2354263"/>
          <p14:tracePt t="86984" x="3487738" y="2354263"/>
          <p14:tracePt t="87001" x="3411538" y="2354263"/>
          <p14:tracePt t="87017" x="3294063" y="2344738"/>
          <p14:tracePt t="87034" x="3233738" y="2328863"/>
          <p14:tracePt t="87051" x="3182938" y="2311400"/>
          <p14:tracePt t="87067" x="3141663" y="2278063"/>
          <p14:tracePt t="87084" x="3090863" y="2235200"/>
          <p14:tracePt t="87101" x="3048000" y="2209800"/>
          <p14:tracePt t="87117" x="3005138" y="2176463"/>
          <p14:tracePt t="87134" x="2971800" y="2141538"/>
          <p14:tracePt t="87151" x="2954338" y="2108200"/>
          <p14:tracePt t="87168" x="2921000" y="2090738"/>
          <p14:tracePt t="87184" x="2903538" y="2090738"/>
          <p14:tracePt t="87242" x="2895600" y="2090738"/>
          <p14:tracePt t="87258" x="2887663" y="2090738"/>
          <p14:tracePt t="87298" x="2878138" y="2090738"/>
          <p14:tracePt t="87466" x="2870200" y="2090738"/>
          <p14:tracePt t="87530" x="2862263" y="2090738"/>
          <p14:tracePt t="88850" x="2862263" y="2100263"/>
          <p14:tracePt t="88865" x="2862263" y="2108200"/>
          <p14:tracePt t="88898" x="2870200" y="2108200"/>
          <p14:tracePt t="89002" x="2870200" y="2116138"/>
          <p14:tracePt t="89010" x="2878138" y="2125663"/>
          <p14:tracePt t="89026" x="2878138" y="2133600"/>
          <p14:tracePt t="89036" x="2878138" y="2141538"/>
          <p14:tracePt t="89052" x="2878138" y="2151063"/>
          <p14:tracePt t="89069" x="2887663" y="2151063"/>
          <p14:tracePt t="89090" x="2895600" y="2151063"/>
          <p14:tracePt t="89107" x="2895600" y="2159000"/>
          <p14:tracePt t="89119" x="2913063" y="2166938"/>
          <p14:tracePt t="89136" x="2946400" y="2184400"/>
          <p14:tracePt t="89152" x="2963863" y="2201863"/>
          <p14:tracePt t="89169" x="3005138" y="2217738"/>
          <p14:tracePt t="89186" x="3055938" y="2252663"/>
          <p14:tracePt t="89202" x="3090863" y="2268538"/>
          <p14:tracePt t="89219" x="3132138" y="2303463"/>
          <p14:tracePt t="89236" x="3192463" y="2328863"/>
          <p14:tracePt t="89253" x="3233738" y="2370138"/>
          <p14:tracePt t="89269" x="3276600" y="2405063"/>
          <p14:tracePt t="89286" x="3302000" y="2430463"/>
          <p14:tracePt t="89303" x="3335338" y="2455863"/>
          <p14:tracePt t="89319" x="3344863" y="2463800"/>
          <p14:tracePt t="89353" x="3344863" y="2471738"/>
          <p14:tracePt t="89369" x="3352800" y="2471738"/>
          <p14:tracePt t="89386" x="3370263" y="2481263"/>
          <p14:tracePt t="89403" x="3370263" y="2497138"/>
          <p14:tracePt t="89419" x="3403600" y="2514600"/>
          <p14:tracePt t="89436" x="3429000" y="2565400"/>
          <p14:tracePt t="89453" x="3462338" y="2616200"/>
          <p14:tracePt t="89469" x="3479800" y="2674938"/>
          <p14:tracePt t="89486" x="3505200" y="2768600"/>
          <p14:tracePt t="89503" x="3530600" y="2862263"/>
          <p14:tracePt t="89519" x="3548063" y="2971800"/>
          <p14:tracePt t="89536" x="3581400" y="3065463"/>
          <p14:tracePt t="89553" x="3589338" y="3124200"/>
          <p14:tracePt t="89569" x="3606800" y="3208338"/>
          <p14:tracePt t="89586" x="3632200" y="3268663"/>
          <p14:tracePt t="89603" x="3700463" y="3327400"/>
          <p14:tracePt t="89620" x="3767138" y="3378200"/>
          <p14:tracePt t="89636" x="3810000" y="3421063"/>
          <p14:tracePt t="89653" x="3817938" y="3462338"/>
          <p14:tracePt t="89670" x="3843338" y="3505200"/>
          <p14:tracePt t="89686" x="3860800" y="3522663"/>
          <p14:tracePt t="89720" x="3860800" y="3530600"/>
          <p14:tracePt t="89746" x="3860800" y="3538538"/>
          <p14:tracePt t="89762" x="3860800" y="3548063"/>
          <p14:tracePt t="89890" x="3860800" y="3556000"/>
          <p14:tracePt t="89897" x="3860800" y="3563938"/>
          <p14:tracePt t="89905" x="3852863" y="3563938"/>
          <p14:tracePt t="89920" x="3835400" y="3563938"/>
          <p14:tracePt t="89936" x="3827463" y="3581400"/>
          <p14:tracePt t="89953" x="3792538" y="3581400"/>
          <p14:tracePt t="89970" x="3759200" y="3581400"/>
          <p14:tracePt t="89986" x="3741738" y="3573463"/>
          <p14:tracePt t="90003" x="3733800" y="3563938"/>
          <p14:tracePt t="90020" x="3733800" y="3548063"/>
          <p14:tracePt t="90037" x="3725863" y="3522663"/>
          <p14:tracePt t="90053" x="3725863" y="3497263"/>
          <p14:tracePt t="90070" x="3725863" y="3462338"/>
          <p14:tracePt t="90087" x="3725863" y="3446463"/>
          <p14:tracePt t="90103" x="3725863" y="3429000"/>
          <p14:tracePt t="90120" x="3733800" y="3411538"/>
          <p14:tracePt t="90122" x="3733800" y="3403600"/>
          <p14:tracePt t="90137" x="3733800" y="3386138"/>
          <p14:tracePt t="90153" x="3733800" y="3378200"/>
          <p14:tracePt t="90170" x="3725863" y="3352800"/>
          <p14:tracePt t="90187" x="3725863" y="3327400"/>
          <p14:tracePt t="90220" x="3725863" y="3319463"/>
          <p14:tracePt t="90237" x="3725863" y="3309938"/>
          <p14:tracePt t="90253" x="3725863" y="3302000"/>
          <p14:tracePt t="90270" x="3725863" y="3284538"/>
          <p14:tracePt t="90287" x="3725863" y="3276600"/>
          <p14:tracePt t="90303" x="3725863" y="3259138"/>
          <p14:tracePt t="90338" x="3725863" y="3251200"/>
          <p14:tracePt t="90355" x="3725863" y="3243263"/>
          <p14:tracePt t="90378" x="3725863" y="3233738"/>
          <p14:tracePt t="93434" x="3725863" y="3243263"/>
          <p14:tracePt t="93538" x="3725863" y="3251200"/>
          <p14:tracePt t="94010" x="3725863" y="3259138"/>
          <p14:tracePt t="94018" x="3716338" y="3276600"/>
          <p14:tracePt t="94026" x="3708400" y="3309938"/>
          <p14:tracePt t="94040" x="3675063" y="3335338"/>
          <p14:tracePt t="94056" x="3573463" y="3403600"/>
          <p14:tracePt t="94073" x="3403600" y="3487738"/>
          <p14:tracePt t="94090" x="3055938" y="3530600"/>
          <p14:tracePt t="94106" x="2878138" y="3530600"/>
          <p14:tracePt t="94123" x="2811463" y="3530600"/>
          <p14:tracePt t="94140" x="2801938" y="3530600"/>
          <p14:tracePt t="94156" x="2794000" y="3530600"/>
          <p14:tracePt t="94173" x="2786063" y="3522663"/>
          <p14:tracePt t="94190" x="2768600" y="3513138"/>
          <p14:tracePt t="94207" x="2735263" y="3505200"/>
          <p14:tracePt t="94223" x="2717800" y="3479800"/>
          <p14:tracePt t="94240" x="2692400" y="3462338"/>
          <p14:tracePt t="94257" x="2684463" y="3446463"/>
          <p14:tracePt t="94273" x="2667000" y="3411538"/>
          <p14:tracePt t="94290" x="2624138" y="3344863"/>
          <p14:tracePt t="94307" x="2565400" y="3268663"/>
          <p14:tracePt t="94323" x="2489200" y="3208338"/>
          <p14:tracePt t="94340" x="2420938" y="3124200"/>
          <p14:tracePt t="94357" x="2354263" y="3048000"/>
          <p14:tracePt t="94373" x="2303463" y="2997200"/>
          <p14:tracePt t="94390" x="2252663" y="2921000"/>
          <p14:tracePt t="94407" x="2201863" y="2862263"/>
          <p14:tracePt t="94423" x="2159000" y="2786063"/>
          <p14:tracePt t="94440" x="2090738" y="2725738"/>
          <p14:tracePt t="94457" x="2014538" y="2624138"/>
          <p14:tracePt t="94473" x="1930400" y="2481263"/>
          <p14:tracePt t="94490" x="1862138" y="2354263"/>
          <p14:tracePt t="94507" x="1828800" y="2243138"/>
          <p14:tracePt t="94523" x="1795463" y="2151063"/>
          <p14:tracePt t="94540" x="1785938" y="2057400"/>
          <p14:tracePt t="94557" x="1785938" y="1981200"/>
          <p14:tracePt t="94574" x="1785938" y="1912938"/>
          <p14:tracePt t="94590" x="1785938" y="1854200"/>
          <p14:tracePt t="94607" x="1785938" y="1795463"/>
          <p14:tracePt t="94624" x="1785938" y="1744663"/>
          <p14:tracePt t="94640" x="1811338" y="1701800"/>
          <p14:tracePt t="94643" x="1836738" y="1676400"/>
          <p14:tracePt t="94657" x="1862138" y="1658938"/>
          <p14:tracePt t="94674" x="1930400" y="1582738"/>
          <p14:tracePt t="94690" x="2032000" y="1498600"/>
          <p14:tracePt t="94707" x="2116138" y="1439863"/>
          <p14:tracePt t="94724" x="2217738" y="1404938"/>
          <p14:tracePt t="94740" x="2303463" y="1346200"/>
          <p14:tracePt t="94757" x="2379663" y="1295400"/>
          <p14:tracePt t="94774" x="2463800" y="1262063"/>
          <p14:tracePt t="94790" x="2573338" y="1219200"/>
          <p14:tracePt t="94807" x="2674938" y="1193800"/>
          <p14:tracePt t="94824" x="2811463" y="1150938"/>
          <p14:tracePt t="94840" x="2989263" y="1125538"/>
          <p14:tracePt t="94857" x="3208338" y="1100138"/>
          <p14:tracePt t="94874" x="3522663" y="1084263"/>
          <p14:tracePt t="94890" x="3741738" y="1084263"/>
          <p14:tracePt t="94907" x="3944938" y="1084263"/>
          <p14:tracePt t="94924" x="4148138" y="1066800"/>
          <p14:tracePt t="94940" x="4275138" y="1066800"/>
          <p14:tracePt t="94957" x="4360863" y="1066800"/>
          <p14:tracePt t="94974" x="4402138" y="1084263"/>
          <p14:tracePt t="94991" x="4452938" y="1135063"/>
          <p14:tracePt t="95007" x="4503738" y="1168400"/>
          <p14:tracePt t="95024" x="4554538" y="1219200"/>
          <p14:tracePt t="95041" x="4597400" y="1262063"/>
          <p14:tracePt t="95057" x="4640263" y="1303338"/>
          <p14:tracePt t="95074" x="4749800" y="1397000"/>
          <p14:tracePt t="95090" x="4800600" y="1455738"/>
          <p14:tracePt t="95107" x="4833938" y="1498600"/>
          <p14:tracePt t="95124" x="4859338" y="1531938"/>
          <p14:tracePt t="95141" x="4876800" y="1582738"/>
          <p14:tracePt t="95157" x="4894263" y="1633538"/>
          <p14:tracePt t="95174" x="4910138" y="1676400"/>
          <p14:tracePt t="95191" x="4927600" y="1735138"/>
          <p14:tracePt t="95207" x="4935538" y="1803400"/>
          <p14:tracePt t="95224" x="4953000" y="1871663"/>
          <p14:tracePt t="95241" x="4986338" y="1955800"/>
          <p14:tracePt t="95257" x="5037138" y="2039938"/>
          <p14:tracePt t="95274" x="5062538" y="2082800"/>
          <p14:tracePt t="95291" x="5080000" y="2151063"/>
          <p14:tracePt t="95307" x="5097463" y="2209800"/>
          <p14:tracePt t="95324" x="5097463" y="2268538"/>
          <p14:tracePt t="95341" x="5097463" y="2319338"/>
          <p14:tracePt t="95357" x="5105400" y="2387600"/>
          <p14:tracePt t="95374" x="5105400" y="2446338"/>
          <p14:tracePt t="95391" x="5105400" y="2497138"/>
          <p14:tracePt t="95407" x="5105400" y="2547938"/>
          <p14:tracePt t="95424" x="5113338" y="2598738"/>
          <p14:tracePt t="95441" x="5122863" y="2674938"/>
          <p14:tracePt t="95458" x="5130800" y="2776538"/>
          <p14:tracePt t="95474" x="5130800" y="2827338"/>
          <p14:tracePt t="95491" x="5130800" y="2870200"/>
          <p14:tracePt t="95507" x="5130800" y="2938463"/>
          <p14:tracePt t="95524" x="5122863" y="3005138"/>
          <p14:tracePt t="95541" x="5097463" y="3073400"/>
          <p14:tracePt t="95558" x="5087938" y="3149600"/>
          <p14:tracePt t="95574" x="5062538" y="3217863"/>
          <p14:tracePt t="95591" x="5037138" y="3284538"/>
          <p14:tracePt t="95608" x="5003800" y="3360738"/>
          <p14:tracePt t="95624" x="4978400" y="3446463"/>
          <p14:tracePt t="95626" x="4970463" y="3487738"/>
          <p14:tracePt t="95641" x="4927600" y="3522663"/>
          <p14:tracePt t="95658" x="4851400" y="3614738"/>
          <p14:tracePt t="95674" x="4818063" y="3649663"/>
          <p14:tracePt t="95691" x="4757738" y="3683000"/>
          <p14:tracePt t="95708" x="4699000" y="3700463"/>
          <p14:tracePt t="95724" x="4597400" y="3741738"/>
          <p14:tracePt t="95741" x="4478338" y="3759200"/>
          <p14:tracePt t="95758" x="4360863" y="3776663"/>
          <p14:tracePt t="95775" x="4259263" y="3810000"/>
          <p14:tracePt t="95791" x="4140200" y="3827463"/>
          <p14:tracePt t="95808" x="4064000" y="3843338"/>
          <p14:tracePt t="95825" x="3954463" y="3878263"/>
          <p14:tracePt t="95841" x="3817938" y="3878263"/>
          <p14:tracePt t="95858" x="3581400" y="3886200"/>
          <p14:tracePt t="95875" x="3436938" y="3894138"/>
          <p14:tracePt t="95891" x="3302000" y="3903663"/>
          <p14:tracePt t="95908" x="3141663" y="3903663"/>
          <p14:tracePt t="95925" x="2997200" y="3919538"/>
          <p14:tracePt t="95941" x="2862263" y="3919538"/>
          <p14:tracePt t="95958" x="2743200" y="3919538"/>
          <p14:tracePt t="95975" x="2624138" y="3919538"/>
          <p14:tracePt t="95991" x="2540000" y="3919538"/>
          <p14:tracePt t="96008" x="2471738" y="3903663"/>
          <p14:tracePt t="96025" x="2311400" y="3835400"/>
          <p14:tracePt t="96041" x="2201863" y="3784600"/>
          <p14:tracePt t="96058" x="2082800" y="3733800"/>
          <p14:tracePt t="96075" x="2006600" y="3690938"/>
          <p14:tracePt t="96091" x="1922463" y="3632200"/>
          <p14:tracePt t="96108" x="1828800" y="3563938"/>
          <p14:tracePt t="96125" x="1752600" y="3479800"/>
          <p14:tracePt t="96141" x="1651000" y="3378200"/>
          <p14:tracePt t="96158" x="1557338" y="3284538"/>
          <p14:tracePt t="96175" x="1455738" y="3175000"/>
          <p14:tracePt t="96191" x="1404938" y="3065463"/>
          <p14:tracePt t="96208" x="1371600" y="2979738"/>
          <p14:tracePt t="96225" x="1338263" y="2887663"/>
          <p14:tracePt t="96241" x="1328738" y="2760663"/>
          <p14:tracePt t="96258" x="1312863" y="2684463"/>
          <p14:tracePt t="96275" x="1303338" y="2624138"/>
          <p14:tracePt t="96292" x="1303338" y="2557463"/>
          <p14:tracePt t="96308" x="1303338" y="2481263"/>
          <p14:tracePt t="96325" x="1303338" y="2420938"/>
          <p14:tracePt t="96341" x="1328738" y="2362200"/>
          <p14:tracePt t="96358" x="1363663" y="2303463"/>
          <p14:tracePt t="96375" x="1397000" y="2252663"/>
          <p14:tracePt t="96392" x="1439863" y="2209800"/>
          <p14:tracePt t="96408" x="1481138" y="2151063"/>
          <p14:tracePt t="96425" x="1516063" y="2116138"/>
          <p14:tracePt t="96442" x="1574800" y="2032000"/>
          <p14:tracePt t="96458" x="1608138" y="1989138"/>
          <p14:tracePt t="96475" x="1651000" y="1930400"/>
          <p14:tracePt t="96492" x="1709738" y="1887538"/>
          <p14:tracePt t="96508" x="1770063" y="1803400"/>
          <p14:tracePt t="96525" x="1846263" y="1752600"/>
          <p14:tracePt t="96542" x="1922463" y="1701800"/>
          <p14:tracePt t="96558" x="1981200" y="1658938"/>
          <p14:tracePt t="96575" x="2057400" y="1625600"/>
          <p14:tracePt t="96592" x="2125663" y="1582738"/>
          <p14:tracePt t="96608" x="2209800" y="1557338"/>
          <p14:tracePt t="96625" x="2268538" y="1524000"/>
          <p14:tracePt t="96642" x="2413000" y="1481138"/>
          <p14:tracePt t="96658" x="2565400" y="1465263"/>
          <p14:tracePt t="96675" x="2735263" y="1447800"/>
          <p14:tracePt t="96692" x="2928938" y="1430338"/>
          <p14:tracePt t="96709" x="3098800" y="1430338"/>
          <p14:tracePt t="96725" x="3259138" y="1430338"/>
          <p14:tracePt t="96742" x="3378200" y="1414463"/>
          <p14:tracePt t="96759" x="3454400" y="1414463"/>
          <p14:tracePt t="96775" x="3487738" y="1422400"/>
          <p14:tracePt t="96792" x="3530600" y="1455738"/>
          <p14:tracePt t="96809" x="3573463" y="1490663"/>
          <p14:tracePt t="96825" x="3640138" y="1566863"/>
          <p14:tracePt t="96842" x="3835400" y="1693863"/>
          <p14:tracePt t="96859" x="3995738" y="1752600"/>
          <p14:tracePt t="96875" x="4064000" y="1795463"/>
          <p14:tracePt t="96892" x="4097338" y="1811338"/>
          <p14:tracePt t="96909" x="4106863" y="1811338"/>
          <p14:tracePt t="96925" x="4132263" y="1811338"/>
          <p14:tracePt t="96942" x="4191000" y="1811338"/>
          <p14:tracePt t="96959" x="4275138" y="1811338"/>
          <p14:tracePt t="96975" x="4368800" y="1811338"/>
          <p14:tracePt t="96992" x="4462463" y="1820863"/>
          <p14:tracePt t="97009" x="4478338" y="1820863"/>
          <p14:tracePt t="97130" x="4495800" y="1828800"/>
          <p14:tracePt t="97138" x="4529138" y="1836738"/>
          <p14:tracePt t="97146" x="4597400" y="1879600"/>
          <p14:tracePt t="97159" x="4673600" y="1930400"/>
          <p14:tracePt t="97175" x="4902200" y="2057400"/>
          <p14:tracePt t="97192" x="5181600" y="2227263"/>
          <p14:tracePt t="97209" x="5468938" y="2303463"/>
          <p14:tracePt t="97225" x="5783263" y="2379663"/>
          <p14:tracePt t="97242" x="5900738" y="2420938"/>
          <p14:tracePt t="97259" x="5969000" y="2463800"/>
          <p14:tracePt t="97276" x="6011863" y="2489200"/>
          <p14:tracePt t="97292" x="6053138" y="2522538"/>
          <p14:tracePt t="97309" x="6121400" y="2532063"/>
          <p14:tracePt t="97326" x="6240463" y="2532063"/>
          <p14:tracePt t="97342" x="6316663" y="2522538"/>
          <p14:tracePt t="97359" x="6375400" y="2506663"/>
          <p14:tracePt t="97376" x="6418263" y="2463800"/>
          <p14:tracePt t="97393" x="6443663" y="2379663"/>
          <p14:tracePt t="97409" x="6469063" y="2328863"/>
          <p14:tracePt t="97426" x="6545263" y="2268538"/>
          <p14:tracePt t="97442" x="6637338" y="2227263"/>
          <p14:tracePt t="97459" x="6807200" y="2192338"/>
          <p14:tracePt t="97476" x="6942138" y="2159000"/>
          <p14:tracePt t="97493" x="7104063" y="2141538"/>
          <p14:tracePt t="97509" x="7264400" y="2116138"/>
          <p14:tracePt t="97526" x="7434263" y="2108200"/>
          <p14:tracePt t="97542" x="7561263" y="2100263"/>
          <p14:tracePt t="97559" x="7678738" y="2100263"/>
          <p14:tracePt t="97576" x="7797800" y="2090738"/>
          <p14:tracePt t="97593" x="7932738" y="2074863"/>
          <p14:tracePt t="97609" x="8094663" y="2074863"/>
          <p14:tracePt t="97626" x="8356600" y="2065338"/>
          <p14:tracePt t="97643" x="8534400" y="2039938"/>
          <p14:tracePt t="97659" x="8737600" y="2039938"/>
          <p14:tracePt t="97676" x="8882063" y="2039938"/>
          <p14:tracePt t="97693" x="9024938" y="2039938"/>
          <p14:tracePt t="97709" x="9144000" y="2039938"/>
          <p14:tracePt t="97726" x="9245600" y="2049463"/>
          <p14:tracePt t="97743" x="9339263" y="2057400"/>
          <p14:tracePt t="97759" x="9398000" y="2090738"/>
          <p14:tracePt t="97776" x="9474200" y="2133600"/>
          <p14:tracePt t="97793" x="9507538" y="2192338"/>
          <p14:tracePt t="97809" x="9609138" y="2311400"/>
          <p14:tracePt t="97826" x="9677400" y="2395538"/>
          <p14:tracePt t="97843" x="9720263" y="2497138"/>
          <p14:tracePt t="97859" x="9720263" y="2582863"/>
          <p14:tracePt t="97876" x="9720263" y="2674938"/>
          <p14:tracePt t="97893" x="9702800" y="2743200"/>
          <p14:tracePt t="97909" x="9652000" y="2819400"/>
          <p14:tracePt t="97926" x="9567863" y="2895600"/>
          <p14:tracePt t="97943" x="9456738" y="2989263"/>
          <p14:tracePt t="97959" x="9380538" y="3073400"/>
          <p14:tracePt t="97976" x="9313863" y="3124200"/>
          <p14:tracePt t="97993" x="9253538" y="3192463"/>
          <p14:tracePt t="98010" x="9151938" y="3319463"/>
          <p14:tracePt t="98026" x="9075738" y="3411538"/>
          <p14:tracePt t="98043" x="8974138" y="3513138"/>
          <p14:tracePt t="98060" x="8847138" y="3598863"/>
          <p14:tracePt t="98076" x="8720138" y="3675063"/>
          <p14:tracePt t="98093" x="8567738" y="3716338"/>
          <p14:tracePt t="98110" x="8399463" y="3767138"/>
          <p14:tracePt t="98126" x="8247063" y="3792538"/>
          <p14:tracePt t="98143" x="8059738" y="3810000"/>
          <p14:tracePt t="98160" x="7924800" y="3810000"/>
          <p14:tracePt t="98162" x="7856538" y="3802063"/>
          <p14:tracePt t="98176" x="7805738" y="3792538"/>
          <p14:tracePt t="98193" x="7670800" y="3792538"/>
          <p14:tracePt t="98210" x="7500938" y="3759200"/>
          <p14:tracePt t="98226" x="7366000" y="3759200"/>
          <p14:tracePt t="98243" x="7205663" y="3759200"/>
          <p14:tracePt t="98260" x="7061200" y="3759200"/>
          <p14:tracePt t="98276" x="6883400" y="3759200"/>
          <p14:tracePt t="98293" x="6713538" y="3751263"/>
          <p14:tracePt t="98310" x="6535738" y="3733800"/>
          <p14:tracePt t="98326" x="6383338" y="3675063"/>
          <p14:tracePt t="98343" x="6265863" y="3632200"/>
          <p14:tracePt t="98360" x="6197600" y="3598863"/>
          <p14:tracePt t="98377" x="6138863" y="3563938"/>
          <p14:tracePt t="98393" x="6113463" y="3513138"/>
          <p14:tracePt t="98410" x="6053138" y="3395663"/>
          <p14:tracePt t="98427" x="6037263" y="3319463"/>
          <p14:tracePt t="98443" x="5994400" y="3243263"/>
          <p14:tracePt t="98460" x="5961063" y="3175000"/>
          <p14:tracePt t="98477" x="5910263" y="3098800"/>
          <p14:tracePt t="98493" x="5910263" y="3030538"/>
          <p14:tracePt t="98510" x="5910263" y="2946400"/>
          <p14:tracePt t="98527" x="5910263" y="2870200"/>
          <p14:tracePt t="98543" x="5918200" y="2827338"/>
          <p14:tracePt t="98560" x="5926138" y="2776538"/>
          <p14:tracePt t="98577" x="5951538" y="2735263"/>
          <p14:tracePt t="98593" x="5994400" y="2684463"/>
          <p14:tracePt t="98610" x="6027738" y="2641600"/>
          <p14:tracePt t="98627" x="6070600" y="2598738"/>
          <p14:tracePt t="98643" x="6113463" y="2547938"/>
          <p14:tracePt t="98660" x="6172200" y="2497138"/>
          <p14:tracePt t="98677" x="6230938" y="2463800"/>
          <p14:tracePt t="98693" x="6256338" y="2430463"/>
          <p14:tracePt t="98710" x="6281738" y="2420938"/>
          <p14:tracePt t="98810" x="6281738" y="2438400"/>
          <p14:tracePt t="98818" x="6281738" y="2446338"/>
          <p14:tracePt t="98827" x="6281738" y="2471738"/>
          <p14:tracePt t="98844" x="6281738" y="2540000"/>
          <p14:tracePt t="98860" x="6281738" y="2608263"/>
          <p14:tracePt t="98877" x="6281738" y="2674938"/>
          <p14:tracePt t="98894" x="6281738" y="2870200"/>
          <p14:tracePt t="98910" x="6299200" y="3055938"/>
          <p14:tracePt t="98927" x="6299200" y="3233738"/>
          <p14:tracePt t="98944" x="6350000" y="3454400"/>
          <p14:tracePt t="98960" x="6426200" y="3665538"/>
          <p14:tracePt t="98977" x="6477000" y="3827463"/>
          <p14:tracePt t="98994" x="6502400" y="3995738"/>
          <p14:tracePt t="99010" x="6502400" y="4056063"/>
          <p14:tracePt t="99027" x="6510338" y="4081463"/>
          <p14:tracePt t="99044" x="6519863" y="4106863"/>
          <p14:tracePt t="99060" x="6527800" y="4114800"/>
          <p14:tracePt t="99077" x="6545263" y="4132263"/>
          <p14:tracePt t="99094" x="6545263" y="4157663"/>
          <p14:tracePt t="99110" x="6553200" y="4173538"/>
          <p14:tracePt t="99127" x="6553200" y="4191000"/>
          <p14:tracePt t="100186" x="6570663" y="4191000"/>
          <p14:tracePt t="100194" x="6586538" y="4183063"/>
          <p14:tracePt t="100202" x="6604000" y="4165600"/>
          <p14:tracePt t="100211" x="6621463" y="4148138"/>
          <p14:tracePt t="100228" x="6672263" y="4132263"/>
          <p14:tracePt t="100245" x="6713538" y="4097338"/>
          <p14:tracePt t="100261" x="6773863" y="4071938"/>
          <p14:tracePt t="100278" x="6799263" y="4038600"/>
          <p14:tracePt t="100295" x="6799263" y="3987800"/>
          <p14:tracePt t="100311" x="6807200" y="3954463"/>
          <p14:tracePt t="100328" x="6807200" y="3886200"/>
          <p14:tracePt t="100345" x="6807200" y="3827463"/>
          <p14:tracePt t="100361" x="6807200" y="3733800"/>
          <p14:tracePt t="100378" x="6807200" y="3683000"/>
          <p14:tracePt t="100395" x="6807200" y="3640138"/>
          <p14:tracePt t="100411" x="6840538" y="3581400"/>
          <p14:tracePt t="100428" x="6883400" y="3522663"/>
          <p14:tracePt t="100445" x="6926263" y="3454400"/>
          <p14:tracePt t="100461" x="6967538" y="3352800"/>
          <p14:tracePt t="100478" x="7002463" y="3268663"/>
          <p14:tracePt t="100495" x="7010400" y="3192463"/>
          <p14:tracePt t="100511" x="7018338" y="3149600"/>
          <p14:tracePt t="100528" x="7018338" y="3116263"/>
          <p14:tracePt t="100545" x="7027863" y="3098800"/>
          <p14:tracePt t="100562" x="7027863" y="3081338"/>
          <p14:tracePt t="100578" x="7035800" y="3040063"/>
          <p14:tracePt t="100595" x="7061200" y="2997200"/>
          <p14:tracePt t="100612" x="7112000" y="2928938"/>
          <p14:tracePt t="100628" x="7196138" y="2836863"/>
          <p14:tracePt t="100645" x="7297738" y="2743200"/>
          <p14:tracePt t="100662" x="7391400" y="2649538"/>
          <p14:tracePt t="100678" x="7442200" y="2590800"/>
          <p14:tracePt t="100695" x="7459663" y="2547938"/>
          <p14:tracePt t="100712" x="7493000" y="2514600"/>
          <p14:tracePt t="100728" x="7500938" y="2514600"/>
          <p14:tracePt t="100770" x="7510463" y="2514600"/>
          <p14:tracePt t="100786" x="7526338" y="2514600"/>
          <p14:tracePt t="100794" x="7535863" y="2506663"/>
          <p14:tracePt t="100802" x="7535863" y="2497138"/>
          <p14:tracePt t="100812" x="7551738" y="2489200"/>
          <p14:tracePt t="100828" x="7561263" y="2489200"/>
          <p14:tracePt t="100845" x="7577138" y="2489200"/>
          <p14:tracePt t="100862" x="7586663" y="2481263"/>
          <p14:tracePt t="100879" x="7594600" y="2471738"/>
          <p14:tracePt t="100895" x="7612063" y="2471738"/>
          <p14:tracePt t="100970" x="7627938" y="2471738"/>
          <p14:tracePt t="100986" x="7637463" y="2471738"/>
          <p14:tracePt t="100994" x="7645400" y="2471738"/>
          <p14:tracePt t="101002" x="7653338" y="2471738"/>
          <p14:tracePt t="101018" x="7662863" y="2471738"/>
          <p14:tracePt t="101170" x="7662863" y="2463800"/>
          <p14:tracePt t="101178" x="7662863" y="2455863"/>
          <p14:tracePt t="101186" x="7662863" y="2446338"/>
          <p14:tracePt t="101210" x="7662863" y="2438400"/>
          <p14:tracePt t="101218" x="7662863" y="2430463"/>
          <p14:tracePt t="101322" x="7645400" y="2430463"/>
          <p14:tracePt t="101354" x="7637463" y="2430463"/>
          <p14:tracePt t="101361" x="7627938" y="2430463"/>
          <p14:tracePt t="101369" x="7620000" y="2430463"/>
          <p14:tracePt t="102402" x="7627938" y="2430463"/>
          <p14:tracePt t="102898" x="7637463" y="2430463"/>
          <p14:tracePt t="102914" x="7645400" y="2430463"/>
          <p14:tracePt t="102938" x="7653338" y="2430463"/>
          <p14:tracePt t="102994" x="7662863" y="2430463"/>
          <p14:tracePt t="103009" x="7670800" y="2430463"/>
          <p14:tracePt t="103017" x="7678738" y="2430463"/>
          <p14:tracePt t="103042" x="7678738" y="2420938"/>
          <p14:tracePt t="103049" x="7688263" y="2420938"/>
          <p14:tracePt t="103065" x="7696200" y="2420938"/>
          <p14:tracePt t="103080" x="7696200" y="2413000"/>
          <p14:tracePt t="103106" x="7696200" y="2405063"/>
          <p14:tracePt t="103114" x="7688263" y="2395538"/>
          <p14:tracePt t="103130" x="7645400" y="2379663"/>
          <p14:tracePt t="103147" x="7602538" y="2379663"/>
          <p14:tracePt t="103164" x="7586663" y="2387600"/>
          <p14:tracePt t="103180" x="7569200" y="2405063"/>
          <p14:tracePt t="103197" x="7561263" y="2413000"/>
          <p14:tracePt t="107394" x="7569200" y="2413000"/>
          <p14:tracePt t="107402" x="7577138" y="2413000"/>
          <p14:tracePt t="107417" x="7577138" y="2405063"/>
          <p14:tracePt t="107434" x="7594600" y="2370138"/>
          <p14:tracePt t="107450" x="7594600" y="2362200"/>
          <p14:tracePt t="107650" x="7594600" y="2370138"/>
          <p14:tracePt t="107657" x="7586663" y="2379663"/>
          <p14:tracePt t="107667" x="7577138" y="2395538"/>
          <p14:tracePt t="107684" x="7518400" y="2481263"/>
          <p14:tracePt t="107700" x="7416800" y="2598738"/>
          <p14:tracePt t="107717" x="7358063" y="2717800"/>
          <p14:tracePt t="107734" x="7315200" y="2827338"/>
          <p14:tracePt t="107751" x="7307263" y="2946400"/>
          <p14:tracePt t="107767" x="7256463" y="3073400"/>
          <p14:tracePt t="107784" x="7170738" y="3192463"/>
          <p14:tracePt t="107801" x="7129463" y="3259138"/>
          <p14:tracePt t="107817" x="7086600" y="3327400"/>
          <p14:tracePt t="107834" x="7061200" y="3360738"/>
          <p14:tracePt t="109530" x="7053263" y="3360738"/>
          <p14:tracePt t="109538" x="7018338" y="3360738"/>
          <p14:tracePt t="109552" x="6967538" y="3370263"/>
          <p14:tracePt t="109569" x="6865938" y="3370263"/>
          <p14:tracePt t="109586" x="6561138" y="3378200"/>
          <p14:tracePt t="109602" x="6357938" y="3370263"/>
          <p14:tracePt t="109619" x="6138863" y="3352800"/>
          <p14:tracePt t="109636" x="5918200" y="3352800"/>
          <p14:tracePt t="109652" x="5773738" y="3370263"/>
          <p14:tracePt t="109669" x="5630863" y="3370263"/>
          <p14:tracePt t="109686" x="5478463" y="3370263"/>
          <p14:tracePt t="109702" x="5275263" y="3386138"/>
          <p14:tracePt t="109719" x="5087938" y="3411538"/>
          <p14:tracePt t="109736" x="4851400" y="3411538"/>
          <p14:tracePt t="109752" x="4665663" y="3421063"/>
          <p14:tracePt t="109769" x="4572000" y="3421063"/>
          <p14:tracePt t="109785" x="4529138" y="3421063"/>
          <p14:tracePt t="109802" x="4521200" y="3421063"/>
          <p14:tracePt t="109836" x="4503738" y="3421063"/>
          <p14:tracePt t="109852" x="4487863" y="3429000"/>
          <p14:tracePt t="109869" x="4452938" y="3436938"/>
          <p14:tracePt t="109886" x="4376738" y="3436938"/>
          <p14:tracePt t="109902" x="4259263" y="3436938"/>
          <p14:tracePt t="109919" x="4157663" y="3436938"/>
          <p14:tracePt t="109936" x="4064000" y="3436938"/>
          <p14:tracePt t="109953" x="3979863" y="3436938"/>
          <p14:tracePt t="109969" x="3852863" y="3436938"/>
          <p14:tracePt t="109986" x="3810000" y="3436938"/>
          <p14:tracePt t="110003" x="3784600" y="3436938"/>
          <p14:tracePt t="110050" x="3784600" y="3429000"/>
          <p14:tracePt t="110057" x="3776663" y="3421063"/>
          <p14:tracePt t="110069" x="3767138" y="3411538"/>
          <p14:tracePt t="110086" x="3751263" y="3403600"/>
          <p14:tracePt t="110103" x="3733800" y="3378200"/>
          <p14:tracePt t="110119" x="3700463" y="3370263"/>
          <p14:tracePt t="110136" x="3683000" y="3344863"/>
          <p14:tracePt t="110153" x="3665538" y="3335338"/>
          <p14:tracePt t="110169" x="3657600" y="3319463"/>
          <p14:tracePt t="110298" x="3657600" y="3309938"/>
          <p14:tracePt t="110314" x="3649663" y="3302000"/>
          <p14:tracePt t="110322" x="3649663" y="3294063"/>
          <p14:tracePt t="111426" x="3675063" y="3302000"/>
          <p14:tracePt t="111434" x="3708400" y="3327400"/>
          <p14:tracePt t="111442" x="3759200" y="3360738"/>
          <p14:tracePt t="111454" x="3835400" y="3421063"/>
          <p14:tracePt t="111470" x="4021138" y="3513138"/>
          <p14:tracePt t="111487" x="4191000" y="3563938"/>
          <p14:tracePt t="111504" x="4419600" y="3675063"/>
          <p14:tracePt t="111521" x="4724400" y="3843338"/>
          <p14:tracePt t="111537" x="4826000" y="3886200"/>
          <p14:tracePt t="111554" x="5130800" y="3987800"/>
          <p14:tracePt t="111570" x="5351463" y="4064000"/>
          <p14:tracePt t="111587" x="5486400" y="4106863"/>
          <p14:tracePt t="111604" x="5580063" y="4114800"/>
          <p14:tracePt t="111620" x="5638800" y="4122738"/>
          <p14:tracePt t="111637" x="5689600" y="4122738"/>
          <p14:tracePt t="111654" x="5715000" y="4122738"/>
          <p14:tracePt t="111671" x="5732463" y="4122738"/>
          <p14:tracePt t="111687" x="5740400" y="4132263"/>
          <p14:tracePt t="111704" x="5748338" y="4132263"/>
          <p14:tracePt t="111721" x="5765800" y="4132263"/>
          <p14:tracePt t="111737" x="5773738" y="4132263"/>
          <p14:tracePt t="111810" x="5773738" y="4122738"/>
          <p14:tracePt t="111826" x="5773738" y="4114800"/>
          <p14:tracePt t="111834" x="5783263" y="4114800"/>
          <p14:tracePt t="111842" x="5783263" y="4106863"/>
          <p14:tracePt t="111854" x="5783263" y="4097338"/>
          <p14:tracePt t="111871" x="5783263" y="4089400"/>
          <p14:tracePt t="111887" x="5783263" y="4071938"/>
          <p14:tracePt t="111921" x="5783263" y="4064000"/>
          <p14:tracePt t="111938" x="5783263" y="4056063"/>
          <p14:tracePt t="111954" x="5783263" y="4046538"/>
          <p14:tracePt t="112106" x="5783263" y="4038600"/>
          <p14:tracePt t="112554" x="5783263" y="4030663"/>
          <p14:tracePt t="112586" x="5783263" y="4013200"/>
          <p14:tracePt t="112594" x="5783263" y="3995738"/>
          <p14:tracePt t="112605" x="5783263" y="3970338"/>
          <p14:tracePt t="112621" x="5783263" y="3894138"/>
          <p14:tracePt t="112638" x="5783263" y="3776663"/>
          <p14:tracePt t="112655" x="5799138" y="3614738"/>
          <p14:tracePt t="112671" x="5808663" y="3479800"/>
          <p14:tracePt t="112688" x="5808663" y="3395663"/>
          <p14:tracePt t="112705" x="5808663" y="3360738"/>
          <p14:tracePt t="112721" x="5808663" y="3335338"/>
          <p14:tracePt t="112897" x="5808663" y="3327400"/>
          <p14:tracePt t="112929" x="5808663" y="3319463"/>
          <p14:tracePt t="112937" x="5799138" y="3319463"/>
          <p14:tracePt t="112994" x="5791200" y="3319463"/>
          <p14:tracePt t="113034" x="5783263" y="3319463"/>
          <p14:tracePt t="113089" x="5773738" y="3327400"/>
          <p14:tracePt t="113114" x="5765800" y="3344863"/>
          <p14:tracePt t="115866" x="5757863" y="3344863"/>
          <p14:tracePt t="115874" x="5757863" y="3352800"/>
          <p14:tracePt t="115881" x="5757863" y="3360738"/>
          <p14:tracePt t="115891" x="5748338" y="3360738"/>
          <p14:tracePt t="115907" x="5740400" y="3360738"/>
          <p14:tracePt t="116034" x="5740400" y="3352800"/>
          <p14:tracePt t="116042" x="5757863" y="3344863"/>
          <p14:tracePt t="116057" x="5765800" y="3335338"/>
          <p14:tracePt t="116074" x="5783263" y="3327400"/>
          <p14:tracePt t="116091" x="5783263" y="3319463"/>
          <p14:tracePt t="116107" x="5783263" y="3309938"/>
          <p14:tracePt t="116124" x="5791200" y="3294063"/>
          <p14:tracePt t="116141" x="5791200" y="3284538"/>
          <p14:tracePt t="116157" x="5816600" y="3259138"/>
          <p14:tracePt t="116174" x="5867400" y="3217863"/>
          <p14:tracePt t="116191" x="5918200" y="3182938"/>
          <p14:tracePt t="116207" x="5943600" y="3167063"/>
          <p14:tracePt t="116224" x="5951538" y="3157538"/>
          <p14:tracePt t="116274" x="5951538" y="3149600"/>
          <p14:tracePt t="116282" x="5951538" y="3132138"/>
          <p14:tracePt t="116291" x="5951538" y="3116263"/>
          <p14:tracePt t="116308" x="5951538" y="3040063"/>
          <p14:tracePt t="116324" x="5976938" y="2954338"/>
          <p14:tracePt t="116341" x="6037263" y="2878138"/>
          <p14:tracePt t="116358" x="6096000" y="2786063"/>
          <p14:tracePt t="116374" x="6172200" y="2692400"/>
          <p14:tracePt t="116391" x="6248400" y="2624138"/>
          <p14:tracePt t="116408" x="6332538" y="2540000"/>
          <p14:tracePt t="116424" x="6418263" y="2471738"/>
          <p14:tracePt t="116425" x="6451600" y="2455863"/>
          <p14:tracePt t="116441" x="6477000" y="2430463"/>
          <p14:tracePt t="116458" x="6604000" y="2387600"/>
          <p14:tracePt t="116474" x="6629400" y="2387600"/>
          <p14:tracePt t="116491" x="6646863" y="2387600"/>
          <p14:tracePt t="116508" x="6662738" y="2387600"/>
          <p14:tracePt t="116525" x="6680200" y="2379663"/>
          <p14:tracePt t="116541" x="6713538" y="2379663"/>
          <p14:tracePt t="116558" x="6807200" y="2354263"/>
          <p14:tracePt t="116575" x="6908800" y="2311400"/>
          <p14:tracePt t="116591" x="7078663" y="2260600"/>
          <p14:tracePt t="116608" x="7239000" y="2227263"/>
          <p14:tracePt t="116625" x="7391400" y="2209800"/>
          <p14:tracePt t="116641" x="7510463" y="2192338"/>
          <p14:tracePt t="116658" x="7577138" y="2184400"/>
          <p14:tracePt t="116675" x="7620000" y="2176463"/>
          <p14:tracePt t="116691" x="7627938" y="2176463"/>
          <p14:tracePt t="116725" x="7645400" y="2176463"/>
          <p14:tracePt t="116741" x="7653338" y="2192338"/>
          <p14:tracePt t="116758" x="7670800" y="2192338"/>
          <p14:tracePt t="116775" x="7678738" y="2201863"/>
          <p14:tracePt t="116866" x="7678738" y="2209800"/>
          <p14:tracePt t="116874" x="7688263" y="2217738"/>
          <p14:tracePt t="116881" x="7688263" y="2227263"/>
          <p14:tracePt t="116891" x="7696200" y="2243138"/>
          <p14:tracePt t="116908" x="7713663" y="2268538"/>
          <p14:tracePt t="116925" x="7747000" y="2311400"/>
          <p14:tracePt t="116941" x="7797800" y="2387600"/>
          <p14:tracePt t="116958" x="7856538" y="2455863"/>
          <p14:tracePt t="116975" x="7916863" y="2514600"/>
          <p14:tracePt t="116991" x="7950200" y="2598738"/>
          <p14:tracePt t="117008" x="7993063" y="2674938"/>
          <p14:tracePt t="117025" x="8008938" y="2717800"/>
          <p14:tracePt t="117041" x="8018463" y="2751138"/>
          <p14:tracePt t="117058" x="8018463" y="2786063"/>
          <p14:tracePt t="117075" x="8034338" y="2827338"/>
          <p14:tracePt t="117091" x="8043863" y="2870200"/>
          <p14:tracePt t="117108" x="8051800" y="2921000"/>
          <p14:tracePt t="117125" x="8051800" y="2979738"/>
          <p14:tracePt t="117141" x="8051800" y="3048000"/>
          <p14:tracePt t="117158" x="8051800" y="3106738"/>
          <p14:tracePt t="117175" x="8059738" y="3167063"/>
          <p14:tracePt t="117191" x="8059738" y="3233738"/>
          <p14:tracePt t="117208" x="8059738" y="3276600"/>
          <p14:tracePt t="117225" x="8059738" y="3309938"/>
          <p14:tracePt t="117242" x="8059738" y="3360738"/>
          <p14:tracePt t="117258" x="8059738" y="3403600"/>
          <p14:tracePt t="117275" x="8059738" y="3454400"/>
          <p14:tracePt t="117292" x="8059738" y="3505200"/>
          <p14:tracePt t="117308" x="8059738" y="3556000"/>
          <p14:tracePt t="117325" x="8059738" y="3657600"/>
          <p14:tracePt t="117342" x="8059738" y="3751263"/>
          <p14:tracePt t="117358" x="8077200" y="3860800"/>
          <p14:tracePt t="117375" x="8102600" y="3929063"/>
          <p14:tracePt t="117392" x="8110538" y="4005263"/>
          <p14:tracePt t="117409" x="8110538" y="4064000"/>
          <p14:tracePt t="117425" x="8110538" y="4157663"/>
          <p14:tracePt t="117442" x="8085138" y="4233863"/>
          <p14:tracePt t="117458" x="8034338" y="4318000"/>
          <p14:tracePt t="117475" x="8008938" y="4368800"/>
          <p14:tracePt t="117492" x="8001000" y="4386263"/>
          <p14:tracePt t="117509" x="7993063" y="4411663"/>
          <p14:tracePt t="117525" x="7993063" y="4437063"/>
          <p14:tracePt t="117542" x="7983538" y="4445000"/>
          <p14:tracePt t="117559" x="7983538" y="4462463"/>
          <p14:tracePt t="117575" x="7967663" y="4487863"/>
          <p14:tracePt t="117592" x="7942263" y="4503738"/>
          <p14:tracePt t="117609" x="7932738" y="4521200"/>
          <p14:tracePt t="117625" x="7916863" y="4529138"/>
          <p14:tracePt t="117642" x="7899400" y="4538663"/>
          <p14:tracePt t="117659" x="7881938" y="4546600"/>
          <p14:tracePt t="117675" x="7823200" y="4572000"/>
          <p14:tracePt t="117692" x="7688263" y="4648200"/>
          <p14:tracePt t="117709" x="7594600" y="4673600"/>
          <p14:tracePt t="117725" x="7526338" y="4691063"/>
          <p14:tracePt t="117742" x="7450138" y="4706938"/>
          <p14:tracePt t="117759" x="7391400" y="4724400"/>
          <p14:tracePt t="117761" x="7358063" y="4724400"/>
          <p14:tracePt t="117776" x="7323138" y="4741863"/>
          <p14:tracePt t="117792" x="7256463" y="4757738"/>
          <p14:tracePt t="117809" x="7196138" y="4757738"/>
          <p14:tracePt t="117825" x="7129463" y="4757738"/>
          <p14:tracePt t="117842" x="7104063" y="4741863"/>
          <p14:tracePt t="117859" x="7053263" y="4741863"/>
          <p14:tracePt t="117875" x="6985000" y="4741863"/>
          <p14:tracePt t="117892" x="6908800" y="4741863"/>
          <p14:tracePt t="117909" x="6832600" y="4741863"/>
          <p14:tracePt t="117926" x="6773863" y="4741863"/>
          <p14:tracePt t="117942" x="6731000" y="4741863"/>
          <p14:tracePt t="117959" x="6713538" y="4741863"/>
          <p14:tracePt t="117976" x="6705600" y="4741863"/>
          <p14:tracePt t="118010" x="6697663" y="4741863"/>
          <p14:tracePt t="118041" x="6688138" y="4741863"/>
          <p14:tracePt t="118049" x="6680200" y="4741863"/>
          <p14:tracePt t="118059" x="6672263" y="4741863"/>
          <p14:tracePt t="118076" x="6662738" y="4741863"/>
          <p14:tracePt t="118092" x="6654800" y="4732338"/>
          <p14:tracePt t="118109" x="6646863" y="4724400"/>
          <p14:tracePt t="118126" x="6637338" y="4724400"/>
          <p14:tracePt t="118142" x="6629400" y="4724400"/>
          <p14:tracePt t="118159" x="6629400" y="4706938"/>
          <p14:tracePt t="118176" x="6629400" y="4681538"/>
          <p14:tracePt t="118192" x="6629400" y="4656138"/>
          <p14:tracePt t="118209" x="6629400" y="4597400"/>
          <p14:tracePt t="118226" x="6637338" y="4554538"/>
          <p14:tracePt t="118242" x="6672263" y="4495800"/>
          <p14:tracePt t="118259" x="6731000" y="4437063"/>
          <p14:tracePt t="118276" x="6764338" y="4386263"/>
          <p14:tracePt t="118292" x="6832600" y="4343400"/>
          <p14:tracePt t="118309" x="6891338" y="4267200"/>
          <p14:tracePt t="118326" x="6934200" y="4191000"/>
          <p14:tracePt t="118342" x="7043738" y="4064000"/>
          <p14:tracePt t="118359" x="7180263" y="3911600"/>
          <p14:tracePt t="118376" x="7332663" y="3751263"/>
          <p14:tracePt t="118393" x="7450138" y="3563938"/>
          <p14:tracePt t="118409" x="7637463" y="3319463"/>
          <p14:tracePt t="118426" x="7704138" y="3217863"/>
          <p14:tracePt t="118443" x="7754938" y="3132138"/>
          <p14:tracePt t="118459" x="7780338" y="3073400"/>
          <p14:tracePt t="118476" x="7789863" y="3040063"/>
          <p14:tracePt t="118493" x="7797800" y="2989263"/>
          <p14:tracePt t="118509" x="7797800" y="2921000"/>
          <p14:tracePt t="118526" x="7797800" y="2852738"/>
          <p14:tracePt t="118543" x="7815263" y="2760663"/>
          <p14:tracePt t="118559" x="7823200" y="2667000"/>
          <p14:tracePt t="118576" x="7856538" y="2573338"/>
          <p14:tracePt t="118593" x="7866063" y="2481263"/>
          <p14:tracePt t="118609" x="7866063" y="2387600"/>
          <p14:tracePt t="118626" x="7866063" y="2344738"/>
          <p14:tracePt t="118643" x="7856538" y="2319338"/>
          <p14:tracePt t="118659" x="7848600" y="2303463"/>
          <p14:tracePt t="118676" x="7840663" y="2293938"/>
          <p14:tracePt t="118693" x="7831138" y="2268538"/>
          <p14:tracePt t="118709" x="7823200" y="2260600"/>
          <p14:tracePt t="119401" x="7823200" y="2278063"/>
          <p14:tracePt t="119410" x="7823200" y="2293938"/>
          <p14:tracePt t="119417" x="7815263" y="2311400"/>
          <p14:tracePt t="119427" x="7805738" y="2344738"/>
          <p14:tracePt t="119443" x="7780338" y="2430463"/>
          <p14:tracePt t="119460" x="7739063" y="2506663"/>
          <p14:tracePt t="119477" x="7704138" y="2565400"/>
          <p14:tracePt t="119493" x="7678738" y="2598738"/>
          <p14:tracePt t="119609" x="7678738" y="2590800"/>
          <p14:tracePt t="119617" x="7678738" y="2582863"/>
          <p14:tracePt t="119627" x="7678738" y="2573338"/>
          <p14:tracePt t="119644" x="7678738" y="2532063"/>
          <p14:tracePt t="119677" x="7678738" y="2514600"/>
          <p14:tracePt t="119729" x="7678738" y="2506663"/>
          <p14:tracePt t="119738" x="7678738" y="2497138"/>
          <p14:tracePt t="119746" x="7678738" y="2489200"/>
          <p14:tracePt t="119760" x="7670800" y="2481263"/>
          <p14:tracePt t="119777" x="7670800" y="2463800"/>
          <p14:tracePt t="119794" x="7670800" y="2446338"/>
          <p14:tracePt t="119810" x="7670800" y="2438400"/>
          <p14:tracePt t="119827" x="7670800" y="2430463"/>
          <p14:tracePt t="119844" x="7670800" y="2413000"/>
          <p14:tracePt t="119860" x="7670800" y="2387600"/>
          <p14:tracePt t="119877" x="7670800" y="2379663"/>
          <p14:tracePt t="120137" x="7670800" y="2387600"/>
          <p14:tracePt t="120154" x="7670800" y="2395538"/>
          <p14:tracePt t="120249" x="7670800" y="2405063"/>
          <p14:tracePt t="120257" x="7670800" y="2413000"/>
          <p14:tracePt t="120265" x="7678738" y="2413000"/>
          <p14:tracePt t="120641" x="7678738" y="2405063"/>
          <p14:tracePt t="120658" x="7678738" y="2395538"/>
          <p14:tracePt t="120666" x="7678738" y="2387600"/>
          <p14:tracePt t="121313" x="7678738" y="2413000"/>
          <p14:tracePt t="121321" x="7662863" y="2463800"/>
          <p14:tracePt t="121330" x="7627938" y="2522538"/>
          <p14:tracePt t="121345" x="7586663" y="2573338"/>
          <p14:tracePt t="121362" x="7424738" y="2801938"/>
          <p14:tracePt t="121378" x="7315200" y="2921000"/>
          <p14:tracePt t="121395" x="7205663" y="3014663"/>
          <p14:tracePt t="121412" x="7104063" y="3065463"/>
          <p14:tracePt t="121428" x="7018338" y="3073400"/>
          <p14:tracePt t="121445" x="6883400" y="3098800"/>
          <p14:tracePt t="121462" x="6731000" y="3098800"/>
          <p14:tracePt t="121478" x="6561138" y="3106738"/>
          <p14:tracePt t="121495" x="6357938" y="3116263"/>
          <p14:tracePt t="121512" x="6180138" y="3132138"/>
          <p14:tracePt t="121528" x="6019800" y="3167063"/>
          <p14:tracePt t="121545" x="5748338" y="3217863"/>
          <p14:tracePt t="121562" x="5638800" y="3233738"/>
          <p14:tracePt t="121578" x="5545138" y="3251200"/>
          <p14:tracePt t="121595" x="5494338" y="3259138"/>
          <p14:tracePt t="121612" x="5427663" y="3268663"/>
          <p14:tracePt t="121628" x="5308600" y="3276600"/>
          <p14:tracePt t="121645" x="5164138" y="3276600"/>
          <p14:tracePt t="121662" x="5003800" y="3284538"/>
          <p14:tracePt t="121679" x="4843463" y="3284538"/>
          <p14:tracePt t="121695" x="4724400" y="3284538"/>
          <p14:tracePt t="121712" x="4630738" y="3284538"/>
          <p14:tracePt t="121729" x="4597400" y="3284538"/>
          <p14:tracePt t="121745" x="4572000" y="3309938"/>
          <p14:tracePt t="121762" x="4554538" y="3309938"/>
          <p14:tracePt t="121779" x="4546600" y="3319463"/>
          <p14:tracePt t="121795" x="4521200" y="3319463"/>
          <p14:tracePt t="121812" x="4495800" y="3335338"/>
          <p14:tracePt t="121829" x="4470400" y="3335338"/>
          <p14:tracePt t="121845" x="4445000" y="3335338"/>
          <p14:tracePt t="121862" x="4437063" y="3344863"/>
          <p14:tracePt t="121879" x="4411663" y="3370263"/>
          <p14:tracePt t="121895" x="4376738" y="3395663"/>
          <p14:tracePt t="121912" x="4335463" y="3429000"/>
          <p14:tracePt t="121929" x="4292600" y="3462338"/>
          <p14:tracePt t="121945" x="4259263" y="3479800"/>
          <p14:tracePt t="121962" x="4249738" y="3479800"/>
          <p14:tracePt t="122097" x="4241800" y="3479800"/>
          <p14:tracePt t="122105" x="4233863" y="3462338"/>
          <p14:tracePt t="122121" x="4224338" y="3446463"/>
          <p14:tracePt t="122130" x="4224338" y="3436938"/>
          <p14:tracePt t="122146" x="4224338" y="3429000"/>
          <p14:tracePt t="122162" x="4224338" y="3403600"/>
          <p14:tracePt t="122196" x="4224338" y="3395663"/>
          <p14:tracePt t="122212" x="4249738" y="3386138"/>
          <p14:tracePt t="122229" x="4267200" y="3378200"/>
          <p14:tracePt t="122246" x="4275138" y="3360738"/>
          <p14:tracePt t="122262" x="4284663" y="3352800"/>
          <p14:tracePt t="122279" x="4292600" y="3352800"/>
          <p14:tracePt t="122296" x="4292600" y="3344863"/>
          <p14:tracePt t="122312" x="4292600" y="3335338"/>
          <p14:tracePt t="122329" x="4292600" y="3327400"/>
          <p14:tracePt t="122346" x="4292600" y="3319463"/>
          <p14:tracePt t="122513" x="4292600" y="3327400"/>
          <p14:tracePt t="122521" x="4284663" y="3327400"/>
          <p14:tracePt t="122530" x="4284663" y="3352800"/>
          <p14:tracePt t="122546" x="4259263" y="3378200"/>
          <p14:tracePt t="122563" x="4241800" y="3411538"/>
          <p14:tracePt t="122579" x="4216400" y="3436938"/>
          <p14:tracePt t="122596" x="4191000" y="3436938"/>
          <p14:tracePt t="122629" x="4191000" y="3429000"/>
          <p14:tracePt t="122646" x="4191000" y="3411538"/>
          <p14:tracePt t="122663" x="4191000" y="3386138"/>
          <p14:tracePt t="122679" x="4208463" y="3370263"/>
          <p14:tracePt t="122696" x="4216400" y="3344863"/>
          <p14:tracePt t="122713" x="4259263" y="3302000"/>
          <p14:tracePt t="122729" x="4310063" y="3251200"/>
          <p14:tracePt t="122746" x="4318000" y="3225800"/>
          <p14:tracePt t="122763" x="4318000" y="3217863"/>
          <p14:tracePt t="123585" x="4310063" y="3217863"/>
          <p14:tracePt t="123698" x="4310063" y="3225800"/>
          <p14:tracePt t="123721" x="4310063" y="3233738"/>
          <p14:tracePt t="123729" x="4310063" y="3243263"/>
          <p14:tracePt t="123737" x="4310063" y="3251200"/>
          <p14:tracePt t="123761" x="4310063" y="3259138"/>
          <p14:tracePt t="123770" x="4310063" y="3268663"/>
          <p14:tracePt t="123786" x="4310063" y="3276600"/>
          <p14:tracePt t="123809" x="4300538" y="3276600"/>
          <p14:tracePt t="123818" x="4300538" y="3284538"/>
          <p14:tracePt t="123833" x="4300538" y="3294063"/>
          <p14:tracePt t="123849" x="4300538" y="3319463"/>
          <p14:tracePt t="123864" x="4300538" y="3335338"/>
          <p14:tracePt t="123881" x="4300538" y="3370263"/>
          <p14:tracePt t="123897" x="4284663" y="3429000"/>
          <p14:tracePt t="123914" x="4284663" y="3487738"/>
          <p14:tracePt t="123930" x="4275138" y="3530600"/>
          <p14:tracePt t="123947" x="4267200" y="3581400"/>
          <p14:tracePt t="123964" x="4267200" y="3640138"/>
          <p14:tracePt t="123980" x="4267200" y="3708400"/>
          <p14:tracePt t="123997" x="4259263" y="3776663"/>
          <p14:tracePt t="124014" x="4249738" y="3852863"/>
          <p14:tracePt t="124030" x="4249738" y="3919538"/>
          <p14:tracePt t="124047" x="4249738" y="3995738"/>
          <p14:tracePt t="124064" x="4249738" y="4064000"/>
          <p14:tracePt t="124065" x="4249738" y="4081463"/>
          <p14:tracePt t="124081" x="4241800" y="4114800"/>
          <p14:tracePt t="124097" x="4233863" y="4183063"/>
          <p14:tracePt t="124114" x="4224338" y="4233863"/>
          <p14:tracePt t="124131" x="4208463" y="4275138"/>
          <p14:tracePt t="124147" x="4198938" y="4310063"/>
          <p14:tracePt t="124164" x="4198938" y="4325938"/>
          <p14:tracePt t="124181" x="4198938" y="4351338"/>
          <p14:tracePt t="124197" x="4191000" y="4368800"/>
          <p14:tracePt t="124214" x="4191000" y="4386263"/>
          <p14:tracePt t="124230" x="4191000" y="4411663"/>
          <p14:tracePt t="124247" x="4191000" y="4427538"/>
          <p14:tracePt t="124264" x="4191000" y="4445000"/>
          <p14:tracePt t="124281" x="4191000" y="4470400"/>
          <p14:tracePt t="124297" x="4191000" y="4495800"/>
          <p14:tracePt t="124314" x="4191000" y="4503738"/>
          <p14:tracePt t="124331" x="4191000" y="4521200"/>
          <p14:tracePt t="124347" x="4191000" y="4529138"/>
          <p14:tracePt t="124364" x="4191000" y="4538663"/>
          <p14:tracePt t="124381" x="4191000" y="4579938"/>
          <p14:tracePt t="124397" x="4191000" y="4605338"/>
          <p14:tracePt t="124414" x="4191000" y="4622800"/>
          <p14:tracePt t="124430" x="4191000" y="4648200"/>
          <p14:tracePt t="124447" x="4208463" y="4681538"/>
          <p14:tracePt t="124464" x="4216400" y="4699000"/>
          <p14:tracePt t="124481" x="4224338" y="4724400"/>
          <p14:tracePt t="124497" x="4224338" y="4749800"/>
          <p14:tracePt t="124514" x="4224338" y="4757738"/>
          <p14:tracePt t="124531" x="4233863" y="4767263"/>
          <p14:tracePt t="124548" x="4241800" y="4775200"/>
          <p14:tracePt t="124564" x="4241800" y="4783138"/>
          <p14:tracePt t="124598" x="4241800" y="4792663"/>
          <p14:tracePt t="124657" x="4241800" y="4800600"/>
          <p14:tracePt t="124666" x="4241800" y="4808538"/>
          <p14:tracePt t="124682" x="4224338" y="4818063"/>
          <p14:tracePt t="124697" x="4208463" y="4818063"/>
          <p14:tracePt t="124714" x="4183063" y="4818063"/>
          <p14:tracePt t="124731" x="4157663" y="4818063"/>
          <p14:tracePt t="124764" x="4148138" y="4818063"/>
          <p14:tracePt t="125281" x="4157663" y="4818063"/>
          <p14:tracePt t="125289" x="4157663" y="4826000"/>
          <p14:tracePt t="125298" x="4157663" y="4833938"/>
          <p14:tracePt t="125315" x="4165600" y="4833938"/>
          <p14:tracePt t="125331" x="4165600" y="4843463"/>
          <p14:tracePt t="125482" x="4173538" y="4843463"/>
          <p14:tracePt t="125489" x="4173538" y="4833938"/>
          <p14:tracePt t="125498" x="4198938" y="4826000"/>
          <p14:tracePt t="125515" x="4300538" y="4808538"/>
          <p14:tracePt t="125532" x="4411663" y="4800600"/>
          <p14:tracePt t="125548" x="4513263" y="4792663"/>
          <p14:tracePt t="125565" x="4579938" y="4792663"/>
          <p14:tracePt t="125582" x="4614863" y="4792663"/>
          <p14:tracePt t="125598" x="4630738" y="4792663"/>
          <p14:tracePt t="125615" x="4640263" y="4792663"/>
          <p14:tracePt t="125632" x="4656138" y="4792663"/>
          <p14:tracePt t="125649" x="4699000" y="4792663"/>
          <p14:tracePt t="125665" x="4902200" y="4826000"/>
          <p14:tracePt t="125682" x="5138738" y="4833938"/>
          <p14:tracePt t="125698" x="5341938" y="4851400"/>
          <p14:tracePt t="125715" x="5511800" y="4851400"/>
          <p14:tracePt t="125732" x="5613400" y="4851400"/>
          <p14:tracePt t="125748" x="5664200" y="4851400"/>
          <p14:tracePt t="125765" x="5672138" y="4851400"/>
          <p14:tracePt t="125782" x="5681663" y="4851400"/>
          <p14:tracePt t="125799" x="5689600" y="4859338"/>
          <p14:tracePt t="125801" x="5697538" y="4859338"/>
          <p14:tracePt t="125815" x="5715000" y="4868863"/>
          <p14:tracePt t="125832" x="5757863" y="4876800"/>
          <p14:tracePt t="125849" x="5783263" y="4894263"/>
          <p14:tracePt t="125865" x="5842000" y="4894263"/>
          <p14:tracePt t="125882" x="5875338" y="4902200"/>
          <p14:tracePt t="125937" x="5875338" y="4910138"/>
          <p14:tracePt t="125945" x="5875338" y="4919663"/>
          <p14:tracePt t="125961" x="5875338" y="4935538"/>
          <p14:tracePt t="125969" x="5875338" y="4953000"/>
          <p14:tracePt t="125982" x="5875338" y="4970463"/>
          <p14:tracePt t="125999" x="5859463" y="5003800"/>
          <p14:tracePt t="126015" x="5834063" y="5021263"/>
          <p14:tracePt t="126049" x="5834063" y="5037138"/>
          <p14:tracePt t="126065" x="5816600" y="5046663"/>
          <p14:tracePt t="126082" x="5799138" y="5054600"/>
          <p14:tracePt t="126099" x="5748338" y="5072063"/>
          <p14:tracePt t="126115" x="5697538" y="5072063"/>
          <p14:tracePt t="126132" x="5638800" y="5072063"/>
          <p14:tracePt t="126149" x="5580063" y="5072063"/>
          <p14:tracePt t="126165" x="5529263" y="5072063"/>
          <p14:tracePt t="126182" x="5478463" y="5072063"/>
          <p14:tracePt t="126199" x="5402263" y="5072063"/>
          <p14:tracePt t="126216" x="5316538" y="5072063"/>
          <p14:tracePt t="126232" x="5224463" y="5062538"/>
          <p14:tracePt t="126249" x="5148263" y="5046663"/>
          <p14:tracePt t="126266" x="4945063" y="4995863"/>
          <p14:tracePt t="126282" x="4757738" y="4960938"/>
          <p14:tracePt t="126299" x="4554538" y="4960938"/>
          <p14:tracePt t="126316" x="4376738" y="4960938"/>
          <p14:tracePt t="126332" x="4233863" y="4960938"/>
          <p14:tracePt t="126349" x="4097338" y="4960938"/>
          <p14:tracePt t="126366" x="3979863" y="4935538"/>
          <p14:tracePt t="126382" x="3852863" y="4894263"/>
          <p14:tracePt t="126399" x="3725863" y="4833938"/>
          <p14:tracePt t="126416" x="3640138" y="4783138"/>
          <p14:tracePt t="126432" x="3556000" y="4741863"/>
          <p14:tracePt t="126449" x="3446463" y="4706938"/>
          <p14:tracePt t="126466" x="3403600" y="4673600"/>
          <p14:tracePt t="126482" x="3370263" y="4656138"/>
          <p14:tracePt t="126499" x="3360738" y="4640263"/>
          <p14:tracePt t="126516" x="3352800" y="4640263"/>
          <p14:tracePt t="126532" x="3335338" y="4630738"/>
          <p14:tracePt t="126549" x="3302000" y="4605338"/>
          <p14:tracePt t="126566" x="3233738" y="4589463"/>
          <p14:tracePt t="126582" x="3175000" y="4554538"/>
          <p14:tracePt t="126599" x="3124200" y="4521200"/>
          <p14:tracePt t="126616" x="3081338" y="4495800"/>
          <p14:tracePt t="126633" x="3081338" y="4470400"/>
          <p14:tracePt t="126649" x="3081338" y="4445000"/>
          <p14:tracePt t="126683" x="3081338" y="4437063"/>
          <p14:tracePt t="126699" x="3081338" y="4427538"/>
          <p14:tracePt t="126716" x="3090863" y="4411663"/>
          <p14:tracePt t="126733" x="3132138" y="4402138"/>
          <p14:tracePt t="126749" x="3157538" y="4394200"/>
          <p14:tracePt t="126766" x="3208338" y="4376738"/>
          <p14:tracePt t="126783" x="3259138" y="4360863"/>
          <p14:tracePt t="126799" x="3370263" y="4343400"/>
          <p14:tracePt t="126802" x="3429000" y="4325938"/>
          <p14:tracePt t="126816" x="3471863" y="4325938"/>
          <p14:tracePt t="126833" x="3606800" y="4310063"/>
          <p14:tracePt t="126849" x="3817938" y="4284663"/>
          <p14:tracePt t="126866" x="3878263" y="4284663"/>
          <p14:tracePt t="126883" x="3979863" y="4275138"/>
          <p14:tracePt t="126899" x="4038600" y="4275138"/>
          <p14:tracePt t="126916" x="4081463" y="4275138"/>
          <p14:tracePt t="126933" x="4122738" y="4275138"/>
          <p14:tracePt t="126949" x="4140200" y="4275138"/>
          <p14:tracePt t="126966" x="4165600" y="4275138"/>
          <p14:tracePt t="127000" x="4173538" y="4275138"/>
          <p14:tracePt t="127016" x="4191000" y="4275138"/>
          <p14:tracePt t="127033" x="4216400" y="4275138"/>
          <p14:tracePt t="127049" x="4292600" y="4267200"/>
          <p14:tracePt t="127066" x="4351338" y="4267200"/>
          <p14:tracePt t="127083" x="4427538" y="4267200"/>
          <p14:tracePt t="127100" x="4579938" y="4267200"/>
          <p14:tracePt t="127116" x="4749800" y="4267200"/>
          <p14:tracePt t="127133" x="4910138" y="4267200"/>
          <p14:tracePt t="127149" x="5072063" y="4259263"/>
          <p14:tracePt t="127166" x="5207000" y="4249738"/>
          <p14:tracePt t="127183" x="5326063" y="4241800"/>
          <p14:tracePt t="127200" x="5453063" y="4241800"/>
          <p14:tracePt t="127216" x="5588000" y="4241800"/>
          <p14:tracePt t="127233" x="5808663" y="4241800"/>
          <p14:tracePt t="127250" x="5976938" y="4241800"/>
          <p14:tracePt t="127266" x="6138863" y="4224338"/>
          <p14:tracePt t="127283" x="6316663" y="4224338"/>
          <p14:tracePt t="127300" x="6494463" y="4216400"/>
          <p14:tracePt t="127316" x="6662738" y="4216400"/>
          <p14:tracePt t="127333" x="6840538" y="4216400"/>
          <p14:tracePt t="127350" x="6985000" y="4216400"/>
          <p14:tracePt t="127366" x="7129463" y="4216400"/>
          <p14:tracePt t="127383" x="7281863" y="4216400"/>
          <p14:tracePt t="127400" x="7424738" y="4216400"/>
          <p14:tracePt t="127417" x="7594600" y="4216400"/>
          <p14:tracePt t="127433" x="7866063" y="4241800"/>
          <p14:tracePt t="127450" x="8008938" y="4249738"/>
          <p14:tracePt t="127467" x="8153400" y="4259263"/>
          <p14:tracePt t="127483" x="8331200" y="4259263"/>
          <p14:tracePt t="127500" x="8475663" y="4259263"/>
          <p14:tracePt t="127517" x="8593138" y="4259263"/>
          <p14:tracePt t="127533" x="8669338" y="4259263"/>
          <p14:tracePt t="127550" x="8763000" y="4275138"/>
          <p14:tracePt t="127566" x="8839200" y="4292600"/>
          <p14:tracePt t="127583" x="8923338" y="4310063"/>
          <p14:tracePt t="127600" x="8974138" y="4325938"/>
          <p14:tracePt t="127617" x="9017000" y="4351338"/>
          <p14:tracePt t="127633" x="9059863" y="4386263"/>
          <p14:tracePt t="127650" x="9075738" y="4402138"/>
          <p14:tracePt t="127667" x="9085263" y="4411663"/>
          <p14:tracePt t="127683" x="9085263" y="4419600"/>
          <p14:tracePt t="127700" x="9085263" y="4445000"/>
          <p14:tracePt t="127717" x="9085263" y="4452938"/>
          <p14:tracePt t="127733" x="9085263" y="4470400"/>
          <p14:tracePt t="127750" x="9067800" y="4487863"/>
          <p14:tracePt t="127767" x="9042400" y="4503738"/>
          <p14:tracePt t="127783" x="9017000" y="4521200"/>
          <p14:tracePt t="127800" x="8999538" y="4521200"/>
          <p14:tracePt t="127817" x="8983663" y="4529138"/>
          <p14:tracePt t="127849" x="8974138" y="4529138"/>
          <p14:tracePt t="127857" x="8940800" y="4554538"/>
          <p14:tracePt t="127867" x="8907463" y="4579938"/>
          <p14:tracePt t="127883" x="8813800" y="4614863"/>
          <p14:tracePt t="127900" x="8669338" y="4640263"/>
          <p14:tracePt t="127917" x="8516938" y="4691063"/>
          <p14:tracePt t="127934" x="8356600" y="4741863"/>
          <p14:tracePt t="127950" x="8229600" y="4783138"/>
          <p14:tracePt t="127967" x="8120063" y="4808538"/>
          <p14:tracePt t="127984" x="8008938" y="4833938"/>
          <p14:tracePt t="128000" x="7874000" y="4833938"/>
          <p14:tracePt t="128017" x="7602538" y="4833938"/>
          <p14:tracePt t="128034" x="7416800" y="4843463"/>
          <p14:tracePt t="128050" x="7264400" y="4843463"/>
          <p14:tracePt t="128067" x="7094538" y="4843463"/>
          <p14:tracePt t="128084" x="6916738" y="4843463"/>
          <p14:tracePt t="128100" x="6773863" y="4851400"/>
          <p14:tracePt t="128117" x="6672263" y="4851400"/>
          <p14:tracePt t="128134" x="6578600" y="4851400"/>
          <p14:tracePt t="128150" x="6502400" y="4859338"/>
          <p14:tracePt t="128167" x="6434138" y="4868863"/>
          <p14:tracePt t="128184" x="6367463" y="4876800"/>
          <p14:tracePt t="128201" x="6248400" y="4876800"/>
          <p14:tracePt t="128217" x="6027738" y="4876800"/>
          <p14:tracePt t="128234" x="5859463" y="4876800"/>
          <p14:tracePt t="128250" x="5715000" y="4876800"/>
          <p14:tracePt t="128267" x="5554663" y="4876800"/>
          <p14:tracePt t="128284" x="5392738" y="4876800"/>
          <p14:tracePt t="128301" x="5249863" y="4876800"/>
          <p14:tracePt t="128317" x="5097463" y="4876800"/>
          <p14:tracePt t="128334" x="4986338" y="4876800"/>
          <p14:tracePt t="128351" x="4876800" y="4876800"/>
          <p14:tracePt t="128367" x="4775200" y="4876800"/>
          <p14:tracePt t="128384" x="4656138" y="4876800"/>
          <p14:tracePt t="128401" x="4529138" y="4876800"/>
          <p14:tracePt t="128417" x="4292600" y="4876800"/>
          <p14:tracePt t="128434" x="4114800" y="4876800"/>
          <p14:tracePt t="128451" x="3995738" y="4868863"/>
          <p14:tracePt t="128467" x="3878263" y="4859338"/>
          <p14:tracePt t="128484" x="3810000" y="4843463"/>
          <p14:tracePt t="128501" x="3759200" y="4826000"/>
          <p14:tracePt t="128517" x="3741738" y="4800600"/>
          <p14:tracePt t="128534" x="3725863" y="4775200"/>
          <p14:tracePt t="128551" x="3700463" y="4741863"/>
          <p14:tracePt t="128567" x="3683000" y="4724400"/>
          <p14:tracePt t="128584" x="3624263" y="4681538"/>
          <p14:tracePt t="128600" x="3563938" y="4630738"/>
          <p14:tracePt t="128617" x="3487738" y="4589463"/>
          <p14:tracePt t="128634" x="3436938" y="4554538"/>
          <p14:tracePt t="128651" x="3411538" y="4521200"/>
          <p14:tracePt t="128667" x="3403600" y="4503738"/>
          <p14:tracePt t="128684" x="3403600" y="4495800"/>
          <p14:tracePt t="128729" x="3403600" y="4478338"/>
          <p14:tracePt t="128745" x="3421063" y="4462463"/>
          <p14:tracePt t="128753" x="3429000" y="4462463"/>
          <p14:tracePt t="128767" x="3454400" y="4445000"/>
          <p14:tracePt t="128784" x="3513138" y="4437063"/>
          <p14:tracePt t="128785" x="3556000" y="4427538"/>
          <p14:tracePt t="128801" x="3624263" y="4411663"/>
          <p14:tracePt t="128818" x="3700463" y="4402138"/>
          <p14:tracePt t="128834" x="3776663" y="4394200"/>
          <p14:tracePt t="128851" x="3860800" y="4376738"/>
          <p14:tracePt t="128868" x="3979863" y="4376738"/>
          <p14:tracePt t="128884" x="4081463" y="4376738"/>
          <p14:tracePt t="128901" x="4198938" y="4376738"/>
          <p14:tracePt t="128918" x="4318000" y="4368800"/>
          <p14:tracePt t="128934" x="4437063" y="4368800"/>
          <p14:tracePt t="128951" x="4529138" y="4343400"/>
          <p14:tracePt t="128968" x="4597400" y="4343400"/>
          <p14:tracePt t="128985" x="4640263" y="4343400"/>
          <p14:tracePt t="129001" x="4775200" y="4343400"/>
          <p14:tracePt t="129018" x="4894263" y="4343400"/>
          <p14:tracePt t="129035" x="5011738" y="4343400"/>
          <p14:tracePt t="129051" x="5113338" y="4343400"/>
          <p14:tracePt t="129068" x="5249863" y="4343400"/>
          <p14:tracePt t="129084" x="5359400" y="4343400"/>
          <p14:tracePt t="129101" x="5511800" y="4343400"/>
          <p14:tracePt t="129118" x="5638800" y="4343400"/>
          <p14:tracePt t="129135" x="5783263" y="4343400"/>
          <p14:tracePt t="129151" x="5935663" y="4325938"/>
          <p14:tracePt t="129168" x="6096000" y="4325938"/>
          <p14:tracePt t="129185" x="6256338" y="4325938"/>
          <p14:tracePt t="129186" x="6342063" y="4325938"/>
          <p14:tracePt t="129201" x="6510338" y="4325938"/>
          <p14:tracePt t="129218" x="6672263" y="4325938"/>
          <p14:tracePt t="129235" x="6850063" y="4325938"/>
          <p14:tracePt t="129251" x="7010400" y="4325938"/>
          <p14:tracePt t="129268" x="7170738" y="4325938"/>
          <p14:tracePt t="129285" x="7315200" y="4325938"/>
          <p14:tracePt t="129301" x="7485063" y="4325938"/>
          <p14:tracePt t="129318" x="7645400" y="4325938"/>
          <p14:tracePt t="129335" x="7840663" y="4318000"/>
          <p14:tracePt t="129337" x="7907338" y="4318000"/>
          <p14:tracePt t="129351" x="8001000" y="4318000"/>
          <p14:tracePt t="129368" x="8153400" y="4318000"/>
          <p14:tracePt t="129385" x="8272463" y="4318000"/>
          <p14:tracePt t="129385" x="8331200" y="4318000"/>
          <p14:tracePt t="129401" x="8440738" y="4318000"/>
          <p14:tracePt t="129418" x="8534400" y="4343400"/>
          <p14:tracePt t="129435" x="8610600" y="4360863"/>
          <p14:tracePt t="129451" x="8661400" y="4376738"/>
          <p14:tracePt t="129468" x="8704263" y="4376738"/>
          <p14:tracePt t="129513" x="8704263" y="4386263"/>
          <p14:tracePt t="129553" x="8704263" y="4402138"/>
          <p14:tracePt t="129561" x="8694738" y="4402138"/>
          <p14:tracePt t="129570" x="8678863" y="4411663"/>
          <p14:tracePt t="129585" x="8643938" y="4419600"/>
          <p14:tracePt t="129601" x="8466138" y="4462463"/>
          <p14:tracePt t="129618" x="8323263" y="4487863"/>
          <p14:tracePt t="129635" x="8161338" y="4487863"/>
          <p14:tracePt t="129651" x="8001000" y="4495800"/>
          <p14:tracePt t="129668" x="7856538" y="4495800"/>
          <p14:tracePt t="129685" x="7729538" y="4503738"/>
          <p14:tracePt t="129702" x="7612063" y="4521200"/>
          <p14:tracePt t="129718" x="7485063" y="4529138"/>
          <p14:tracePt t="129735" x="7358063" y="4546600"/>
          <p14:tracePt t="129752" x="7239000" y="4572000"/>
          <p14:tracePt t="129769" x="7086600" y="4579938"/>
          <p14:tracePt t="129785" x="6883400" y="4579938"/>
          <p14:tracePt t="129802" x="6756400" y="4579938"/>
          <p14:tracePt t="129818" x="6662738" y="4579938"/>
          <p14:tracePt t="129835" x="6527800" y="4589463"/>
          <p14:tracePt t="129852" x="6400800" y="4589463"/>
          <p14:tracePt t="129868" x="6256338" y="4589463"/>
          <p14:tracePt t="129885" x="6096000" y="4589463"/>
          <p14:tracePt t="129902" x="5951538" y="4589463"/>
          <p14:tracePt t="129918" x="5816600" y="4589463"/>
          <p14:tracePt t="129935" x="5697538" y="4589463"/>
          <p14:tracePt t="129952" x="5605463" y="4589463"/>
          <p14:tracePt t="129969" x="5503863" y="4589463"/>
          <p14:tracePt t="129985" x="5341938" y="4579938"/>
          <p14:tracePt t="130002" x="5207000" y="4572000"/>
          <p14:tracePt t="130019" x="5113338" y="4572000"/>
          <p14:tracePt t="130035" x="5011738" y="4572000"/>
          <p14:tracePt t="130052" x="4902200" y="4546600"/>
          <p14:tracePt t="130069" x="4749800" y="4554538"/>
          <p14:tracePt t="130085" x="4648200" y="4554538"/>
          <p14:tracePt t="130102" x="4503738" y="4554538"/>
          <p14:tracePt t="130119" x="4394200" y="4546600"/>
          <p14:tracePt t="130135" x="4292600" y="4546600"/>
          <p14:tracePt t="130152" x="4241800" y="4546600"/>
          <p14:tracePt t="130169" x="4183063" y="4546600"/>
          <p14:tracePt t="130185" x="4140200" y="4538663"/>
          <p14:tracePt t="130202" x="4114800" y="4521200"/>
          <p14:tracePt t="130219" x="4106863" y="4513263"/>
          <p14:tracePt t="130235" x="4081463" y="4513263"/>
          <p14:tracePt t="130252" x="4038600" y="4495800"/>
          <p14:tracePt t="130269" x="4013200" y="4478338"/>
          <p14:tracePt t="130285" x="3970338" y="4470400"/>
          <p14:tracePt t="130302" x="3944938" y="4462463"/>
          <p14:tracePt t="130319" x="3937000" y="4462463"/>
          <p14:tracePt t="130352" x="3937000" y="4452938"/>
          <p14:tracePt t="130369" x="3954463" y="4452938"/>
          <p14:tracePt t="130386" x="4021138" y="4452938"/>
          <p14:tracePt t="130402" x="4081463" y="4452938"/>
          <p14:tracePt t="130419" x="4157663" y="4452938"/>
          <p14:tracePt t="130435" x="4292600" y="4452938"/>
          <p14:tracePt t="130452" x="4462463" y="4452938"/>
          <p14:tracePt t="130469" x="4656138" y="4437063"/>
          <p14:tracePt t="130486" x="4843463" y="4437063"/>
          <p14:tracePt t="130502" x="5021263" y="4437063"/>
          <p14:tracePt t="130519" x="5189538" y="4437063"/>
          <p14:tracePt t="130536" x="5410200" y="4437063"/>
          <p14:tracePt t="130552" x="5621338" y="4437063"/>
          <p14:tracePt t="130569" x="5910263" y="4437063"/>
          <p14:tracePt t="130586" x="6070600" y="4437063"/>
          <p14:tracePt t="130602" x="6215063" y="4437063"/>
          <p14:tracePt t="130619" x="6307138" y="4437063"/>
          <p14:tracePt t="130636" x="6375400" y="4437063"/>
          <p14:tracePt t="130652" x="6418263" y="4437063"/>
          <p14:tracePt t="130669" x="6484938" y="4452938"/>
          <p14:tracePt t="130686" x="6545263" y="4462463"/>
          <p14:tracePt t="130702" x="6629400" y="4462463"/>
          <p14:tracePt t="130719" x="6748463" y="4462463"/>
          <p14:tracePt t="130736" x="6865938" y="4462463"/>
          <p14:tracePt t="130753" x="6985000" y="4462463"/>
          <p14:tracePt t="130769" x="7213600" y="4462463"/>
          <p14:tracePt t="130786" x="7391400" y="4462463"/>
          <p14:tracePt t="130803" x="7577138" y="4478338"/>
          <p14:tracePt t="130819" x="7713663" y="4495800"/>
          <p14:tracePt t="130836" x="7856538" y="4529138"/>
          <p14:tracePt t="130853" x="7924800" y="4538663"/>
          <p14:tracePt t="130869" x="7975600" y="4546600"/>
          <p14:tracePt t="130886" x="7993063" y="4546600"/>
          <p14:tracePt t="130903" x="8001000" y="4546600"/>
          <p14:tracePt t="130936" x="7993063" y="4546600"/>
          <p14:tracePt t="130953" x="7958138" y="4546600"/>
          <p14:tracePt t="130969" x="7856538" y="4538663"/>
          <p14:tracePt t="130986" x="7713663" y="4529138"/>
          <p14:tracePt t="131003" x="7526338" y="4529138"/>
          <p14:tracePt t="131019" x="7307263" y="4513263"/>
          <p14:tracePt t="131036" x="7061200" y="4513263"/>
          <p14:tracePt t="131053" x="6789738" y="4513263"/>
          <p14:tracePt t="131069" x="6527800" y="4503738"/>
          <p14:tracePt t="131086" x="6281738" y="4495800"/>
          <p14:tracePt t="131103" x="5994400" y="4495800"/>
          <p14:tracePt t="131119" x="5740400" y="4495800"/>
          <p14:tracePt t="131136" x="5468938" y="4495800"/>
          <p14:tracePt t="131153" x="5240338" y="4495800"/>
          <p14:tracePt t="131170" x="4978400" y="4495800"/>
          <p14:tracePt t="131186" x="4800600" y="4495800"/>
          <p14:tracePt t="131203" x="4640263" y="4495800"/>
          <p14:tracePt t="131219" x="4495800" y="4478338"/>
          <p14:tracePt t="131236" x="4343400" y="4462463"/>
          <p14:tracePt t="131253" x="4208463" y="4437063"/>
          <p14:tracePt t="131270" x="4071938" y="4394200"/>
          <p14:tracePt t="131286" x="3987800" y="4376738"/>
          <p14:tracePt t="131303" x="3919538" y="4360863"/>
          <p14:tracePt t="131319" x="3894138" y="4351338"/>
          <p14:tracePt t="131336" x="3868738" y="4351338"/>
          <p14:tracePt t="131338" x="3860800" y="4351338"/>
          <p14:tracePt t="131353" x="3835400" y="4351338"/>
          <p14:tracePt t="131370" x="3792538" y="4343400"/>
          <p14:tracePt t="131386" x="3751263" y="4343400"/>
          <p14:tracePt t="131403" x="3690938" y="4335463"/>
          <p14:tracePt t="131420" x="3649663" y="4335463"/>
          <p14:tracePt t="131436" x="3632200" y="4335463"/>
          <p14:tracePt t="131706" x="3632200" y="4343400"/>
          <p14:tracePt t="131713" x="3632200" y="4351338"/>
          <p14:tracePt t="131729" x="3632200" y="4368800"/>
          <p14:tracePt t="131737" x="3632200" y="4376738"/>
          <p14:tracePt t="131753" x="3632200" y="4394200"/>
          <p14:tracePt t="131770" x="3649663" y="4411663"/>
          <p14:tracePt t="131787" x="3657600" y="4427538"/>
          <p14:tracePt t="131803" x="3675063" y="4445000"/>
          <p14:tracePt t="131820" x="3675063" y="4452938"/>
          <p14:tracePt t="131837" x="3683000" y="4462463"/>
          <p14:tracePt t="131865" x="3690938" y="4470400"/>
          <p14:tracePt t="131873" x="3708400" y="4478338"/>
          <p14:tracePt t="131887" x="3716338" y="4495800"/>
          <p14:tracePt t="131903" x="3751263" y="4529138"/>
          <p14:tracePt t="131921" x="3767138" y="4564063"/>
          <p14:tracePt t="131937" x="3767138" y="4572000"/>
          <p14:tracePt t="131953" x="3767138" y="4589463"/>
          <p14:tracePt t="131970" x="3784600" y="4614863"/>
          <p14:tracePt t="131987" x="3802063" y="4630738"/>
          <p14:tracePt t="132003" x="3827463" y="4681538"/>
          <p14:tracePt t="132020" x="3894138" y="4732338"/>
          <p14:tracePt t="132037" x="3954463" y="4792663"/>
          <p14:tracePt t="132053" x="4005263" y="4818063"/>
          <p14:tracePt t="132070" x="4064000" y="4843463"/>
          <p14:tracePt t="132087" x="4132263" y="4876800"/>
          <p14:tracePt t="132104" x="4249738" y="4894263"/>
          <p14:tracePt t="132120" x="4411663" y="4910138"/>
          <p14:tracePt t="132137" x="4665663" y="4919663"/>
          <p14:tracePt t="132154" x="4843463" y="4919663"/>
          <p14:tracePt t="132170" x="4995863" y="4919663"/>
          <p14:tracePt t="132187" x="5105400" y="4919663"/>
          <p14:tracePt t="132204" x="5156200" y="4919663"/>
          <p14:tracePt t="132220" x="5173663" y="4919663"/>
          <p14:tracePt t="132237" x="5173663" y="4902200"/>
          <p14:tracePt t="132254" x="5181600" y="4894263"/>
          <p14:tracePt t="132270" x="5214938" y="4876800"/>
          <p14:tracePt t="132287" x="5240338" y="4859338"/>
          <p14:tracePt t="132304" x="5300663" y="4826000"/>
          <p14:tracePt t="132321" x="5341938" y="4800600"/>
          <p14:tracePt t="132337" x="5402263" y="4767263"/>
          <p14:tracePt t="132354" x="5427663" y="4749800"/>
          <p14:tracePt t="132371" x="5443538" y="4741863"/>
          <p14:tracePt t="132387" x="5443538" y="4724400"/>
          <p14:tracePt t="132433" x="5443538" y="4716463"/>
          <p14:tracePt t="132441" x="5453063" y="4716463"/>
          <p14:tracePt t="132454" x="5453063" y="4706938"/>
          <p14:tracePt t="132473" x="5461000" y="4706938"/>
          <p14:tracePt t="132487" x="5468938" y="4699000"/>
          <p14:tracePt t="132504" x="5468938" y="4681538"/>
          <p14:tracePt t="132521" x="5478463" y="4673600"/>
          <p14:tracePt t="132521" x="5478463" y="4665663"/>
          <p14:tracePt t="132537" x="5478463" y="4656138"/>
          <p14:tracePt t="132626" x="5478463" y="4648200"/>
          <p14:tracePt t="132649" x="5478463" y="4640263"/>
          <p14:tracePt t="132665" x="5486400" y="4640263"/>
          <p14:tracePt t="132673" x="5494338" y="4630738"/>
          <p14:tracePt t="132687" x="5503863" y="4630738"/>
          <p14:tracePt t="132704" x="5511800" y="4630738"/>
          <p14:tracePt t="132721" x="5519738" y="4630738"/>
          <p14:tracePt t="132785" x="5503863" y="4630738"/>
          <p14:tracePt t="132793" x="5494338" y="4630738"/>
          <p14:tracePt t="132804" x="5478463" y="4630738"/>
          <p14:tracePt t="132821" x="5461000" y="4630738"/>
          <p14:tracePt t="132837" x="5443538" y="4640263"/>
          <p14:tracePt t="132854" x="5435600" y="4640263"/>
          <p14:tracePt t="132871" x="5427663" y="4648200"/>
          <p14:tracePt t="132888" x="5418138" y="4648200"/>
          <p14:tracePt t="132921" x="5410200" y="4648200"/>
          <p14:tracePt t="133041" x="5418138" y="4648200"/>
          <p14:tracePt t="133049" x="5435600" y="4648200"/>
          <p14:tracePt t="133057" x="5443538" y="4648200"/>
          <p14:tracePt t="133071" x="5468938" y="4648200"/>
          <p14:tracePt t="133088" x="5494338" y="4648200"/>
          <p14:tracePt t="133105" x="5529263" y="4648200"/>
          <p14:tracePt t="133121" x="5554663" y="4648200"/>
          <p14:tracePt t="133138" x="5562600" y="4648200"/>
          <p14:tracePt t="133202" x="5554663" y="4648200"/>
          <p14:tracePt t="133209" x="5529263" y="4648200"/>
          <p14:tracePt t="133221" x="5511800" y="4648200"/>
          <p14:tracePt t="133238" x="5461000" y="4648200"/>
          <p14:tracePt t="133255" x="5435600" y="4648200"/>
          <p14:tracePt t="133271" x="5402263" y="4648200"/>
          <p14:tracePt t="133288" x="5392738" y="4648200"/>
          <p14:tracePt t="133394" x="5410200" y="4648200"/>
          <p14:tracePt t="133401" x="5435600" y="4648200"/>
          <p14:tracePt t="133409" x="5443538" y="4648200"/>
          <p14:tracePt t="133421" x="5453063" y="4648200"/>
          <p14:tracePt t="133438" x="5478463" y="4648200"/>
          <p14:tracePt t="133455" x="5486400" y="4648200"/>
          <p14:tracePt t="133641" x="5503863" y="4665663"/>
          <p14:tracePt t="133657" x="5511800" y="4665663"/>
          <p14:tracePt t="133665" x="5529263" y="4673600"/>
          <p14:tracePt t="133673" x="5529263" y="4681538"/>
          <p14:tracePt t="133841" x="5537200" y="4691063"/>
          <p14:tracePt t="133857" x="5554663" y="4706938"/>
          <p14:tracePt t="133865" x="5562600" y="4724400"/>
          <p14:tracePt t="133873" x="5562600" y="4732338"/>
          <p14:tracePt t="133888" x="5588000" y="4741863"/>
          <p14:tracePt t="133905" x="5621338" y="4792663"/>
          <p14:tracePt t="133922" x="5646738" y="4800600"/>
          <p14:tracePt t="133938" x="5672138" y="4826000"/>
          <p14:tracePt t="133955" x="5722938" y="4859338"/>
          <p14:tracePt t="133972" x="5783263" y="4884738"/>
          <p14:tracePt t="133988" x="5834063" y="4910138"/>
          <p14:tracePt t="134005" x="5875338" y="4919663"/>
          <p14:tracePt t="134022" x="5900738" y="4935538"/>
          <p14:tracePt t="134038" x="5918200" y="4960938"/>
          <p14:tracePt t="134055" x="5935663" y="4970463"/>
          <p14:tracePt t="134072" x="5969000" y="5003800"/>
          <p14:tracePt t="134089" x="6011863" y="5021263"/>
          <p14:tracePt t="134105" x="6045200" y="5037138"/>
          <p14:tracePt t="134122" x="6053138" y="5054600"/>
          <p14:tracePt t="134139" x="6053138" y="5072063"/>
          <p14:tracePt t="134155" x="6053138" y="5087938"/>
          <p14:tracePt t="134172" x="6053138" y="5097463"/>
          <p14:tracePt t="134189" x="6053138" y="5113338"/>
          <p14:tracePt t="134205" x="6053138" y="5130800"/>
          <p14:tracePt t="134222" x="6053138" y="5156200"/>
          <p14:tracePt t="134239" x="6037263" y="5164138"/>
          <p14:tracePt t="134255" x="6027738" y="5189538"/>
          <p14:tracePt t="134272" x="6002338" y="5189538"/>
          <p14:tracePt t="134289" x="5951538" y="5189538"/>
          <p14:tracePt t="134305" x="5808663" y="5189538"/>
          <p14:tracePt t="134322" x="5672138" y="5189538"/>
          <p14:tracePt t="134339" x="5529263" y="5189538"/>
          <p14:tracePt t="134355" x="5392738" y="5189538"/>
          <p14:tracePt t="134372" x="5265738" y="5189538"/>
          <p14:tracePt t="134389" x="5130800" y="5189538"/>
          <p14:tracePt t="134405" x="5003800" y="5189538"/>
          <p14:tracePt t="134422" x="4843463" y="5173663"/>
          <p14:tracePt t="134439" x="4673600" y="5164138"/>
          <p14:tracePt t="134455" x="4546600" y="5164138"/>
          <p14:tracePt t="134472" x="4452938" y="5164138"/>
          <p14:tracePt t="134489" x="4402138" y="5156200"/>
          <p14:tracePt t="134505" x="4343400" y="5148263"/>
          <p14:tracePt t="134522" x="4318000" y="5138738"/>
          <p14:tracePt t="134539" x="4310063" y="5138738"/>
          <p14:tracePt t="134556" x="4300538" y="5130800"/>
          <p14:tracePt t="134572" x="4292600" y="5130800"/>
          <p14:tracePt t="134589" x="4275138" y="5130800"/>
          <p14:tracePt t="134606" x="4267200" y="5130800"/>
          <p14:tracePt t="134622" x="4249738" y="5130800"/>
          <p14:tracePt t="134639" x="4241800" y="5130800"/>
          <p14:tracePt t="134656" x="4233863" y="5138738"/>
          <p14:tracePt t="134672" x="4224338" y="5156200"/>
          <p14:tracePt t="134689" x="4191000" y="5164138"/>
          <p14:tracePt t="134706" x="4173538" y="5173663"/>
          <p14:tracePt t="134722" x="4157663" y="5181600"/>
          <p14:tracePt t="134739" x="4148138" y="5189538"/>
          <p14:tracePt t="134756" x="4132263" y="5207000"/>
          <p14:tracePt t="134772" x="4114800" y="5207000"/>
          <p14:tracePt t="134789" x="4106863" y="5207000"/>
          <p14:tracePt t="134806" x="4089400" y="5214938"/>
          <p14:tracePt t="134889" x="4089400" y="5224463"/>
          <p14:tracePt t="134905" x="4089400" y="5232400"/>
          <p14:tracePt t="134985" x="4089400" y="5224463"/>
          <p14:tracePt t="134993" x="4089400" y="5214938"/>
          <p14:tracePt t="135009" x="4097338" y="5199063"/>
          <p14:tracePt t="135023" x="4097338" y="5189538"/>
          <p14:tracePt t="135039" x="4122738" y="5164138"/>
          <p14:tracePt t="135056" x="4183063" y="5156200"/>
          <p14:tracePt t="135073" x="4216400" y="5156200"/>
          <p14:tracePt t="135089" x="4275138" y="5148263"/>
          <p14:tracePt t="135106" x="4284663" y="5148263"/>
          <p14:tracePt t="135123" x="4292600" y="5148263"/>
          <p14:tracePt t="135139" x="4292600" y="5156200"/>
          <p14:tracePt t="135578" x="4292600" y="5164138"/>
          <p14:tracePt t="135593" x="4292600" y="5173663"/>
          <p14:tracePt t="135633" x="4292600" y="5181600"/>
          <p14:tracePt t="135641" x="4292600" y="5189538"/>
          <p14:tracePt t="135658" x="4292600" y="5199063"/>
          <p14:tracePt t="135841" x="4284663" y="5199063"/>
          <p14:tracePt t="135849" x="4284663" y="5189538"/>
          <p14:tracePt t="135866" x="4284663" y="5181600"/>
          <p14:tracePt t="135881" x="4284663" y="5173663"/>
          <p14:tracePt t="135890" x="4284663" y="5164138"/>
          <p14:tracePt t="135906" x="4284663" y="5156200"/>
          <p14:tracePt t="135923" x="4292600" y="5148263"/>
          <p14:tracePt t="135940" x="4310063" y="5138738"/>
          <p14:tracePt t="135957" x="4318000" y="5138738"/>
          <p14:tracePt t="136033" x="4318000" y="5148263"/>
          <p14:tracePt t="136049" x="4318000" y="5164138"/>
          <p14:tracePt t="136074" x="4318000" y="5173663"/>
          <p14:tracePt t="136121" x="4318000" y="5181600"/>
          <p14:tracePt t="136145" x="4310063" y="5181600"/>
          <p14:tracePt t="136153" x="4300538" y="5181600"/>
          <p14:tracePt t="136161" x="4284663" y="5181600"/>
          <p14:tracePt t="136173" x="4284663" y="5173663"/>
          <p14:tracePt t="136190" x="4267200" y="5130800"/>
          <p14:tracePt t="136207" x="4267200" y="5105400"/>
          <p14:tracePt t="136224" x="4267200" y="5062538"/>
          <p14:tracePt t="136241" x="4318000" y="4986338"/>
          <p14:tracePt t="136257" x="4360863" y="4960938"/>
          <p14:tracePt t="136274" x="4394200" y="4945063"/>
          <p14:tracePt t="136290" x="4419600" y="4945063"/>
          <p14:tracePt t="136307" x="4437063" y="4953000"/>
          <p14:tracePt t="136324" x="4445000" y="4986338"/>
          <p14:tracePt t="136340" x="4445000" y="5011738"/>
          <p14:tracePt t="136357" x="4445000" y="5037138"/>
          <p14:tracePt t="136374" x="4452938" y="5054600"/>
          <p14:tracePt t="136390" x="4452938" y="5062538"/>
          <p14:tracePt t="136407" x="4452938" y="5072063"/>
          <p14:tracePt t="136424" x="4452938" y="5080000"/>
          <p14:tracePt t="136441" x="4437063" y="5097463"/>
          <p14:tracePt t="136457" x="4394200" y="5113338"/>
          <p14:tracePt t="136474" x="4368800" y="5138738"/>
          <p14:tracePt t="136490" x="4360863" y="5138738"/>
          <p14:tracePt t="136507" x="4343400" y="5148263"/>
          <p14:tracePt t="136524" x="4325938" y="5148263"/>
          <p14:tracePt t="136540" x="4318000" y="5148263"/>
          <p14:tracePt t="136557" x="4284663" y="5138738"/>
          <p14:tracePt t="136574" x="4267200" y="5130800"/>
          <p14:tracePt t="136590" x="4267200" y="5113338"/>
          <p14:tracePt t="136607" x="4267200" y="5105400"/>
          <p14:tracePt t="136624" x="4267200" y="5072063"/>
          <p14:tracePt t="136641" x="4275138" y="5062538"/>
          <p14:tracePt t="136641" x="4292600" y="5046663"/>
          <p14:tracePt t="136657" x="4318000" y="5046663"/>
          <p14:tracePt t="136674" x="4351338" y="5046663"/>
          <p14:tracePt t="136691" x="4368800" y="5062538"/>
          <p14:tracePt t="136707" x="4394200" y="5087938"/>
          <p14:tracePt t="136724" x="4394200" y="5138738"/>
          <p14:tracePt t="136741" x="4394200" y="5164138"/>
          <p14:tracePt t="136757" x="4394200" y="5189538"/>
          <p14:tracePt t="136774" x="4386263" y="5199063"/>
          <p14:tracePt t="136791" x="4360863" y="5199063"/>
          <p14:tracePt t="136807" x="4351338" y="5199063"/>
          <p14:tracePt t="136824" x="4335463" y="5181600"/>
          <p14:tracePt t="136841" x="4318000" y="5173663"/>
          <p14:tracePt t="136857" x="4310063" y="5156200"/>
          <p14:tracePt t="136874" x="4310063" y="5138738"/>
          <p14:tracePt t="136891" x="4318000" y="5113338"/>
          <p14:tracePt t="136907" x="4343400" y="5097463"/>
          <p14:tracePt t="136924" x="4368800" y="5087938"/>
          <p14:tracePt t="136941" x="4394200" y="5087938"/>
          <p14:tracePt t="136957" x="4411663" y="5087938"/>
          <p14:tracePt t="136974" x="4437063" y="5105400"/>
          <p14:tracePt t="136991" x="4437063" y="5130800"/>
          <p14:tracePt t="137007" x="4437063" y="5173663"/>
          <p14:tracePt t="137025" x="4427538" y="5173663"/>
          <p14:tracePt t="137041" x="4419600" y="5181600"/>
          <p14:tracePt t="137057" x="4394200" y="5181600"/>
          <p14:tracePt t="137074" x="4368800" y="5148263"/>
          <p14:tracePt t="137091" x="4343400" y="5113338"/>
          <p14:tracePt t="137108" x="4335463" y="5087938"/>
          <p14:tracePt t="137124" x="4335463" y="5062538"/>
          <p14:tracePt t="137141" x="4335463" y="5037138"/>
          <p14:tracePt t="137158" x="4351338" y="5037138"/>
          <p14:tracePt t="137174" x="4360863" y="5037138"/>
          <p14:tracePt t="137191" x="4376738" y="5037138"/>
          <p14:tracePt t="137207" x="4386263" y="5037138"/>
          <p14:tracePt t="137225" x="4394200" y="5062538"/>
          <p14:tracePt t="137241" x="4394200" y="5080000"/>
          <p14:tracePt t="137258" x="4394200" y="5087938"/>
          <p14:tracePt t="137449" x="4394200" y="5105400"/>
          <p14:tracePt t="137465" x="4394200" y="5113338"/>
          <p14:tracePt t="137626" x="4386263" y="5113338"/>
          <p14:tracePt t="137665" x="4386263" y="5122863"/>
          <p14:tracePt t="137689" x="4386263" y="5130800"/>
          <p14:tracePt t="137697" x="4376738" y="5130800"/>
          <p14:tracePt t="137721" x="4368800" y="5130800"/>
          <p14:tracePt t="137761" x="4360863" y="5130800"/>
          <p14:tracePt t="137777" x="4351338" y="5130800"/>
          <p14:tracePt t="137785" x="4343400" y="5138738"/>
          <p14:tracePt t="137801" x="4335463" y="5138738"/>
          <p14:tracePt t="137810" x="4325938" y="5148263"/>
          <p14:tracePt t="138033" x="4325938" y="5156200"/>
          <p14:tracePt t="138153" x="4318000" y="5156200"/>
          <p14:tracePt t="138161" x="4310063" y="5156200"/>
          <p14:tracePt t="138175" x="4300538" y="5156200"/>
          <p14:tracePt t="138192" x="4292600" y="5156200"/>
          <p14:tracePt t="138208" x="4284663" y="5148263"/>
          <p14:tracePt t="138225" x="4275138" y="5138738"/>
          <p14:tracePt t="138242" x="4267200" y="5130800"/>
          <p14:tracePt t="138258" x="4267200" y="5113338"/>
          <p14:tracePt t="138275" x="4267200" y="5105400"/>
          <p14:tracePt t="138309" x="4267200" y="5097463"/>
          <p14:tracePt t="138325" x="4267200" y="5087938"/>
          <p14:tracePt t="138369" x="4275138" y="5087938"/>
          <p14:tracePt t="138377" x="4284663" y="5087938"/>
          <p14:tracePt t="138401" x="4292600" y="5087938"/>
          <p14:tracePt t="138425" x="4300538" y="5087938"/>
          <p14:tracePt t="138433" x="4310063" y="5087938"/>
          <p14:tracePt t="138457" x="4318000" y="5087938"/>
          <p14:tracePt t="138465" x="4325938" y="5087938"/>
          <p14:tracePt t="138475" x="4335463" y="5087938"/>
          <p14:tracePt t="138497" x="4343400" y="5087938"/>
          <p14:tracePt t="138509" x="4351338" y="5087938"/>
          <p14:tracePt t="138525" x="4360863" y="5080000"/>
          <p14:tracePt t="138542" x="4376738" y="5080000"/>
          <p14:tracePt t="138559" x="4386263" y="5080000"/>
          <p14:tracePt t="138575" x="4394200" y="5080000"/>
          <p14:tracePt t="138592" x="4402138" y="5080000"/>
          <p14:tracePt t="138609" x="4411663" y="5080000"/>
          <p14:tracePt t="138625" x="4437063" y="5080000"/>
          <p14:tracePt t="138642" x="4445000" y="5087938"/>
          <p14:tracePt t="138785" x="4445000" y="5097463"/>
          <p14:tracePt t="138793" x="4445000" y="5105400"/>
          <p14:tracePt t="138833" x="4445000" y="5113338"/>
          <p14:tracePt t="138850" x="4445000" y="5122863"/>
          <p14:tracePt t="138857" x="4437063" y="5130800"/>
          <p14:tracePt t="138881" x="4437063" y="5138738"/>
          <p14:tracePt t="138897" x="4437063" y="5148263"/>
          <p14:tracePt t="138929" x="4437063" y="5156200"/>
          <p14:tracePt t="138937" x="4427538" y="5156200"/>
          <p14:tracePt t="138945" x="4419600" y="5156200"/>
          <p14:tracePt t="138959" x="4411663" y="5164138"/>
          <p14:tracePt t="138976" x="4411663" y="5173663"/>
          <p14:tracePt t="138992" x="4402138" y="5173663"/>
          <p14:tracePt t="139009" x="4386263" y="5181600"/>
          <p14:tracePt t="139026" x="4386263" y="5189538"/>
          <p14:tracePt t="139042" x="4376738" y="5199063"/>
          <p14:tracePt t="139059" x="4368800" y="5199063"/>
          <p14:tracePt t="139097" x="4368800" y="5207000"/>
          <p14:tracePt t="139109" x="4360863" y="5207000"/>
          <p14:tracePt t="139126" x="4343400" y="5207000"/>
          <p14:tracePt t="139142" x="4325938" y="5207000"/>
          <p14:tracePt t="139159" x="4318000" y="5207000"/>
          <p14:tracePt t="139176" x="4300538" y="5207000"/>
          <p14:tracePt t="139193" x="4292600" y="5207000"/>
          <p14:tracePt t="139265" x="4284663" y="5199063"/>
          <p14:tracePt t="139273" x="4284663" y="5189538"/>
          <p14:tracePt t="139282" x="4275138" y="5181600"/>
          <p14:tracePt t="139305" x="4275138" y="5173663"/>
          <p14:tracePt t="139321" x="4275138" y="5164138"/>
          <p14:tracePt t="139330" x="4275138" y="5156200"/>
          <p14:tracePt t="139361" x="4275138" y="5148263"/>
          <p14:tracePt t="139369" x="4275138" y="5138738"/>
          <p14:tracePt t="139394" x="4275138" y="5130800"/>
          <p14:tracePt t="139417" x="4275138" y="5122863"/>
          <p14:tracePt t="139425" x="4275138" y="5113338"/>
          <p14:tracePt t="139433" x="4284663" y="5113338"/>
          <p14:tracePt t="139443" x="4284663" y="5105400"/>
          <p14:tracePt t="139459" x="4300538" y="5097463"/>
          <p14:tracePt t="139476" x="4310063" y="5097463"/>
          <p14:tracePt t="139493" x="4318000" y="5087938"/>
          <p14:tracePt t="139509" x="4335463" y="5087938"/>
          <p14:tracePt t="139543" x="4351338" y="5087938"/>
          <p14:tracePt t="139560" x="4360863" y="5087938"/>
          <p14:tracePt t="139576" x="4360863" y="5097463"/>
          <p14:tracePt t="139593" x="4368800" y="5105400"/>
          <p14:tracePt t="139649" x="4376738" y="5105400"/>
          <p14:tracePt t="139657" x="4376738" y="5113338"/>
          <p14:tracePt t="139713" x="4376738" y="5122863"/>
          <p14:tracePt t="139737" x="4376738" y="5130800"/>
          <p14:tracePt t="139753" x="4386263" y="5138738"/>
          <p14:tracePt t="139778" x="4394200" y="5138738"/>
          <p14:tracePt t="139793" x="4394200" y="5148263"/>
          <p14:tracePt t="139809" x="4394200" y="5156200"/>
          <p14:tracePt t="139842" x="4394200" y="5164138"/>
          <p14:tracePt t="139929" x="4394200" y="5173663"/>
          <p14:tracePt t="139961" x="4386263" y="5181600"/>
          <p14:tracePt t="139969" x="4376738" y="5181600"/>
          <p14:tracePt t="140009" x="4368800" y="5181600"/>
          <p14:tracePt t="140033" x="4360863" y="5181600"/>
          <p14:tracePt t="140041" x="4351338" y="5181600"/>
          <p14:tracePt t="140057" x="4343400" y="5181600"/>
          <p14:tracePt t="140145" x="4335463" y="5181600"/>
          <p14:tracePt t="140178" x="4335463" y="5173663"/>
          <p14:tracePt t="140457" x="4325938" y="5173663"/>
          <p14:tracePt t="140689" x="4318000" y="5164138"/>
          <p14:tracePt t="140697" x="4300538" y="5164138"/>
          <p14:tracePt t="140713" x="4292600" y="5156200"/>
          <p14:tracePt t="140729" x="4292600" y="5148263"/>
          <p14:tracePt t="140744" x="4284663" y="5138738"/>
          <p14:tracePt t="140760" x="4275138" y="5138738"/>
          <p14:tracePt t="140777" x="4275138" y="5130800"/>
          <p14:tracePt t="140794" x="4267200" y="5130800"/>
          <p14:tracePt t="140810" x="4249738" y="5130800"/>
          <p14:tracePt t="140827" x="4233863" y="5113338"/>
          <p14:tracePt t="140844" x="4216400" y="5113338"/>
          <p14:tracePt t="140861" x="4198938" y="5113338"/>
          <p14:tracePt t="140877" x="4198938" y="5105400"/>
          <p14:tracePt t="140894" x="4191000" y="5097463"/>
          <p14:tracePt t="140911" x="4173538" y="5087938"/>
          <p14:tracePt t="140927" x="4148138" y="5072063"/>
          <p14:tracePt t="140944" x="4097338" y="5054600"/>
          <p14:tracePt t="140961" x="4071938" y="5029200"/>
          <p14:tracePt t="140977" x="4013200" y="4986338"/>
          <p14:tracePt t="140994" x="3995738" y="4960938"/>
          <p14:tracePt t="141011" x="3979863" y="4945063"/>
          <p14:tracePt t="141027" x="3962400" y="4910138"/>
          <p14:tracePt t="141044" x="3944938" y="4876800"/>
          <p14:tracePt t="141061" x="3929063" y="4843463"/>
          <p14:tracePt t="141077" x="3919538" y="4826000"/>
          <p14:tracePt t="141094" x="3903663" y="4808538"/>
          <p14:tracePt t="141111" x="3903663" y="4783138"/>
          <p14:tracePt t="141127" x="3894138" y="4757738"/>
          <p14:tracePt t="141144" x="3886200" y="4724400"/>
          <p14:tracePt t="141161" x="3868738" y="4681538"/>
          <p14:tracePt t="141177" x="3852863" y="4656138"/>
          <p14:tracePt t="141194" x="3817938" y="4622800"/>
          <p14:tracePt t="141211" x="3802063" y="4572000"/>
          <p14:tracePt t="141227" x="3792538" y="4538663"/>
          <p14:tracePt t="141244" x="3767138" y="4513263"/>
          <p14:tracePt t="141261" x="3741738" y="4470400"/>
          <p14:tracePt t="141278" x="3741738" y="4437063"/>
          <p14:tracePt t="141294" x="3733800" y="4376738"/>
          <p14:tracePt t="141311" x="3725863" y="4343400"/>
          <p14:tracePt t="141328" x="3725863" y="4310063"/>
          <p14:tracePt t="141344" x="3716338" y="4267200"/>
          <p14:tracePt t="141361" x="3716338" y="4259263"/>
          <p14:tracePt t="141505" x="3708400" y="4259263"/>
          <p14:tracePt t="141537" x="3700463" y="4259263"/>
          <p14:tracePt t="141569" x="3690938" y="4259263"/>
          <p14:tracePt t="142249" x="3708400" y="4259263"/>
          <p14:tracePt t="142257" x="3733800" y="4259263"/>
          <p14:tracePt t="142265" x="3759200" y="4259263"/>
          <p14:tracePt t="142278" x="3792538" y="4249738"/>
          <p14:tracePt t="142295" x="3911600" y="4241800"/>
          <p14:tracePt t="142312" x="4030663" y="4241800"/>
          <p14:tracePt t="142329" x="4173538" y="4241800"/>
          <p14:tracePt t="142329" x="4267200" y="4241800"/>
          <p14:tracePt t="142345" x="4411663" y="4241800"/>
          <p14:tracePt t="142362" x="4546600" y="4259263"/>
          <p14:tracePt t="142378" x="4681538" y="4267200"/>
          <p14:tracePt t="142395" x="4843463" y="4267200"/>
          <p14:tracePt t="142412" x="5029200" y="4267200"/>
          <p14:tracePt t="142429" x="5189538" y="4267200"/>
          <p14:tracePt t="142445" x="5316538" y="4275138"/>
          <p14:tracePt t="142462" x="5494338" y="4275138"/>
          <p14:tracePt t="142479" x="5697538" y="4275138"/>
          <p14:tracePt t="142495" x="5884863" y="4275138"/>
          <p14:tracePt t="142512" x="6062663" y="4275138"/>
          <p14:tracePt t="142528" x="6205538" y="4275138"/>
          <p14:tracePt t="142545" x="6408738" y="4275138"/>
          <p14:tracePt t="142562" x="6502400" y="4275138"/>
          <p14:tracePt t="142579" x="6553200" y="4275138"/>
          <p14:tracePt t="142595" x="6637338" y="4292600"/>
          <p14:tracePt t="142612" x="6738938" y="4300538"/>
          <p14:tracePt t="142629" x="6824663" y="4310063"/>
          <p14:tracePt t="142645" x="6883400" y="4310063"/>
          <p14:tracePt t="142662" x="6942138" y="4318000"/>
          <p14:tracePt t="142679" x="7018338" y="4318000"/>
          <p14:tracePt t="142696" x="7078663" y="4318000"/>
          <p14:tracePt t="142712" x="7154863" y="4318000"/>
          <p14:tracePt t="142729" x="7332663" y="4318000"/>
          <p14:tracePt t="142745" x="7391400" y="4318000"/>
          <p14:tracePt t="142762" x="7416800" y="4318000"/>
          <p14:tracePt t="142779" x="7434263" y="4318000"/>
          <p14:tracePt t="142795" x="7459663" y="4318000"/>
          <p14:tracePt t="142812" x="7467600" y="4318000"/>
          <p14:tracePt t="142905" x="7467600" y="4310063"/>
          <p14:tracePt t="142913" x="7475538" y="4310063"/>
          <p14:tracePt t="142929" x="7493000" y="4300538"/>
          <p14:tracePt t="142954" x="7500938" y="4292600"/>
          <p14:tracePt t="143017" x="7500938" y="4284663"/>
          <p14:tracePt t="143041" x="7500938" y="4275138"/>
          <p14:tracePt t="143049" x="7510463" y="4259263"/>
          <p14:tracePt t="143065" x="7510463" y="4241800"/>
          <p14:tracePt t="143079" x="7510463" y="4233863"/>
          <p14:tracePt t="143096" x="7510463" y="4224338"/>
          <p14:tracePt t="143113" x="7510463" y="4208463"/>
          <p14:tracePt t="143129" x="7510463" y="4198938"/>
          <p14:tracePt t="143201" x="7518400" y="4191000"/>
          <p14:tracePt t="143209" x="7526338" y="4183063"/>
          <p14:tracePt t="143217" x="7535863" y="4173538"/>
          <p14:tracePt t="143229" x="7543800" y="4157663"/>
          <p14:tracePt t="143246" x="7551738" y="4140200"/>
          <p14:tracePt t="143262" x="7561263" y="4122738"/>
          <p14:tracePt t="143279" x="7569200" y="4114800"/>
          <p14:tracePt t="143296" x="7577138" y="4114800"/>
          <p14:tracePt t="143329" x="7627938" y="4114800"/>
          <p14:tracePt t="143346" x="7662863" y="4114800"/>
          <p14:tracePt t="143363" x="7678738" y="4106863"/>
          <p14:tracePt t="143379" x="7696200" y="4106863"/>
          <p14:tracePt t="143396" x="7721600" y="4097338"/>
          <p14:tracePt t="143413" x="7739063" y="4089400"/>
          <p14:tracePt t="143429" x="7754938" y="4089400"/>
          <p14:tracePt t="143446" x="7764463" y="4089400"/>
          <p14:tracePt t="143463" x="7772400" y="4089400"/>
          <p14:tracePt t="143553" x="7764463" y="4089400"/>
          <p14:tracePt t="143569" x="7754938" y="4089400"/>
          <p14:tracePt t="143585" x="7747000" y="4089400"/>
          <p14:tracePt t="143601" x="7739063" y="4089400"/>
          <p14:tracePt t="143641" x="7729538" y="4089400"/>
          <p14:tracePt t="143657" x="7721600" y="4089400"/>
          <p14:tracePt t="143673" x="7713663" y="4097338"/>
          <p14:tracePt t="143681" x="7704138" y="4097338"/>
          <p14:tracePt t="143696" x="7704138" y="4106863"/>
          <p14:tracePt t="143713" x="7678738" y="4122738"/>
          <p14:tracePt t="143730" x="7662863" y="4148138"/>
          <p14:tracePt t="143746" x="7645400" y="4173538"/>
          <p14:tracePt t="143763" x="7627938" y="4191000"/>
          <p14:tracePt t="143780" x="7620000" y="4216400"/>
          <p14:tracePt t="143796" x="7594600" y="4224338"/>
          <p14:tracePt t="143813" x="7586663" y="4249738"/>
          <p14:tracePt t="143830" x="7577138" y="4259263"/>
          <p14:tracePt t="143846" x="7569200" y="4284663"/>
          <p14:tracePt t="143863" x="7561263" y="4318000"/>
          <p14:tracePt t="143865" x="7561263" y="4325938"/>
          <p14:tracePt t="143880" x="7561263" y="4343400"/>
          <p14:tracePt t="143896" x="7561263" y="4360863"/>
          <p14:tracePt t="143913" x="7561263" y="4394200"/>
          <p14:tracePt t="143930" x="7561263" y="4427538"/>
          <p14:tracePt t="143946" x="7561263" y="4445000"/>
          <p14:tracePt t="143963" x="7551738" y="4462463"/>
          <p14:tracePt t="143980" x="7551738" y="4487863"/>
          <p14:tracePt t="143996" x="7551738" y="4513263"/>
          <p14:tracePt t="144013" x="7551738" y="4529138"/>
          <p14:tracePt t="144030" x="7551738" y="4546600"/>
          <p14:tracePt t="144046" x="7551738" y="4579938"/>
          <p14:tracePt t="144063" x="7561263" y="4597400"/>
          <p14:tracePt t="144080" x="7561263" y="4622800"/>
          <p14:tracePt t="144097" x="7561263" y="4630738"/>
          <p14:tracePt t="144113" x="7577138" y="4665663"/>
          <p14:tracePt t="144130" x="7594600" y="4681538"/>
          <p14:tracePt t="144146" x="7612063" y="4706938"/>
          <p14:tracePt t="144163" x="7637463" y="4724400"/>
          <p14:tracePt t="144180" x="7645400" y="4741863"/>
          <p14:tracePt t="144197" x="7653338" y="4757738"/>
          <p14:tracePt t="144213" x="7670800" y="4767263"/>
          <p14:tracePt t="144230" x="7704138" y="4783138"/>
          <p14:tracePt t="144246" x="7729538" y="4808538"/>
          <p14:tracePt t="144263" x="7772400" y="4826000"/>
          <p14:tracePt t="144280" x="7789863" y="4833938"/>
          <p14:tracePt t="144296" x="7805738" y="4843463"/>
          <p14:tracePt t="144313" x="7815263" y="4843463"/>
          <p14:tracePt t="144330" x="7831138" y="4843463"/>
          <p14:tracePt t="144347" x="7840663" y="4843463"/>
          <p14:tracePt t="144363" x="7848600" y="4851400"/>
          <p14:tracePt t="144380" x="7856538" y="4851400"/>
          <p14:tracePt t="144449" x="7866063" y="4851400"/>
          <p14:tracePt t="144465" x="7874000" y="4851400"/>
          <p14:tracePt t="144977" x="7874000" y="4859338"/>
          <p14:tracePt t="144985" x="7881938" y="4859338"/>
          <p14:tracePt t="145689" x="7881938" y="4868863"/>
          <p14:tracePt t="145729" x="7881938" y="4876800"/>
          <p14:tracePt t="145754" x="7881938" y="4884738"/>
          <p14:tracePt t="145761" x="7881938" y="4894263"/>
          <p14:tracePt t="145769" x="7881938" y="4902200"/>
          <p14:tracePt t="145794" x="7881938" y="4910138"/>
          <p14:tracePt t="145801" x="7881938" y="4919663"/>
          <p14:tracePt t="145815" x="7891463" y="4927600"/>
          <p14:tracePt t="145833" x="7891463" y="4935538"/>
          <p14:tracePt t="145905" x="7891463" y="4945063"/>
          <p14:tracePt t="145929" x="7891463" y="4953000"/>
          <p14:tracePt t="145937" x="7891463" y="4960938"/>
          <p14:tracePt t="145948" x="7891463" y="4970463"/>
          <p14:tracePt t="145965" x="7891463" y="4978400"/>
          <p14:tracePt t="145981" x="7891463" y="4995863"/>
          <p14:tracePt t="145998" x="7899400" y="4995863"/>
          <p14:tracePt t="146015" x="7899400" y="5003800"/>
          <p14:tracePt t="146031" x="7899400" y="5011738"/>
          <p14:tracePt t="146048" x="7916863" y="5021263"/>
          <p14:tracePt t="146297" x="7907338" y="5021263"/>
          <p14:tracePt t="146305" x="7907338" y="5011738"/>
          <p14:tracePt t="146315" x="7899400" y="5003800"/>
          <p14:tracePt t="146332" x="7881938" y="4986338"/>
          <p14:tracePt t="146348" x="7856538" y="4953000"/>
          <p14:tracePt t="146365" x="7831138" y="4919663"/>
          <p14:tracePt t="146382" x="7805738" y="4876800"/>
          <p14:tracePt t="146398" x="7772400" y="4833938"/>
          <p14:tracePt t="146415" x="7754938" y="4818063"/>
          <p14:tracePt t="146432" x="7739063" y="4800600"/>
          <p14:tracePt t="146448" x="7713663" y="4792663"/>
          <p14:tracePt t="146465" x="7704138" y="4783138"/>
          <p14:tracePt t="146482" x="7696200" y="4783138"/>
          <p14:tracePt t="146498" x="7688263" y="4783138"/>
          <p14:tracePt t="146515" x="7678738" y="4775200"/>
          <p14:tracePt t="146532" x="7670800" y="4775200"/>
          <p14:tracePt t="146548" x="7653338" y="4775200"/>
          <p14:tracePt t="146565" x="7637463" y="4757738"/>
          <p14:tracePt t="146582" x="7627938" y="4741863"/>
          <p14:tracePt t="146598" x="7612063" y="4724400"/>
          <p14:tracePt t="146615" x="7602538" y="4691063"/>
          <p14:tracePt t="146632" x="7594600" y="4656138"/>
          <p14:tracePt t="146648" x="7586663" y="4622800"/>
          <p14:tracePt t="146665" x="7561263" y="4572000"/>
          <p14:tracePt t="146682" x="7561263" y="4546600"/>
          <p14:tracePt t="146699" x="7551738" y="4513263"/>
          <p14:tracePt t="146715" x="7543800" y="4495800"/>
          <p14:tracePt t="146732" x="7535863" y="4478338"/>
          <p14:tracePt t="146749" x="7518400" y="4445000"/>
          <p14:tracePt t="146765" x="7518400" y="4427538"/>
          <p14:tracePt t="146782" x="7518400" y="4376738"/>
          <p14:tracePt t="146799" x="7518400" y="4335463"/>
          <p14:tracePt t="146815" x="7518400" y="4284663"/>
          <p14:tracePt t="146832" x="7551738" y="4241800"/>
          <p14:tracePt t="146849" x="7569200" y="4191000"/>
          <p14:tracePt t="146865" x="7577138" y="4157663"/>
          <p14:tracePt t="146882" x="7586663" y="4140200"/>
          <p14:tracePt t="146899" x="7586663" y="4132263"/>
          <p14:tracePt t="147050" x="7586663" y="4140200"/>
          <p14:tracePt t="147057" x="7586663" y="4157663"/>
          <p14:tracePt t="147065" x="7586663" y="4183063"/>
          <p14:tracePt t="147082" x="7586663" y="4233863"/>
          <p14:tracePt t="147099" x="7586663" y="4267200"/>
          <p14:tracePt t="147116" x="7586663" y="4292600"/>
          <p14:tracePt t="147132" x="7594600" y="4325938"/>
          <p14:tracePt t="147149" x="7612063" y="4360863"/>
          <p14:tracePt t="147166" x="7627938" y="4402138"/>
          <p14:tracePt t="147182" x="7637463" y="4419600"/>
          <p14:tracePt t="147199" x="7653338" y="4445000"/>
          <p14:tracePt t="147216" x="7670800" y="4487863"/>
          <p14:tracePt t="147233" x="7713663" y="4529138"/>
          <p14:tracePt t="147233" x="7739063" y="4554538"/>
          <p14:tracePt t="147249" x="7797800" y="4614863"/>
          <p14:tracePt t="147266" x="7815263" y="4656138"/>
          <p14:tracePt t="147282" x="7856538" y="4681538"/>
          <p14:tracePt t="147299" x="7866063" y="4716463"/>
          <p14:tracePt t="147316" x="7874000" y="4732338"/>
          <p14:tracePt t="147332" x="7891463" y="4749800"/>
          <p14:tracePt t="147349" x="7899400" y="4767263"/>
          <p14:tracePt t="147366" x="7907338" y="4792663"/>
          <p14:tracePt t="147382" x="7916863" y="4833938"/>
          <p14:tracePt t="147399" x="7916863" y="4868863"/>
          <p14:tracePt t="147401" x="7916863" y="4884738"/>
          <p14:tracePt t="147416" x="7907338" y="4910138"/>
          <p14:tracePt t="147432" x="7831138" y="4945063"/>
          <p14:tracePt t="147449" x="7535863" y="4945063"/>
          <p14:tracePt t="147466" x="7281863" y="4945063"/>
          <p14:tracePt t="147482" x="6977063" y="4945063"/>
          <p14:tracePt t="147499" x="6688138" y="4927600"/>
          <p14:tracePt t="147516" x="6418263" y="4927600"/>
          <p14:tracePt t="147532" x="6164263" y="4927600"/>
          <p14:tracePt t="147549" x="5773738" y="4919663"/>
          <p14:tracePt t="147566" x="5326063" y="4919663"/>
          <p14:tracePt t="147583" x="4995863" y="4919663"/>
          <p14:tracePt t="147599" x="4691063" y="4919663"/>
          <p14:tracePt t="147616" x="4462463" y="4902200"/>
          <p14:tracePt t="147633" x="4165600" y="4868863"/>
          <p14:tracePt t="147649" x="4046538" y="4818063"/>
          <p14:tracePt t="147666" x="3979863" y="4783138"/>
          <p14:tracePt t="147683" x="3954463" y="4775200"/>
          <p14:tracePt t="147699" x="3944938" y="4767263"/>
          <p14:tracePt t="147716" x="3937000" y="4767263"/>
          <p14:tracePt t="147733" x="3929063" y="4767263"/>
          <p14:tracePt t="147749" x="3929063" y="4757738"/>
          <p14:tracePt t="147873" x="3911600" y="4757738"/>
          <p14:tracePt t="147881" x="3911600" y="4749800"/>
          <p14:tracePt t="147889" x="3903663" y="4741863"/>
          <p14:tracePt t="147899" x="3886200" y="4741863"/>
          <p14:tracePt t="147916" x="3852863" y="4706938"/>
          <p14:tracePt t="147933" x="3802063" y="4673600"/>
          <p14:tracePt t="147950" x="3708400" y="4605338"/>
          <p14:tracePt t="147966" x="3606800" y="4513263"/>
          <p14:tracePt t="147983" x="3513138" y="4411663"/>
          <p14:tracePt t="148000" x="3479800" y="4335463"/>
          <p14:tracePt t="148016" x="3479800" y="4292600"/>
          <p14:tracePt t="148033" x="3479800" y="4259263"/>
          <p14:tracePt t="148050" x="3479800" y="4249738"/>
          <p14:tracePt t="148083" x="3479800" y="4241800"/>
          <p14:tracePt t="148100" x="3487738" y="4241800"/>
          <p14:tracePt t="148116" x="3497263" y="4241800"/>
          <p14:tracePt t="148161" x="3497263" y="4233863"/>
          <p14:tracePt t="148177" x="3505200" y="4241800"/>
          <p14:tracePt t="148185" x="3505200" y="4259263"/>
          <p14:tracePt t="148200" x="3522663" y="4275138"/>
          <p14:tracePt t="148216" x="3573463" y="4325938"/>
          <p14:tracePt t="148233" x="3733800" y="4487863"/>
          <p14:tracePt t="148250" x="3817938" y="4579938"/>
          <p14:tracePt t="148267" x="3903663" y="4706938"/>
          <p14:tracePt t="148283" x="3954463" y="4757738"/>
          <p14:tracePt t="148300" x="4038600" y="4800600"/>
          <p14:tracePt t="148317" x="4089400" y="4826000"/>
          <p14:tracePt t="148333" x="4148138" y="4851400"/>
          <p14:tracePt t="148350" x="4216400" y="4876800"/>
          <p14:tracePt t="148367" x="4351338" y="4894263"/>
          <p14:tracePt t="148383" x="4554538" y="4894263"/>
          <p14:tracePt t="148400" x="4808538" y="4894263"/>
          <p14:tracePt t="148417" x="5072063" y="4894263"/>
          <p14:tracePt t="148433" x="5402263" y="4868863"/>
          <p14:tracePt t="148450" x="5595938" y="4859338"/>
          <p14:tracePt t="148466" x="5773738" y="4851400"/>
          <p14:tracePt t="148483" x="5969000" y="4851400"/>
          <p14:tracePt t="148500" x="6164263" y="4851400"/>
          <p14:tracePt t="148517" x="6350000" y="4851400"/>
          <p14:tracePt t="148533" x="6510338" y="4843463"/>
          <p14:tracePt t="148550" x="6672263" y="4843463"/>
          <p14:tracePt t="148567" x="6789738" y="4826000"/>
          <p14:tracePt t="148583" x="6883400" y="4826000"/>
          <p14:tracePt t="148600" x="6951663" y="4826000"/>
          <p14:tracePt t="148601" x="6959600" y="4818063"/>
          <p14:tracePt t="148617" x="6977063" y="4818063"/>
          <p14:tracePt t="148633" x="6985000" y="4818063"/>
          <p14:tracePt t="148650" x="7002463" y="4818063"/>
          <p14:tracePt t="148667" x="7053263" y="4833938"/>
          <p14:tracePt t="148684" x="7104063" y="4851400"/>
          <p14:tracePt t="148700" x="7188200" y="4859338"/>
          <p14:tracePt t="148717" x="7289800" y="4859338"/>
          <p14:tracePt t="148734" x="7332663" y="4859338"/>
          <p14:tracePt t="148750" x="7358063" y="4859338"/>
          <p14:tracePt t="148802" x="7366000" y="4859338"/>
          <p14:tracePt t="148809" x="7383463" y="4859338"/>
          <p14:tracePt t="148817" x="7391400" y="4859338"/>
          <p14:tracePt t="148834" x="7450138" y="4868863"/>
          <p14:tracePt t="148850" x="7493000" y="4884738"/>
          <p14:tracePt t="148867" x="7518400" y="4884738"/>
          <p14:tracePt t="148884" x="7526338" y="4884738"/>
          <p14:tracePt t="149265" x="7526338" y="4894263"/>
          <p14:tracePt t="149281" x="7518400" y="4902200"/>
          <p14:tracePt t="149289" x="7510463" y="4910138"/>
          <p14:tracePt t="149301" x="7510463" y="4919663"/>
          <p14:tracePt t="149317" x="7485063" y="4927600"/>
          <p14:tracePt t="149334" x="7467600" y="4945063"/>
          <p14:tracePt t="149351" x="7450138" y="4945063"/>
          <p14:tracePt t="149367" x="7442200" y="4945063"/>
          <p14:tracePt t="149384" x="7424738" y="4945063"/>
          <p14:tracePt t="149401" x="7373938" y="4945063"/>
          <p14:tracePt t="149417" x="7340600" y="4935538"/>
          <p14:tracePt t="149434" x="7315200" y="4927600"/>
          <p14:tracePt t="149451" x="7272338" y="4884738"/>
          <p14:tracePt t="149468" x="7239000" y="4826000"/>
          <p14:tracePt t="149484" x="7205663" y="4741863"/>
          <p14:tracePt t="149501" x="7154863" y="4656138"/>
          <p14:tracePt t="149518" x="7119938" y="4589463"/>
          <p14:tracePt t="149534" x="7094538" y="4503738"/>
          <p14:tracePt t="149551" x="7078663" y="4437063"/>
          <p14:tracePt t="149567" x="7078663" y="4376738"/>
          <p14:tracePt t="149584" x="7078663" y="4335463"/>
          <p14:tracePt t="149601" x="7078663" y="4292600"/>
          <p14:tracePt t="149618" x="7078663" y="4267200"/>
          <p14:tracePt t="149634" x="7078663" y="4241800"/>
          <p14:tracePt t="149651" x="7061200" y="4208463"/>
          <p14:tracePt t="149668" x="7035800" y="4157663"/>
          <p14:tracePt t="149684" x="7002463" y="4106863"/>
          <p14:tracePt t="149701" x="6951663" y="4056063"/>
          <p14:tracePt t="149718" x="6883400" y="4021138"/>
          <p14:tracePt t="149734" x="6799263" y="4005263"/>
          <p14:tracePt t="149751" x="6697663" y="3987800"/>
          <p14:tracePt t="149768" x="6578600" y="3987800"/>
          <p14:tracePt t="149785" x="6434138" y="3987800"/>
          <p14:tracePt t="149801" x="6172200" y="3987800"/>
          <p14:tracePt t="149818" x="5986463" y="3987800"/>
          <p14:tracePt t="149834" x="5808663" y="3987800"/>
          <p14:tracePt t="149851" x="5580063" y="3979863"/>
          <p14:tracePt t="149868" x="5359400" y="3979863"/>
          <p14:tracePt t="149884" x="5072063" y="3979863"/>
          <p14:tracePt t="149901" x="4800600" y="3979863"/>
          <p14:tracePt t="149918" x="4529138" y="3979863"/>
          <p14:tracePt t="149934" x="4310063" y="3979863"/>
          <p14:tracePt t="149951" x="4106863" y="3979863"/>
          <p14:tracePt t="149968" x="3937000" y="3979863"/>
          <p14:tracePt t="149984" x="3784600" y="3970338"/>
          <p14:tracePt t="150001" x="3548063" y="3937000"/>
          <p14:tracePt t="150018" x="3421063" y="3929063"/>
          <p14:tracePt t="150035" x="3294063" y="3919538"/>
          <p14:tracePt t="150051" x="3192463" y="3894138"/>
          <p14:tracePt t="150068" x="3106738" y="3878263"/>
          <p14:tracePt t="150085" x="3065463" y="3852863"/>
          <p14:tracePt t="150101" x="3005138" y="3817938"/>
          <p14:tracePt t="150118" x="2954338" y="3776663"/>
          <p14:tracePt t="150135" x="2895600" y="3759200"/>
          <p14:tracePt t="150151" x="2827338" y="3751263"/>
          <p14:tracePt t="150168" x="2743200" y="3741738"/>
          <p14:tracePt t="150185" x="2590800" y="3741738"/>
          <p14:tracePt t="150201" x="2489200" y="3741738"/>
          <p14:tracePt t="150218" x="2405063" y="3741738"/>
          <p14:tracePt t="150235" x="2319338" y="3741738"/>
          <p14:tracePt t="150251" x="2260600" y="3759200"/>
          <p14:tracePt t="150268" x="2201863" y="3776663"/>
          <p14:tracePt t="150285" x="2108200" y="3827463"/>
          <p14:tracePt t="150301" x="2032000" y="3894138"/>
          <p14:tracePt t="150318" x="1963738" y="3970338"/>
          <p14:tracePt t="150335" x="1922463" y="4030663"/>
          <p14:tracePt t="150352" x="1879600" y="4071938"/>
          <p14:tracePt t="150368" x="1862138" y="4122738"/>
          <p14:tracePt t="150385" x="1846263" y="4224338"/>
          <p14:tracePt t="150402" x="1828800" y="4318000"/>
          <p14:tracePt t="150418" x="1828800" y="4402138"/>
          <p14:tracePt t="150435" x="1828800" y="4478338"/>
          <p14:tracePt t="150452" x="1828800" y="4572000"/>
          <p14:tracePt t="150468" x="1828800" y="4656138"/>
          <p14:tracePt t="150485" x="1828800" y="4741863"/>
          <p14:tracePt t="150502" x="1879600" y="4833938"/>
          <p14:tracePt t="150518" x="1905000" y="4894263"/>
          <p14:tracePt t="150535" x="1938338" y="4970463"/>
          <p14:tracePt t="150552" x="1973263" y="5021263"/>
          <p14:tracePt t="150568" x="2014538" y="5054600"/>
          <p14:tracePt t="150585" x="2108200" y="5097463"/>
          <p14:tracePt t="150602" x="2184400" y="5138738"/>
          <p14:tracePt t="150618" x="2278063" y="5164138"/>
          <p14:tracePt t="150635" x="2405063" y="5199063"/>
          <p14:tracePt t="150652" x="2532063" y="5207000"/>
          <p14:tracePt t="150668" x="2692400" y="5214938"/>
          <p14:tracePt t="150685" x="2827338" y="5214938"/>
          <p14:tracePt t="150702" x="2946400" y="5224463"/>
          <p14:tracePt t="150718" x="3065463" y="5240338"/>
          <p14:tracePt t="150735" x="3243263" y="5257800"/>
          <p14:tracePt t="150752" x="3421063" y="5308600"/>
          <p14:tracePt t="150768" x="3589338" y="5334000"/>
          <p14:tracePt t="150785" x="3810000" y="5392738"/>
          <p14:tracePt t="150802" x="3937000" y="5410200"/>
          <p14:tracePt t="150819" x="4071938" y="5418138"/>
          <p14:tracePt t="150835" x="4208463" y="5453063"/>
          <p14:tracePt t="150852" x="4343400" y="5494338"/>
          <p14:tracePt t="150869" x="4470400" y="5537200"/>
          <p14:tracePt t="150885" x="4630738" y="5570538"/>
          <p14:tracePt t="150902" x="4767263" y="5595938"/>
          <p14:tracePt t="150905" x="4826000" y="5605463"/>
          <p14:tracePt t="150919" x="4919663" y="5613400"/>
          <p14:tracePt t="150935" x="5097463" y="5646738"/>
          <p14:tracePt t="150952" x="5316538" y="5664200"/>
          <p14:tracePt t="150969" x="5588000" y="5681663"/>
          <p14:tracePt t="150985" x="5765800" y="5689600"/>
          <p14:tracePt t="151002" x="5943600" y="5715000"/>
          <p14:tracePt t="151019" x="6121400" y="5715000"/>
          <p14:tracePt t="151035" x="6291263" y="5740400"/>
          <p14:tracePt t="151052" x="6469063" y="5748338"/>
          <p14:tracePt t="151069" x="6654800" y="5748338"/>
          <p14:tracePt t="151085" x="6858000" y="5748338"/>
          <p14:tracePt t="151102" x="7078663" y="5757863"/>
          <p14:tracePt t="151119" x="7246938" y="5757863"/>
          <p14:tracePt t="151135" x="7408863" y="5757863"/>
          <p14:tracePt t="151152" x="7561263" y="5757863"/>
          <p14:tracePt t="151169" x="7805738" y="5757863"/>
          <p14:tracePt t="151186" x="7975600" y="5757863"/>
          <p14:tracePt t="151202" x="8161338" y="5757863"/>
          <p14:tracePt t="151219" x="8364538" y="5757863"/>
          <p14:tracePt t="151236" x="8577263" y="5722938"/>
          <p14:tracePt t="151252" x="8745538" y="5646738"/>
          <p14:tracePt t="151269" x="8890000" y="5554663"/>
          <p14:tracePt t="151286" x="9059863" y="5443538"/>
          <p14:tracePt t="151302" x="9202738" y="5341938"/>
          <p14:tracePt t="151319" x="9339263" y="5240338"/>
          <p14:tracePt t="151335" x="9474200" y="5113338"/>
          <p14:tracePt t="151352" x="9575800" y="5037138"/>
          <p14:tracePt t="151369" x="9702800" y="4927600"/>
          <p14:tracePt t="151386" x="9736138" y="4876800"/>
          <p14:tracePt t="151402" x="9786938" y="4792663"/>
          <p14:tracePt t="151419" x="9804400" y="4716463"/>
          <p14:tracePt t="151436" x="9821863" y="4564063"/>
          <p14:tracePt t="151452" x="9847263" y="4445000"/>
          <p14:tracePt t="151469" x="9855200" y="4335463"/>
          <p14:tracePt t="151486" x="9855200" y="4233863"/>
          <p14:tracePt t="151502" x="9855200" y="4157663"/>
          <p14:tracePt t="151519" x="9855200" y="4064000"/>
          <p14:tracePt t="151536" x="9847263" y="4005263"/>
          <p14:tracePt t="151552" x="9821863" y="3944938"/>
          <p14:tracePt t="151569" x="9779000" y="3878263"/>
          <p14:tracePt t="151586" x="9736138" y="3852863"/>
          <p14:tracePt t="151603" x="9710738" y="3817938"/>
          <p14:tracePt t="151619" x="9669463" y="3802063"/>
          <p14:tracePt t="151636" x="9644063" y="3776663"/>
          <p14:tracePt t="151652" x="9558338" y="3767138"/>
          <p14:tracePt t="151669" x="9466263" y="3751263"/>
          <p14:tracePt t="151686" x="9347200" y="3716338"/>
          <p14:tracePt t="151702" x="9245600" y="3690938"/>
          <p14:tracePt t="151719" x="9169400" y="3675063"/>
          <p14:tracePt t="151736" x="9085263" y="3657600"/>
          <p14:tracePt t="151753" x="8991600" y="3632200"/>
          <p14:tracePt t="151769" x="8864600" y="3632200"/>
          <p14:tracePt t="151786" x="8755063" y="3632200"/>
          <p14:tracePt t="151803" x="8636000" y="3632200"/>
          <p14:tracePt t="151819" x="8483600" y="3624263"/>
          <p14:tracePt t="151836" x="8356600" y="3624263"/>
          <p14:tracePt t="151853" x="8221663" y="3624263"/>
          <p14:tracePt t="151869" x="8120063" y="3624263"/>
          <p14:tracePt t="151886" x="8026400" y="3624263"/>
          <p14:tracePt t="151903" x="7924800" y="3624263"/>
          <p14:tracePt t="151919" x="7856538" y="3598863"/>
          <p14:tracePt t="151922" x="7815263" y="3589338"/>
          <p14:tracePt t="151936" x="7797800" y="3573463"/>
          <p14:tracePt t="151953" x="7670800" y="3548063"/>
          <p14:tracePt t="151969" x="7535863" y="3538538"/>
          <p14:tracePt t="151986" x="7373938" y="3538538"/>
          <p14:tracePt t="152003" x="7205663" y="3538538"/>
          <p14:tracePt t="152020" x="7053263" y="3538538"/>
          <p14:tracePt t="152036" x="6926263" y="3538538"/>
          <p14:tracePt t="152053" x="6832600" y="3538538"/>
          <p14:tracePt t="152070" x="6748463" y="3538538"/>
          <p14:tracePt t="152086" x="6672263" y="3538538"/>
          <p14:tracePt t="152103" x="6578600" y="3530600"/>
          <p14:tracePt t="152120" x="6484938" y="3505200"/>
          <p14:tracePt t="152136" x="6408738" y="3497263"/>
          <p14:tracePt t="152153" x="6273800" y="3479800"/>
          <p14:tracePt t="152170" x="6172200" y="3479800"/>
          <p14:tracePt t="152186" x="6037263" y="3479800"/>
          <p14:tracePt t="152203" x="5892800" y="3479800"/>
          <p14:tracePt t="152220" x="5773738" y="3479800"/>
          <p14:tracePt t="152236" x="5646738" y="3479800"/>
          <p14:tracePt t="152253" x="5562600" y="3479800"/>
          <p14:tracePt t="152270" x="5519738" y="3479800"/>
          <p14:tracePt t="152286" x="5503863" y="3479800"/>
          <p14:tracePt t="152303" x="5486400" y="3471863"/>
          <p14:tracePt t="152320" x="5443538" y="3462338"/>
          <p14:tracePt t="152336" x="5308600" y="3436938"/>
          <p14:tracePt t="152353" x="5037138" y="3429000"/>
          <p14:tracePt t="152370" x="4818063" y="3429000"/>
          <p14:tracePt t="152386" x="4605338" y="3429000"/>
          <p14:tracePt t="152403" x="4411663" y="3429000"/>
          <p14:tracePt t="152420" x="4284663" y="3429000"/>
          <p14:tracePt t="152436" x="4165600" y="3446463"/>
          <p14:tracePt t="152453" x="4071938" y="3446463"/>
          <p14:tracePt t="152470" x="3979863" y="3454400"/>
          <p14:tracePt t="152487" x="3911600" y="3454400"/>
          <p14:tracePt t="152503" x="3843338" y="3454400"/>
          <p14:tracePt t="152520" x="3767138" y="3454400"/>
          <p14:tracePt t="152536" x="3690938" y="3454400"/>
          <p14:tracePt t="152570" x="3683000" y="3454400"/>
          <p14:tracePt t="152593" x="3675063" y="3454400"/>
          <p14:tracePt t="152617" x="3675063" y="3462338"/>
          <p14:tracePt t="152625" x="3665538" y="3462338"/>
          <p14:tracePt t="152641" x="3657600" y="3471863"/>
          <p14:tracePt t="152653" x="3649663" y="3471863"/>
          <p14:tracePt t="152670" x="3632200" y="3479800"/>
          <p14:tracePt t="152686" x="3606800" y="3479800"/>
          <p14:tracePt t="152703" x="3563938" y="3497263"/>
          <p14:tracePt t="152720" x="3505200" y="3513138"/>
          <p14:tracePt t="152737" x="3403600" y="3522663"/>
          <p14:tracePt t="152753" x="3327400" y="3530600"/>
          <p14:tracePt t="152770" x="3259138" y="3530600"/>
          <p14:tracePt t="152787" x="3208338" y="3530600"/>
          <p14:tracePt t="152803" x="3182938" y="3530600"/>
          <p14:tracePt t="153105" x="3182938" y="3538538"/>
          <p14:tracePt t="153113" x="3225800" y="3538538"/>
          <p14:tracePt t="153122" x="3276600" y="3538538"/>
          <p14:tracePt t="153137" x="3386138" y="3538538"/>
          <p14:tracePt t="153154" x="3462338" y="3538538"/>
          <p14:tracePt t="153170" x="3471863" y="3538538"/>
          <p14:tracePt t="153233" x="3479800" y="3556000"/>
          <p14:tracePt t="153241" x="3487738" y="3581400"/>
          <p14:tracePt t="153254" x="3513138" y="3632200"/>
          <p14:tracePt t="153270" x="3548063" y="3759200"/>
          <p14:tracePt t="153287" x="3573463" y="3843338"/>
          <p14:tracePt t="153304" x="3614738" y="3911600"/>
          <p14:tracePt t="153321" x="3624263" y="3954463"/>
          <p14:tracePt t="153337" x="3741738" y="4038600"/>
          <p14:tracePt t="153354" x="3868738" y="4081463"/>
          <p14:tracePt t="153371" x="4148138" y="4114800"/>
          <p14:tracePt t="153387" x="4487863" y="4122738"/>
          <p14:tracePt t="153404" x="4800600" y="4140200"/>
          <p14:tracePt t="153421" x="5029200" y="4140200"/>
          <p14:tracePt t="153437" x="5224463" y="4140200"/>
          <p14:tracePt t="153454" x="5367338" y="4140200"/>
          <p14:tracePt t="153471" x="5511800" y="4148138"/>
          <p14:tracePt t="153487" x="5646738" y="4157663"/>
          <p14:tracePt t="153505" x="5834063" y="4173538"/>
          <p14:tracePt t="153521" x="6154738" y="4173538"/>
          <p14:tracePt t="153537" x="6400800" y="4173538"/>
          <p14:tracePt t="153554" x="6611938" y="4165600"/>
          <p14:tracePt t="153571" x="6807200" y="4157663"/>
          <p14:tracePt t="153587" x="6967538" y="4157663"/>
          <p14:tracePt t="153604" x="7094538" y="4157663"/>
          <p14:tracePt t="153621" x="7205663" y="4165600"/>
          <p14:tracePt t="153637" x="7297738" y="4208463"/>
          <p14:tracePt t="153654" x="7408863" y="4233863"/>
          <p14:tracePt t="153671" x="7518400" y="4267200"/>
          <p14:tracePt t="153688" x="7602538" y="4292600"/>
          <p14:tracePt t="153705" x="7653338" y="4300538"/>
          <p14:tracePt t="153721" x="7678738" y="4318000"/>
          <p14:tracePt t="153738" x="7688263" y="4318000"/>
          <p14:tracePt t="153771" x="7653338" y="4325938"/>
          <p14:tracePt t="153788" x="7602538" y="4318000"/>
          <p14:tracePt t="153804" x="7577138" y="4300538"/>
          <p14:tracePt t="153821" x="7569200" y="4284663"/>
          <p14:tracePt t="153838" x="7569200" y="4267200"/>
          <p14:tracePt t="153854" x="7569200" y="4249738"/>
          <p14:tracePt t="153871" x="7577138" y="4208463"/>
          <p14:tracePt t="153888" x="7627938" y="4173538"/>
          <p14:tracePt t="153904" x="7653338" y="4157663"/>
          <p14:tracePt t="153921" x="7721600" y="4132263"/>
          <p14:tracePt t="153938" x="7754938" y="4132263"/>
          <p14:tracePt t="153954" x="7772400" y="4132263"/>
          <p14:tracePt t="153971" x="7780338" y="4132263"/>
          <p14:tracePt t="154009" x="7780338" y="4140200"/>
          <p14:tracePt t="154041" x="7780338" y="4148138"/>
          <p14:tracePt t="154049" x="7772400" y="4148138"/>
          <p14:tracePt t="154057" x="7754938" y="4148138"/>
          <p14:tracePt t="154071" x="7747000" y="4148138"/>
          <p14:tracePt t="154088" x="7704138" y="4157663"/>
          <p14:tracePt t="154105" x="7678738" y="4157663"/>
          <p14:tracePt t="154121" x="7662863" y="4165600"/>
          <p14:tracePt t="154138" x="7662863" y="4140200"/>
          <p14:tracePt t="154155" x="7662863" y="4097338"/>
          <p14:tracePt t="154171" x="7678738" y="4038600"/>
          <p14:tracePt t="154188" x="7721600" y="3995738"/>
          <p14:tracePt t="154205" x="7754938" y="3979863"/>
          <p14:tracePt t="154221" x="7764463" y="3979863"/>
          <p14:tracePt t="154238" x="7764463" y="3987800"/>
          <p14:tracePt t="154254" x="7764463" y="4038600"/>
          <p14:tracePt t="154271" x="7747000" y="4097338"/>
          <p14:tracePt t="154288" x="7729538" y="4140200"/>
          <p14:tracePt t="154305" x="7713663" y="4148138"/>
          <p14:tracePt t="154321" x="7704138" y="4148138"/>
          <p14:tracePt t="154338" x="7704138" y="4106863"/>
          <p14:tracePt t="154355" x="7704138" y="4056063"/>
          <p14:tracePt t="154371" x="7704138" y="3995738"/>
          <p14:tracePt t="154388" x="7713663" y="3970338"/>
          <p14:tracePt t="154405" x="7721600" y="3954463"/>
          <p14:tracePt t="154449" x="7721600" y="3962400"/>
          <p14:tracePt t="154456" x="7721600" y="3979863"/>
          <p14:tracePt t="154471" x="7721600" y="4005263"/>
          <p14:tracePt t="154488" x="7729538" y="4021138"/>
          <p14:tracePt t="154505" x="7729538" y="4038600"/>
          <p14:tracePt t="154522" x="7729538" y="4046538"/>
          <p14:tracePt t="154665" x="7739063" y="4046538"/>
          <p14:tracePt t="154673" x="7739063" y="4056063"/>
          <p14:tracePt t="154697" x="7739063" y="4064000"/>
          <p14:tracePt t="154713" x="7747000" y="4064000"/>
          <p14:tracePt t="154737" x="7754938" y="4064000"/>
          <p14:tracePt t="154745" x="7764463" y="4071938"/>
          <p14:tracePt t="154761" x="7772400" y="4071938"/>
          <p14:tracePt t="154772" x="7780338" y="4071938"/>
          <p14:tracePt t="154788" x="7789863" y="4071938"/>
          <p14:tracePt t="154805" x="7805738" y="4071938"/>
          <p14:tracePt t="154838" x="7815263" y="4071938"/>
          <p14:tracePt t="154855" x="7823200" y="4064000"/>
          <p14:tracePt t="154872" x="7831138" y="4056063"/>
          <p14:tracePt t="154937" x="7831138" y="4046538"/>
          <p14:tracePt t="154945" x="7840663" y="4046538"/>
          <p14:tracePt t="154961" x="7848600" y="4046538"/>
          <p14:tracePt t="154977" x="7856538" y="4046538"/>
          <p14:tracePt t="155001" x="7866063" y="4046538"/>
          <p14:tracePt t="155009" x="7881938" y="4038600"/>
          <p14:tracePt t="155022" x="7899400" y="4038600"/>
          <p14:tracePt t="155039" x="7924800" y="4038600"/>
          <p14:tracePt t="155055" x="7932738" y="4038600"/>
          <p14:tracePt t="155072" x="7975600" y="4056063"/>
          <p14:tracePt t="155089" x="8026400" y="4081463"/>
          <p14:tracePt t="155105" x="8161338" y="4140200"/>
          <p14:tracePt t="155122" x="8323263" y="4183063"/>
          <p14:tracePt t="155139" x="8551863" y="4267200"/>
          <p14:tracePt t="155155" x="8745538" y="4343400"/>
          <p14:tracePt t="155172" x="8915400" y="4437063"/>
          <p14:tracePt t="155189" x="9075738" y="4513263"/>
          <p14:tracePt t="155205" x="9237663" y="4640263"/>
          <p14:tracePt t="155222" x="9355138" y="4741863"/>
          <p14:tracePt t="155239" x="9440863" y="4818063"/>
          <p14:tracePt t="155255" x="9517063" y="4876800"/>
          <p14:tracePt t="155272" x="9567863" y="4910138"/>
          <p14:tracePt t="155289" x="9634538" y="4953000"/>
          <p14:tracePt t="155305" x="9677400" y="4970463"/>
          <p14:tracePt t="155322" x="9702800" y="4986338"/>
          <p14:tracePt t="155339" x="9728200" y="5003800"/>
          <p14:tracePt t="155356" x="9753600" y="5021263"/>
          <p14:tracePt t="155389" x="9753600" y="5029200"/>
          <p14:tracePt t="155585" x="9761538" y="5029200"/>
          <p14:tracePt t="155609" x="9761538" y="5011738"/>
          <p14:tracePt t="155617" x="9761538" y="4995863"/>
          <p14:tracePt t="155625" x="9761538" y="4986338"/>
          <p14:tracePt t="155639" x="9761538" y="4970463"/>
          <p14:tracePt t="155656" x="9761538" y="4953000"/>
          <p14:tracePt t="155672" x="9761538" y="4910138"/>
          <p14:tracePt t="155689" x="9761538" y="4884738"/>
          <p14:tracePt t="155809" x="9761538" y="4910138"/>
          <p14:tracePt t="155817" x="9771063" y="4978400"/>
          <p14:tracePt t="155825" x="9796463" y="5080000"/>
          <p14:tracePt t="155839" x="9796463" y="5181600"/>
          <p14:tracePt t="155856" x="9898063" y="5638800"/>
          <p14:tracePt t="155872" x="9948863" y="5918200"/>
          <p14:tracePt t="155889" x="9964738" y="6164263"/>
          <p14:tracePt t="155906" x="9990138" y="6350000"/>
          <p14:tracePt t="155923" x="9999663" y="6484938"/>
          <p14:tracePt t="155939" x="10007600" y="6553200"/>
          <p14:tracePt t="155956" x="10015538" y="6553200"/>
          <p14:tracePt t="156025" x="10007600" y="6553200"/>
          <p14:tracePt t="156041" x="10007600" y="6545263"/>
          <p14:tracePt t="156049" x="9999663" y="6545263"/>
          <p14:tracePt t="156057" x="9990138" y="6527800"/>
          <p14:tracePt t="156073" x="9982200" y="6484938"/>
          <p14:tracePt t="156089" x="9982200" y="6443663"/>
          <p14:tracePt t="156106" x="9982200" y="6367463"/>
          <p14:tracePt t="156123" x="9982200" y="6281738"/>
          <p14:tracePt t="156139" x="9990138" y="6146800"/>
          <p14:tracePt t="156156" x="9990138" y="6045200"/>
          <p14:tracePt t="156173" x="9990138" y="5951538"/>
          <p14:tracePt t="156190" x="9990138" y="5910263"/>
          <p14:tracePt t="156206" x="9990138" y="5875338"/>
          <p14:tracePt t="156223" x="9990138" y="5859463"/>
          <p14:tracePt t="156240" x="9990138" y="5849938"/>
          <p14:tracePt t="156256" x="9990138" y="5842000"/>
          <p14:tracePt t="156401" x="9964738" y="5824538"/>
          <p14:tracePt t="156409" x="9931400" y="5799138"/>
          <p14:tracePt t="156423" x="9906000" y="5791200"/>
          <p14:tracePt t="156440" x="9888538" y="5791200"/>
          <p14:tracePt t="156473" x="9872663" y="5791200"/>
          <p14:tracePt t="156490" x="9855200" y="5791200"/>
          <p14:tracePt t="156506" x="9779000" y="5842000"/>
          <p14:tracePt t="156523" x="9609138" y="5875338"/>
          <p14:tracePt t="156540" x="9405938" y="5910263"/>
          <p14:tracePt t="156556" x="9136063" y="5943600"/>
          <p14:tracePt t="156573" x="8872538" y="5951538"/>
          <p14:tracePt t="156590" x="8686800" y="5951538"/>
          <p14:tracePt t="156607" x="8577263" y="5951538"/>
          <p14:tracePt t="156623" x="8509000" y="5926138"/>
          <p14:tracePt t="156640" x="8440738" y="5892800"/>
          <p14:tracePt t="156657" x="8348663" y="5816600"/>
          <p14:tracePt t="156673" x="8305800" y="5773738"/>
          <p14:tracePt t="156690" x="8272463" y="5722938"/>
          <p14:tracePt t="156707" x="8229600" y="5681663"/>
          <p14:tracePt t="156723" x="8196263" y="5656263"/>
          <p14:tracePt t="156740" x="8161338" y="5621338"/>
          <p14:tracePt t="156757" x="8135938" y="5613400"/>
          <p14:tracePt t="156773" x="8102600" y="5580063"/>
          <p14:tracePt t="156790" x="8085138" y="5529263"/>
          <p14:tracePt t="156807" x="8077200" y="5486400"/>
          <p14:tracePt t="156823" x="8077200" y="5402263"/>
          <p14:tracePt t="156840" x="8077200" y="5326063"/>
          <p14:tracePt t="156856" x="8034338" y="5232400"/>
          <p14:tracePt t="156873" x="7993063" y="5189538"/>
          <p14:tracePt t="156890" x="7932738" y="5156200"/>
          <p14:tracePt t="156907" x="7907338" y="5130800"/>
          <p14:tracePt t="156923" x="7899400" y="5113338"/>
          <p14:tracePt t="156977" x="7899400" y="5105400"/>
          <p14:tracePt t="156985" x="7899400" y="5097463"/>
          <p14:tracePt t="157001" x="7907338" y="5080000"/>
          <p14:tracePt t="157009" x="7907338" y="5062538"/>
          <p14:tracePt t="157024" x="7907338" y="5054600"/>
          <p14:tracePt t="157040" x="7907338" y="5029200"/>
          <p14:tracePt t="157057" x="7907338" y="4995863"/>
          <p14:tracePt t="157074" x="7907338" y="4978400"/>
          <p14:tracePt t="157090" x="7907338" y="4970463"/>
          <p14:tracePt t="157107" x="7907338" y="4960938"/>
          <p14:tracePt t="157124" x="7907338" y="4953000"/>
          <p14:tracePt t="157140" x="7907338" y="4945063"/>
          <p14:tracePt t="157157" x="7907338" y="4935538"/>
          <p14:tracePt t="157353" x="7916863" y="4935538"/>
          <p14:tracePt t="157369" x="7932738" y="4935538"/>
          <p14:tracePt t="157377" x="7942263" y="4935538"/>
          <p14:tracePt t="157393" x="7950200" y="4945063"/>
          <p14:tracePt t="157407" x="7967663" y="4953000"/>
          <p14:tracePt t="157424" x="7983538" y="4978400"/>
          <p14:tracePt t="157426" x="7983538" y="4986338"/>
          <p14:tracePt t="157442" x="7993063" y="4995863"/>
          <p14:tracePt t="157457" x="8001000" y="5011738"/>
          <p14:tracePt t="157657" x="8001000" y="4986338"/>
          <p14:tracePt t="157665" x="8001000" y="4960938"/>
          <p14:tracePt t="157674" x="7993063" y="4927600"/>
          <p14:tracePt t="157691" x="7967663" y="4884738"/>
          <p14:tracePt t="157707" x="7958138" y="4808538"/>
          <p14:tracePt t="157724" x="7950200" y="4749800"/>
          <p14:tracePt t="157741" x="7942263" y="4716463"/>
          <p14:tracePt t="157757" x="7932738" y="4691063"/>
          <p14:tracePt t="157774" x="7932738" y="4673600"/>
          <p14:tracePt t="157791" x="7916863" y="4648200"/>
          <p14:tracePt t="157824" x="7916863" y="4640263"/>
          <p14:tracePt t="157841" x="7916863" y="4614863"/>
          <p14:tracePt t="157858" x="7916863" y="4597400"/>
          <p14:tracePt t="157874" x="7899400" y="4589463"/>
          <p14:tracePt t="157891" x="7899400" y="4564063"/>
          <p14:tracePt t="157907" x="7899400" y="4546600"/>
          <p14:tracePt t="157924" x="7891463" y="4538663"/>
          <p14:tracePt t="157941" x="7891463" y="4521200"/>
          <p14:tracePt t="157957" x="7881938" y="4513263"/>
          <p14:tracePt t="157974" x="7881938" y="4503738"/>
          <p14:tracePt t="157991" x="7874000" y="4495800"/>
          <p14:tracePt t="158008" x="7874000" y="4478338"/>
          <p14:tracePt t="158024" x="7874000" y="4470400"/>
          <p14:tracePt t="158041" x="7874000" y="4452938"/>
          <p14:tracePt t="158058" x="7874000" y="4437063"/>
          <p14:tracePt t="158074" x="7874000" y="4411663"/>
          <p14:tracePt t="158091" x="7874000" y="4394200"/>
          <p14:tracePt t="158108" x="7874000" y="4368800"/>
          <p14:tracePt t="158124" x="7874000" y="4343400"/>
          <p14:tracePt t="158141" x="7874000" y="4325938"/>
          <p14:tracePt t="158158" x="7866063" y="4300538"/>
          <p14:tracePt t="158174" x="7856538" y="4275138"/>
          <p14:tracePt t="158191" x="7848600" y="4249738"/>
          <p14:tracePt t="158208" x="7848600" y="4224338"/>
          <p14:tracePt t="158224" x="7840663" y="4216400"/>
          <p14:tracePt t="158241" x="7840663" y="4208463"/>
          <p14:tracePt t="158281" x="7840663" y="4198938"/>
          <p14:tracePt t="158305" x="7831138" y="4198938"/>
          <p14:tracePt t="158313" x="7831138" y="4191000"/>
          <p14:tracePt t="158325" x="7823200" y="4183063"/>
          <p14:tracePt t="158341" x="7815263" y="4165600"/>
          <p14:tracePt t="158358" x="7815263" y="4157663"/>
          <p14:tracePt t="158375" x="7805738" y="4148138"/>
          <p14:tracePt t="158391" x="7797800" y="4132263"/>
          <p14:tracePt t="158408" x="7789863" y="4122738"/>
          <p14:tracePt t="158424" x="7780338" y="4114800"/>
          <p14:tracePt t="158441" x="7764463" y="4106863"/>
          <p14:tracePt t="158458" x="7764463" y="4097338"/>
          <p14:tracePt t="158475" x="7754938" y="4097338"/>
          <p14:tracePt t="158491" x="7747000" y="4081463"/>
          <p14:tracePt t="158508" x="7739063" y="4071938"/>
          <p14:tracePt t="158525" x="7739063" y="4064000"/>
          <p14:tracePt t="158541" x="7729538" y="4056063"/>
          <p14:tracePt t="158558" x="7721600" y="4046538"/>
          <p14:tracePt t="160457" x="7721600" y="4056063"/>
          <p14:tracePt t="160465" x="7721600" y="4064000"/>
          <p14:tracePt t="160481" x="7721600" y="4071938"/>
          <p14:tracePt t="160493" x="7721600" y="4089400"/>
          <p14:tracePt t="160510" x="7721600" y="4097338"/>
          <p14:tracePt t="160526" x="7704138" y="4122738"/>
          <p14:tracePt t="160543" x="7696200" y="4132263"/>
          <p14:tracePt t="160560" x="7678738" y="4157663"/>
          <p14:tracePt t="160576" x="7662863" y="4191000"/>
          <p14:tracePt t="160593" x="7612063" y="4224338"/>
          <p14:tracePt t="160610" x="7577138" y="4249738"/>
          <p14:tracePt t="160626" x="7551738" y="4284663"/>
          <p14:tracePt t="160643" x="7526338" y="4300538"/>
          <p14:tracePt t="160660" x="7510463" y="4325938"/>
          <p14:tracePt t="160676" x="7500938" y="4335463"/>
          <p14:tracePt t="160693" x="7493000" y="4351338"/>
          <p14:tracePt t="160710" x="7493000" y="4394200"/>
          <p14:tracePt t="160727" x="7493000" y="4445000"/>
          <p14:tracePt t="160743" x="7493000" y="4503738"/>
          <p14:tracePt t="160760" x="7485063" y="4572000"/>
          <p14:tracePt t="160777" x="7442200" y="4640263"/>
          <p14:tracePt t="160793" x="7391400" y="4681538"/>
          <p14:tracePt t="160810" x="7332663" y="4724400"/>
          <p14:tracePt t="160827" x="7281863" y="4749800"/>
          <p14:tracePt t="160843" x="7239000" y="4775200"/>
          <p14:tracePt t="160860" x="7205663" y="4792663"/>
          <p14:tracePt t="160877" x="7170738" y="4826000"/>
          <p14:tracePt t="160893" x="7119938" y="4851400"/>
          <p14:tracePt t="160910" x="7069138" y="4868863"/>
          <p14:tracePt t="160927" x="7027863" y="4927600"/>
          <p14:tracePt t="160930" x="6992938" y="4953000"/>
          <p14:tracePt t="160943" x="6942138" y="4986338"/>
          <p14:tracePt t="160960" x="6850063" y="5080000"/>
          <p14:tracePt t="160977" x="6688138" y="5214938"/>
          <p14:tracePt t="160993" x="6586538" y="5308600"/>
          <p14:tracePt t="161010" x="6469063" y="5384800"/>
          <p14:tracePt t="161027" x="6367463" y="5443538"/>
          <p14:tracePt t="161043" x="6273800" y="5468938"/>
          <p14:tracePt t="161060" x="6205538" y="5503863"/>
          <p14:tracePt t="161077" x="6129338" y="5554663"/>
          <p14:tracePt t="161093" x="6045200" y="5570538"/>
          <p14:tracePt t="161110" x="5994400" y="5595938"/>
          <p14:tracePt t="161127" x="5935663" y="5630863"/>
          <p14:tracePt t="161143" x="5849938" y="5646738"/>
          <p14:tracePt t="161160" x="5783263" y="5664200"/>
          <p14:tracePt t="161161" x="5757863" y="5664200"/>
          <p14:tracePt t="161177" x="5664200" y="5664200"/>
          <p14:tracePt t="161194" x="5595938" y="5672138"/>
          <p14:tracePt t="161210" x="5537200" y="5681663"/>
          <p14:tracePt t="161227" x="5461000" y="5681663"/>
          <p14:tracePt t="161244" x="5384800" y="5681663"/>
          <p14:tracePt t="161260" x="5291138" y="5681663"/>
          <p14:tracePt t="161277" x="5199063" y="5681663"/>
          <p14:tracePt t="161294" x="5122863" y="5672138"/>
          <p14:tracePt t="161310" x="5046663" y="5672138"/>
          <p14:tracePt t="161327" x="4986338" y="5664200"/>
          <p14:tracePt t="161344" x="4953000" y="5664200"/>
          <p14:tracePt t="161360" x="4884738" y="5638800"/>
          <p14:tracePt t="161377" x="4818063" y="5595938"/>
          <p14:tracePt t="161394" x="4792663" y="5588000"/>
          <p14:tracePt t="161410" x="4749800" y="5554663"/>
          <p14:tracePt t="161427" x="4699000" y="5519738"/>
          <p14:tracePt t="161444" x="4640263" y="5486400"/>
          <p14:tracePt t="161460" x="4564063" y="5435600"/>
          <p14:tracePt t="161477" x="4478338" y="5410200"/>
          <p14:tracePt t="161494" x="4419600" y="5367338"/>
          <p14:tracePt t="161511" x="4368800" y="5334000"/>
          <p14:tracePt t="161527" x="4325938" y="5283200"/>
          <p14:tracePt t="161544" x="4310063" y="5257800"/>
          <p14:tracePt t="161560" x="4300538" y="5240338"/>
          <p14:tracePt t="161577" x="4292600" y="5199063"/>
          <p14:tracePt t="161594" x="4267200" y="5164138"/>
          <p14:tracePt t="161610" x="4241800" y="5122863"/>
          <p14:tracePt t="161627" x="4224338" y="5105400"/>
          <p14:tracePt t="161644" x="4208463" y="5087938"/>
          <p14:tracePt t="161661" x="4183063" y="5062538"/>
          <p14:tracePt t="161677" x="4165600" y="5037138"/>
          <p14:tracePt t="161694" x="4140200" y="5029200"/>
          <p14:tracePt t="161711" x="4114800" y="5003800"/>
          <p14:tracePt t="161727" x="4106863" y="4986338"/>
          <p14:tracePt t="161745" x="4089400" y="4960938"/>
          <p14:tracePt t="161761" x="4089400" y="4945063"/>
          <p14:tracePt t="161777" x="4089400" y="4927600"/>
          <p14:tracePt t="161794" x="4071938" y="4894263"/>
          <p14:tracePt t="161811" x="4064000" y="4884738"/>
          <p14:tracePt t="161827" x="4064000" y="4868863"/>
          <p14:tracePt t="161844" x="4056063" y="4868863"/>
          <p14:tracePt t="161861" x="4056063" y="4859338"/>
          <p14:tracePt t="162153" x="4056063" y="4868863"/>
          <p14:tracePt t="162169" x="4064000" y="4868863"/>
          <p14:tracePt t="162177" x="4064000" y="4876800"/>
          <p14:tracePt t="162209" x="4071938" y="4884738"/>
          <p14:tracePt t="162233" x="4071938" y="4894263"/>
          <p14:tracePt t="163425" x="4071938" y="4902200"/>
          <p14:tracePt t="163433" x="4071938" y="4910138"/>
          <p14:tracePt t="163445" x="4071938" y="4945063"/>
          <p14:tracePt t="163462" x="4071938" y="4970463"/>
          <p14:tracePt t="163479" x="4056063" y="4995863"/>
          <p14:tracePt t="163495" x="4030663" y="5011738"/>
          <p14:tracePt t="163512" x="3995738" y="5011738"/>
          <p14:tracePt t="163529" x="3954463" y="5011738"/>
          <p14:tracePt t="163545" x="3937000" y="4986338"/>
          <p14:tracePt t="163562" x="3911600" y="4953000"/>
          <p14:tracePt t="163579" x="3894138" y="4935538"/>
          <p14:tracePt t="163595" x="3886200" y="4894263"/>
          <p14:tracePt t="163612" x="3868738" y="4851400"/>
          <p14:tracePt t="163629" x="3852863" y="4775200"/>
          <p14:tracePt t="163646" x="3810000" y="4681538"/>
          <p14:tracePt t="163662" x="3767138" y="4589463"/>
          <p14:tracePt t="163679" x="3725863" y="4521200"/>
          <p14:tracePt t="163696" x="3708400" y="4487863"/>
          <p14:tracePt t="163712" x="3683000" y="4445000"/>
          <p14:tracePt t="163729" x="3657600" y="4386263"/>
          <p14:tracePt t="163746" x="3657600" y="4360863"/>
          <p14:tracePt t="163762" x="3649663" y="4335463"/>
          <p14:tracePt t="163779" x="3640138" y="4318000"/>
          <p14:tracePt t="163796" x="3632200" y="4310063"/>
          <p14:tracePt t="163812" x="3632200" y="4292600"/>
          <p14:tracePt t="163829" x="3632200" y="4284663"/>
          <p14:tracePt t="163862" x="3632200" y="4267200"/>
          <p14:tracePt t="163879" x="3624263" y="4267200"/>
          <p14:tracePt t="163897" x="3624263" y="4259263"/>
          <p14:tracePt t="163921" x="3624263" y="4249738"/>
          <p14:tracePt t="164233" x="3624263" y="4259263"/>
          <p14:tracePt t="164257" x="3632200" y="4259263"/>
          <p14:tracePt t="164281" x="3640138" y="4267200"/>
          <p14:tracePt t="164289" x="3649663" y="4275138"/>
          <p14:tracePt t="164297" x="3649663" y="4284663"/>
          <p14:tracePt t="164313" x="3665538" y="4325938"/>
          <p14:tracePt t="164329" x="3690938" y="4376738"/>
          <p14:tracePt t="164346" x="3725863" y="4427538"/>
          <p14:tracePt t="164363" x="3759200" y="4462463"/>
          <p14:tracePt t="164379" x="3776663" y="4495800"/>
          <p14:tracePt t="164396" x="3792538" y="4538663"/>
          <p14:tracePt t="164413" x="3817938" y="4564063"/>
          <p14:tracePt t="164429" x="3827463" y="4579938"/>
          <p14:tracePt t="164446" x="3835400" y="4605338"/>
          <p14:tracePt t="164463" x="3843338" y="4630738"/>
          <p14:tracePt t="164465" x="3852863" y="4656138"/>
          <p14:tracePt t="164480" x="3868738" y="4673600"/>
          <p14:tracePt t="164496" x="3886200" y="4724400"/>
          <p14:tracePt t="164513" x="3929063" y="4783138"/>
          <p14:tracePt t="164530" x="3937000" y="4818063"/>
          <p14:tracePt t="164546" x="3954463" y="4851400"/>
          <p14:tracePt t="164563" x="3970338" y="4884738"/>
          <p14:tracePt t="164580" x="3987800" y="4910138"/>
          <p14:tracePt t="164596" x="3987800" y="4927600"/>
          <p14:tracePt t="164613" x="3987800" y="4945063"/>
          <p14:tracePt t="164630" x="3987800" y="4960938"/>
          <p14:tracePt t="164646" x="4005263" y="4978400"/>
          <p14:tracePt t="164663" x="4013200" y="4986338"/>
          <p14:tracePt t="164680" x="4013200" y="5003800"/>
          <p14:tracePt t="164696" x="4030663" y="5011738"/>
          <p14:tracePt t="164713" x="4030663" y="5021263"/>
          <p14:tracePt t="164849" x="4030663" y="5003800"/>
          <p14:tracePt t="164857" x="4030663" y="4995863"/>
          <p14:tracePt t="164865" x="4030663" y="4986338"/>
          <p14:tracePt t="164880" x="4030663" y="4970463"/>
          <p14:tracePt t="164896" x="4021138" y="4927600"/>
          <p14:tracePt t="164913" x="4013200" y="4894263"/>
          <p14:tracePt t="164930" x="4013200" y="4876800"/>
          <p14:tracePt t="164946" x="4013200" y="4868863"/>
          <p14:tracePt t="165321" x="4021138" y="4868863"/>
          <p14:tracePt t="165329" x="4021138" y="4876800"/>
          <p14:tracePt t="165353" x="4030663" y="4876800"/>
          <p14:tracePt t="165506" x="4030663" y="4884738"/>
          <p14:tracePt t="165577" x="4030663" y="4894263"/>
          <p14:tracePt t="165641" x="4030663" y="4902200"/>
          <p14:tracePt t="165857" x="4030663" y="4894263"/>
          <p14:tracePt t="166065" x="4030663" y="4910138"/>
          <p14:tracePt t="166081" x="4030663" y="4919663"/>
          <p14:tracePt t="166089" x="4038600" y="4927600"/>
          <p14:tracePt t="166113" x="4046538" y="4935538"/>
          <p14:tracePt t="166129" x="4046538" y="4945063"/>
          <p14:tracePt t="166137" x="4056063" y="4945063"/>
          <p14:tracePt t="166147" x="4056063" y="4960938"/>
          <p14:tracePt t="166164" x="4056063" y="4978400"/>
          <p14:tracePt t="166181" x="4071938" y="4995863"/>
          <p14:tracePt t="166198" x="4089400" y="5029200"/>
          <p14:tracePt t="166214" x="4097338" y="5046663"/>
          <p14:tracePt t="166231" x="4106863" y="5054600"/>
          <p14:tracePt t="166247" x="4114800" y="5072063"/>
          <p14:tracePt t="166281" x="4114800" y="5080000"/>
          <p14:tracePt t="166313" x="4114800" y="5087938"/>
          <p14:tracePt t="166337" x="4122738" y="5097463"/>
          <p14:tracePt t="166353" x="4122738" y="5105400"/>
          <p14:tracePt t="166361" x="4132263" y="5105400"/>
          <p14:tracePt t="166369" x="4132263" y="5113338"/>
          <p14:tracePt t="166381" x="4132263" y="5122863"/>
          <p14:tracePt t="166398" x="4140200" y="5130800"/>
          <p14:tracePt t="166414" x="4148138" y="5138738"/>
          <p14:tracePt t="166431" x="4157663" y="5156200"/>
          <p14:tracePt t="166448" x="4165600" y="5173663"/>
          <p14:tracePt t="166450" x="4173538" y="5181600"/>
          <p14:tracePt t="166464" x="4173538" y="5189538"/>
          <p14:tracePt t="166481" x="4183063" y="5189538"/>
          <p14:tracePt t="166498" x="4183063" y="5207000"/>
          <p14:tracePt t="166531" x="4191000" y="5207000"/>
          <p14:tracePt t="166548" x="4191000" y="5214938"/>
          <p14:tracePt t="166921" x="4183063" y="5207000"/>
          <p14:tracePt t="166929" x="4165600" y="5189538"/>
          <p14:tracePt t="166937" x="4148138" y="5181600"/>
          <p14:tracePt t="166948" x="4132263" y="5156200"/>
          <p14:tracePt t="166965" x="4122738" y="5105400"/>
          <p14:tracePt t="166982" x="4106863" y="5054600"/>
          <p14:tracePt t="166998" x="4097338" y="5011738"/>
          <p14:tracePt t="167015" x="4097338" y="4953000"/>
          <p14:tracePt t="167032" x="4097338" y="4919663"/>
          <p14:tracePt t="167048" x="4064000" y="4833938"/>
          <p14:tracePt t="167065" x="4013200" y="4732338"/>
          <p14:tracePt t="167081" x="3962400" y="4665663"/>
          <p14:tracePt t="167098" x="3944938" y="4630738"/>
          <p14:tracePt t="167115" x="3929063" y="4589463"/>
          <p14:tracePt t="167132" x="3919538" y="4572000"/>
          <p14:tracePt t="167148" x="3919538" y="4538663"/>
          <p14:tracePt t="167165" x="3919538" y="4521200"/>
          <p14:tracePt t="167182" x="3911600" y="4503738"/>
          <p14:tracePt t="167198" x="3911600" y="4487863"/>
          <p14:tracePt t="167215" x="3903663" y="4470400"/>
          <p14:tracePt t="167232" x="3894138" y="4462463"/>
          <p14:tracePt t="167248" x="3886200" y="4437063"/>
          <p14:tracePt t="167265" x="3868738" y="4419600"/>
          <p14:tracePt t="167282" x="3860800" y="4419600"/>
          <p14:tracePt t="167298" x="3843338" y="4402138"/>
          <p14:tracePt t="167315" x="3827463" y="4386263"/>
          <p14:tracePt t="167332" x="3810000" y="4376738"/>
          <p14:tracePt t="167348" x="3802063" y="4360863"/>
          <p14:tracePt t="167365" x="3784600" y="4325938"/>
          <p14:tracePt t="167382" x="3776663" y="4318000"/>
          <p14:tracePt t="167398" x="3741738" y="4300538"/>
          <p14:tracePt t="167415" x="3716338" y="4292600"/>
          <p14:tracePt t="167432" x="3700463" y="4284663"/>
          <p14:tracePt t="167448" x="3675063" y="4275138"/>
          <p14:tracePt t="167465" x="3665538" y="4275138"/>
          <p14:tracePt t="168896" x="3665538" y="4284663"/>
          <p14:tracePt t="168912" x="3665538" y="4292600"/>
          <p14:tracePt t="168920" x="3665538" y="4310063"/>
          <p14:tracePt t="168936" x="3675063" y="4318000"/>
          <p14:tracePt t="168949" x="3683000" y="4335463"/>
          <p14:tracePt t="168966" x="3690938" y="4351338"/>
          <p14:tracePt t="168983" x="3690938" y="4368800"/>
          <p14:tracePt t="168984" x="3708400" y="4386263"/>
          <p14:tracePt t="168999" x="3716338" y="4402138"/>
          <p14:tracePt t="169016" x="3751263" y="4437063"/>
          <p14:tracePt t="169033" x="3759200" y="4452938"/>
          <p14:tracePt t="169050" x="3759200" y="4487863"/>
          <p14:tracePt t="169066" x="3776663" y="4503738"/>
          <p14:tracePt t="169083" x="3792538" y="4529138"/>
          <p14:tracePt t="169100" x="3810000" y="4554538"/>
          <p14:tracePt t="169116" x="3827463" y="4589463"/>
          <p14:tracePt t="169133" x="3843338" y="4622800"/>
          <p14:tracePt t="169150" x="3860800" y="4656138"/>
          <p14:tracePt t="169166" x="3878263" y="4681538"/>
          <p14:tracePt t="169183" x="3886200" y="4699000"/>
          <p14:tracePt t="169200" x="3894138" y="4716463"/>
          <p14:tracePt t="169216" x="3903663" y="4741863"/>
          <p14:tracePt t="169233" x="3919538" y="4741863"/>
          <p14:tracePt t="169250" x="3919538" y="4757738"/>
          <p14:tracePt t="169266" x="3929063" y="4775200"/>
          <p14:tracePt t="169283" x="3929063" y="4792663"/>
          <p14:tracePt t="169300" x="3929063" y="4808538"/>
          <p14:tracePt t="169316" x="3937000" y="4818063"/>
          <p14:tracePt t="169333" x="3944938" y="4826000"/>
          <p14:tracePt t="169350" x="3944938" y="4833938"/>
          <p14:tracePt t="169480" x="3944938" y="4843463"/>
          <p14:tracePt t="169496" x="3944938" y="4851400"/>
          <p14:tracePt t="169504" x="3954463" y="4851400"/>
          <p14:tracePt t="171161" x="3962400" y="4859338"/>
          <p14:tracePt t="171169" x="3970338" y="4868863"/>
          <p14:tracePt t="171185" x="3979863" y="4876800"/>
          <p14:tracePt t="171201" x="4005263" y="4902200"/>
          <p14:tracePt t="171218" x="4030663" y="4927600"/>
          <p14:tracePt t="171235" x="4056063" y="4953000"/>
          <p14:tracePt t="171251" x="4071938" y="4978400"/>
          <p14:tracePt t="171268" x="4089400" y="5003800"/>
          <p14:tracePt t="171285" x="4106863" y="5021263"/>
          <p14:tracePt t="171301" x="4114800" y="5046663"/>
          <p14:tracePt t="171318" x="4132263" y="5062538"/>
          <p14:tracePt t="171335" x="4157663" y="5105400"/>
          <p14:tracePt t="171352" x="4198938" y="5148263"/>
          <p14:tracePt t="171368" x="4259263" y="5224463"/>
          <p14:tracePt t="171385" x="4300538" y="5275263"/>
          <p14:tracePt t="171402" x="4335463" y="5316538"/>
          <p14:tracePt t="171418" x="4360863" y="5351463"/>
          <p14:tracePt t="171435" x="4376738" y="5392738"/>
          <p14:tracePt t="171452" x="4386263" y="5427663"/>
          <p14:tracePt t="171468" x="4394200" y="5461000"/>
          <p14:tracePt t="171485" x="4394200" y="5478463"/>
          <p14:tracePt t="171502" x="4394200" y="5494338"/>
          <p14:tracePt t="171518" x="4402138" y="5494338"/>
          <p14:tracePt t="171609" x="4411663" y="5494338"/>
          <p14:tracePt t="171617" x="4427538" y="5486400"/>
          <p14:tracePt t="171625" x="4452938" y="5461000"/>
          <p14:tracePt t="171635" x="4470400" y="5435600"/>
          <p14:tracePt t="171652" x="4538663" y="5384800"/>
          <p14:tracePt t="171669" x="4564063" y="5359400"/>
          <p14:tracePt t="171685" x="4579938" y="5351463"/>
          <p14:tracePt t="171702" x="4589463" y="5351463"/>
          <p14:tracePt t="171737" x="4597400" y="5351463"/>
          <p14:tracePt t="171752" x="4605338" y="5351463"/>
          <p14:tracePt t="171769" x="4614863" y="5367338"/>
          <p14:tracePt t="171802" x="4614863" y="5376863"/>
          <p14:tracePt t="171819" x="4614863" y="5392738"/>
          <p14:tracePt t="171835" x="4597400" y="5427663"/>
          <p14:tracePt t="171852" x="4546600" y="5461000"/>
          <p14:tracePt t="171869" x="4495800" y="5503863"/>
          <p14:tracePt t="171885" x="4427538" y="5545138"/>
          <p14:tracePt t="171902" x="4386263" y="5570538"/>
          <p14:tracePt t="171919" x="4360863" y="5570538"/>
          <p14:tracePt t="171936" x="4351338" y="5570538"/>
          <p14:tracePt t="171952" x="4318000" y="5570538"/>
          <p14:tracePt t="171969" x="4267200" y="5554663"/>
          <p14:tracePt t="171986" x="4216400" y="5529263"/>
          <p14:tracePt t="172002" x="4198938" y="5511800"/>
          <p14:tracePt t="172019" x="4191000" y="5486400"/>
          <p14:tracePt t="172036" x="4191000" y="5443538"/>
          <p14:tracePt t="172052" x="4183063" y="5402263"/>
          <p14:tracePt t="172069" x="4173538" y="5376863"/>
          <p14:tracePt t="172086" x="4173538" y="5351463"/>
          <p14:tracePt t="172102" x="4173538" y="5326063"/>
          <p14:tracePt t="172119" x="4183063" y="5308600"/>
          <p14:tracePt t="172136" x="4208463" y="5291138"/>
          <p14:tracePt t="172152" x="4224338" y="5275263"/>
          <p14:tracePt t="172169" x="4233863" y="5257800"/>
          <p14:tracePt t="172186" x="4249738" y="5240338"/>
          <p14:tracePt t="172202" x="4259263" y="5232400"/>
          <p14:tracePt t="172219" x="4259263" y="5214938"/>
          <p14:tracePt t="172236" x="4275138" y="5207000"/>
          <p14:tracePt t="172252" x="4275138" y="5181600"/>
          <p14:tracePt t="172269" x="4275138" y="5164138"/>
          <p14:tracePt t="172286" x="4292600" y="5148263"/>
          <p14:tracePt t="172302" x="4318000" y="5130800"/>
          <p14:tracePt t="172319" x="4343400" y="5113338"/>
          <p14:tracePt t="172336" x="4386263" y="5080000"/>
          <p14:tracePt t="172352" x="4411663" y="5080000"/>
          <p14:tracePt t="172369" x="4419600" y="5080000"/>
          <p14:tracePt t="172403" x="4437063" y="5080000"/>
          <p14:tracePt t="172419" x="4452938" y="5080000"/>
          <p14:tracePt t="172436" x="4487863" y="5080000"/>
          <p14:tracePt t="172453" x="4503738" y="5080000"/>
          <p14:tracePt t="172469" x="4529138" y="5097463"/>
          <p14:tracePt t="172486" x="4546600" y="5113338"/>
          <p14:tracePt t="172503" x="4554538" y="5122863"/>
          <p14:tracePt t="172519" x="4554538" y="5138738"/>
          <p14:tracePt t="172536" x="4564063" y="5164138"/>
          <p14:tracePt t="172552" x="4579938" y="5199063"/>
          <p14:tracePt t="172569" x="4597400" y="5214938"/>
          <p14:tracePt t="172586" x="4597400" y="5249863"/>
          <p14:tracePt t="172602" x="4597400" y="5265738"/>
          <p14:tracePt t="172619" x="4597400" y="5275263"/>
          <p14:tracePt t="172636" x="4597400" y="5300663"/>
          <p14:tracePt t="172653" x="4589463" y="5316538"/>
          <p14:tracePt t="172669" x="4589463" y="5326063"/>
          <p14:tracePt t="172686" x="4579938" y="5351463"/>
          <p14:tracePt t="172703" x="4564063" y="5367338"/>
          <p14:tracePt t="172719" x="4554538" y="5392738"/>
          <p14:tracePt t="172736" x="4521200" y="5410200"/>
          <p14:tracePt t="172753" x="4487863" y="5427663"/>
          <p14:tracePt t="172769" x="4470400" y="5427663"/>
          <p14:tracePt t="172786" x="4445000" y="5427663"/>
          <p14:tracePt t="172803" x="4427538" y="5427663"/>
          <p14:tracePt t="172819" x="4402138" y="5427663"/>
          <p14:tracePt t="172836" x="4386263" y="5427663"/>
          <p14:tracePt t="172853" x="4360863" y="5427663"/>
          <p14:tracePt t="172869" x="4351338" y="5418138"/>
          <p14:tracePt t="172886" x="4343400" y="5402263"/>
          <p14:tracePt t="172903" x="4335463" y="5392738"/>
          <p14:tracePt t="172920" x="4325938" y="5392738"/>
          <p14:tracePt t="172936" x="4310063" y="5367338"/>
          <p14:tracePt t="172953" x="4300538" y="5351463"/>
          <p14:tracePt t="172970" x="4292600" y="5341938"/>
          <p14:tracePt t="172986" x="4284663" y="5316538"/>
          <p14:tracePt t="173003" x="4275138" y="5308600"/>
          <p14:tracePt t="173020" x="4267200" y="5291138"/>
          <p14:tracePt t="173036" x="4259263" y="5283200"/>
          <p14:tracePt t="173053" x="4241800" y="5265738"/>
          <p14:tracePt t="173070" x="4233863" y="5257800"/>
          <p14:tracePt t="173086" x="4233863" y="5249863"/>
          <p14:tracePt t="173103" x="4224338" y="5232400"/>
          <p14:tracePt t="173120" x="4224338" y="5224463"/>
          <p14:tracePt t="173136" x="4224338" y="5189538"/>
          <p14:tracePt t="173153" x="4224338" y="5164138"/>
          <p14:tracePt t="173170" x="4224338" y="5138738"/>
          <p14:tracePt t="173186" x="4224338" y="5113338"/>
          <p14:tracePt t="173203" x="4224338" y="5087938"/>
          <p14:tracePt t="173220" x="4233863" y="5062538"/>
          <p14:tracePt t="173236" x="4241800" y="5046663"/>
          <p14:tracePt t="173253" x="4267200" y="5029200"/>
          <p14:tracePt t="173270" x="4275138" y="5021263"/>
          <p14:tracePt t="173287" x="4284663" y="5021263"/>
          <p14:tracePt t="173303" x="4292600" y="5021263"/>
          <p14:tracePt t="173320" x="4300538" y="5003800"/>
          <p14:tracePt t="173337" x="4343400" y="5003800"/>
          <p14:tracePt t="173353" x="4368800" y="5003800"/>
          <p14:tracePt t="173370" x="4376738" y="5003800"/>
          <p14:tracePt t="173387" x="4394200" y="5003800"/>
          <p14:tracePt t="173403" x="4402138" y="5011738"/>
          <p14:tracePt t="173420" x="4419600" y="5011738"/>
          <p14:tracePt t="173437" x="4445000" y="5029200"/>
          <p14:tracePt t="173453" x="4445000" y="5037138"/>
          <p14:tracePt t="173470" x="4462463" y="5054600"/>
          <p14:tracePt t="173487" x="4470400" y="5072063"/>
          <p14:tracePt t="173489" x="4478338" y="5072063"/>
          <p14:tracePt t="173503" x="4478338" y="5080000"/>
          <p14:tracePt t="173520" x="4503738" y="5087938"/>
          <p14:tracePt t="173537" x="4513263" y="5097463"/>
          <p14:tracePt t="173554" x="4521200" y="5105400"/>
          <p14:tracePt t="173570" x="4529138" y="5122863"/>
          <p14:tracePt t="173587" x="4529138" y="5130800"/>
          <p14:tracePt t="173603" x="4538663" y="5156200"/>
          <p14:tracePt t="173620" x="4546600" y="5173663"/>
          <p14:tracePt t="173637" x="4554538" y="5181600"/>
          <p14:tracePt t="173653" x="4554538" y="5207000"/>
          <p14:tracePt t="173670" x="4554538" y="5224463"/>
          <p14:tracePt t="173687" x="4554538" y="5232400"/>
          <p14:tracePt t="173704" x="4554538" y="5240338"/>
          <p14:tracePt t="173720" x="4546600" y="5249863"/>
          <p14:tracePt t="173737" x="4538663" y="5275263"/>
          <p14:tracePt t="173754" x="4521200" y="5291138"/>
          <p14:tracePt t="173770" x="4513263" y="5308600"/>
          <p14:tracePt t="173787" x="4503738" y="5308600"/>
          <p14:tracePt t="173804" x="4495800" y="5316538"/>
          <p14:tracePt t="173820" x="4495800" y="5326063"/>
          <p14:tracePt t="173837" x="4487863" y="5326063"/>
          <p14:tracePt t="173854" x="4487863" y="5334000"/>
          <p14:tracePt t="173870" x="4478338" y="5334000"/>
          <p14:tracePt t="173887" x="4470400" y="5334000"/>
          <p14:tracePt t="173904" x="4462463" y="5334000"/>
          <p14:tracePt t="173920" x="4437063" y="5334000"/>
          <p14:tracePt t="173937" x="4427538" y="5334000"/>
          <p14:tracePt t="173954" x="4419600" y="5326063"/>
          <p14:tracePt t="173970" x="4411663" y="5316538"/>
          <p14:tracePt t="173993" x="4402138" y="5316538"/>
          <p14:tracePt t="174017" x="4394200" y="5308600"/>
          <p14:tracePt t="174041" x="4394200" y="5300663"/>
          <p14:tracePt t="174049" x="4394200" y="5291138"/>
          <p14:tracePt t="174065" x="4394200" y="5283200"/>
          <p14:tracePt t="174073" x="4394200" y="5265738"/>
          <p14:tracePt t="174087" x="4394200" y="5257800"/>
          <p14:tracePt t="174104" x="4394200" y="5214938"/>
          <p14:tracePt t="174121" x="4394200" y="5199063"/>
          <p14:tracePt t="174193" x="4394200" y="5207000"/>
          <p14:tracePt t="174281" x="4402138" y="5207000"/>
          <p14:tracePt t="174289" x="4402138" y="5214938"/>
          <p14:tracePt t="174305" x="4411663" y="5224463"/>
          <p14:tracePt t="174321" x="4411663" y="5232400"/>
          <p14:tracePt t="174337" x="4411663" y="5249863"/>
          <p14:tracePt t="174371" x="4419600" y="5257800"/>
          <p14:tracePt t="174577" x="4419600" y="5265738"/>
          <p14:tracePt t="175041" x="4419600" y="5275263"/>
          <p14:tracePt t="175129" x="4419600" y="5283200"/>
          <p14:tracePt t="175137" x="4419600" y="5291138"/>
          <p14:tracePt t="175145" x="4419600" y="5300663"/>
          <p14:tracePt t="175169" x="4419600" y="5308600"/>
          <p14:tracePt t="175185" x="4419600" y="5326063"/>
          <p14:tracePt t="175305" x="4419600" y="5334000"/>
          <p14:tracePt t="175313" x="4419600" y="5341938"/>
          <p14:tracePt t="175321" x="4419600" y="5351463"/>
          <p14:tracePt t="175345" x="4419600" y="5359400"/>
          <p14:tracePt t="175355" x="4419600" y="5367338"/>
          <p14:tracePt t="175385" x="4419600" y="5376863"/>
          <p14:tracePt t="175680" x="4427538" y="5376863"/>
          <p14:tracePt t="175913" x="4427538" y="5367338"/>
          <p14:tracePt t="175937" x="4437063" y="5367338"/>
          <p14:tracePt t="175977" x="4437063" y="5359400"/>
          <p14:tracePt t="176361" x="4445000" y="5359400"/>
          <p14:tracePt t="176369" x="4452938" y="5367338"/>
          <p14:tracePt t="176385" x="4452938" y="5376863"/>
          <p14:tracePt t="176393" x="4462463" y="5376863"/>
          <p14:tracePt t="176809" x="4470400" y="5376863"/>
          <p14:tracePt t="178537" x="4470400" y="5384800"/>
          <p14:tracePt t="178545" x="4470400" y="5392738"/>
          <p14:tracePt t="178561" x="4478338" y="5392738"/>
          <p14:tracePt t="178574" x="4478338" y="5402263"/>
          <p14:tracePt t="178591" x="4503738" y="5427663"/>
          <p14:tracePt t="178607" x="4513263" y="5443538"/>
          <p14:tracePt t="178624" x="4521200" y="5453063"/>
          <p14:tracePt t="178641" x="4521200" y="5478463"/>
          <p14:tracePt t="178658" x="4538663" y="5486400"/>
          <p14:tracePt t="178674" x="4546600" y="5503863"/>
          <p14:tracePt t="178691" x="4554538" y="5519738"/>
          <p14:tracePt t="178708" x="4572000" y="5537200"/>
          <p14:tracePt t="178724" x="4579938" y="5545138"/>
          <p14:tracePt t="178741" x="4579938" y="5570538"/>
          <p14:tracePt t="178757" x="4579938" y="5580063"/>
          <p14:tracePt t="178774" x="4579938" y="5588000"/>
          <p14:tracePt t="178791" x="4579938" y="5605463"/>
          <p14:tracePt t="178808" x="4579938" y="5621338"/>
          <p14:tracePt t="178824" x="4579938" y="5656263"/>
          <p14:tracePt t="178841" x="4579938" y="5672138"/>
          <p14:tracePt t="178874" x="4579938" y="5681663"/>
          <p14:tracePt t="178913" x="4579938" y="5689600"/>
          <p14:tracePt t="178921" x="4572000" y="5689600"/>
          <p14:tracePt t="178929" x="4564063" y="5697538"/>
          <p14:tracePt t="178945" x="4554538" y="5697538"/>
          <p14:tracePt t="178958" x="4546600" y="5697538"/>
          <p14:tracePt t="178974" x="4538663" y="5697538"/>
          <p14:tracePt t="178991" x="4521200" y="5697538"/>
          <p14:tracePt t="179008" x="4495800" y="5697538"/>
          <p14:tracePt t="179024" x="4445000" y="5697538"/>
          <p14:tracePt t="179041" x="4419600" y="5689600"/>
          <p14:tracePt t="179058" x="4376738" y="5664200"/>
          <p14:tracePt t="179075" x="4343400" y="5621338"/>
          <p14:tracePt t="179091" x="4335463" y="5613400"/>
          <p14:tracePt t="179108" x="4335463" y="5580063"/>
          <p14:tracePt t="179125" x="4335463" y="5537200"/>
          <p14:tracePt t="179141" x="4335463" y="5519738"/>
          <p14:tracePt t="179158" x="4335463" y="5511800"/>
          <p14:tracePt t="179175" x="4335463" y="5494338"/>
          <p14:tracePt t="179191" x="4335463" y="5486400"/>
          <p14:tracePt t="179208" x="4343400" y="5486400"/>
          <p14:tracePt t="179225" x="4343400" y="5461000"/>
          <p14:tracePt t="179305" x="4351338" y="5461000"/>
          <p14:tracePt t="179329" x="4360863" y="5478463"/>
          <p14:tracePt t="179337" x="4368800" y="5478463"/>
          <p14:tracePt t="179345" x="4376738" y="5478463"/>
          <p14:tracePt t="179449" x="4376738" y="5486400"/>
          <p14:tracePt t="179473" x="4360863" y="5461000"/>
          <p14:tracePt t="179481" x="4343400" y="5443538"/>
          <p14:tracePt t="179491" x="4335463" y="5427663"/>
          <p14:tracePt t="179508" x="4335463" y="5367338"/>
          <p14:tracePt t="179525" x="4335463" y="5341938"/>
          <p14:tracePt t="179542" x="4335463" y="5300663"/>
          <p14:tracePt t="179544" x="4335463" y="5291138"/>
          <p14:tracePt t="179558" x="4335463" y="5283200"/>
          <p14:tracePt t="179575" x="4335463" y="5265738"/>
          <p14:tracePt t="179608" x="4335463" y="5257800"/>
          <p14:tracePt t="179633" x="4335463" y="5249863"/>
          <p14:tracePt t="179642" x="4335463" y="5240338"/>
          <p14:tracePt t="179658" x="4335463" y="5232400"/>
          <p14:tracePt t="179675" x="4335463" y="5214938"/>
          <p14:tracePt t="179692" x="4335463" y="5199063"/>
          <p14:tracePt t="179708" x="4335463" y="5181600"/>
          <p14:tracePt t="179725" x="4335463" y="5173663"/>
          <p14:tracePt t="179742" x="4335463" y="5164138"/>
          <p14:tracePt t="179897" x="4335463" y="5173663"/>
          <p14:tracePt t="179977" x="4335463" y="5164138"/>
          <p14:tracePt t="180017" x="4335463" y="5156200"/>
          <p14:tracePt t="180057" x="4343400" y="5156200"/>
          <p14:tracePt t="180073" x="4351338" y="5156200"/>
          <p14:tracePt t="180089" x="4360863" y="5156200"/>
          <p14:tracePt t="180098" x="4368800" y="5173663"/>
          <p14:tracePt t="180109" x="4368800" y="5181600"/>
          <p14:tracePt t="180125" x="4368800" y="5199063"/>
          <p14:tracePt t="180142" x="4368800" y="5214938"/>
          <p14:tracePt t="180209" x="4360863" y="5214938"/>
          <p14:tracePt t="180233" x="4351338" y="5207000"/>
          <p14:tracePt t="180241" x="4351338" y="5199063"/>
          <p14:tracePt t="180249" x="4343400" y="5199063"/>
          <p14:tracePt t="180265" x="4343400" y="5189538"/>
          <p14:tracePt t="180809" x="4335463" y="5189538"/>
          <p14:tracePt t="181081" x="4343400" y="5199063"/>
          <p14:tracePt t="181089" x="4360863" y="5207000"/>
          <p14:tracePt t="181097" x="4394200" y="5232400"/>
          <p14:tracePt t="181109" x="4419600" y="5275263"/>
          <p14:tracePt t="181126" x="4529138" y="5367338"/>
          <p14:tracePt t="181143" x="4622800" y="5468938"/>
          <p14:tracePt t="181160" x="4800600" y="5638800"/>
          <p14:tracePt t="181176" x="4859338" y="5681663"/>
          <p14:tracePt t="181193" x="5003800" y="5765800"/>
          <p14:tracePt t="181210" x="5156200" y="5849938"/>
          <p14:tracePt t="181226" x="5351463" y="5892800"/>
          <p14:tracePt t="181243" x="5529263" y="5910263"/>
          <p14:tracePt t="181260" x="5646738" y="5926138"/>
          <p14:tracePt t="181276" x="5707063" y="5926138"/>
          <p14:tracePt t="181337" x="5707063" y="5910263"/>
          <p14:tracePt t="181353" x="5715000" y="5910263"/>
          <p14:tracePt t="181361" x="5715000" y="5892800"/>
          <p14:tracePt t="181385" x="5722938" y="5884863"/>
          <p14:tracePt t="181625" x="5722938" y="5875338"/>
          <p14:tracePt t="181633" x="5722938" y="5867400"/>
          <p14:tracePt t="181643" x="5722938" y="5859463"/>
          <p14:tracePt t="181660" x="5722938" y="5834063"/>
          <p14:tracePt t="181676" x="5722938" y="5824538"/>
          <p14:tracePt t="181693" x="5722938" y="5808663"/>
          <p14:tracePt t="181710" x="5722938" y="5799138"/>
          <p14:tracePt t="182081" x="5732463" y="5799138"/>
          <p14:tracePt t="182105" x="5740400" y="5799138"/>
          <p14:tracePt t="182113" x="5740400" y="5791200"/>
          <p14:tracePt t="182127" x="5748338" y="5791200"/>
          <p14:tracePt t="182144" x="5748338" y="5783263"/>
          <p14:tracePt t="182160" x="5765800" y="5773738"/>
          <p14:tracePt t="182177" x="5783263" y="5773738"/>
          <p14:tracePt t="182194" x="5816600" y="5773738"/>
          <p14:tracePt t="182210" x="5849938" y="5773738"/>
          <p14:tracePt t="182227" x="5875338" y="5773738"/>
          <p14:tracePt t="182244" x="5884863" y="5773738"/>
          <p14:tracePt t="182260" x="5892800" y="5773738"/>
          <p14:tracePt t="182277" x="5900738" y="5773738"/>
          <p14:tracePt t="182294" x="5910263" y="5773738"/>
          <p14:tracePt t="182310" x="5943600" y="5765800"/>
          <p14:tracePt t="182327" x="5951538" y="5757863"/>
          <p14:tracePt t="182344" x="5969000" y="5757863"/>
          <p14:tracePt t="182360" x="5976938" y="5740400"/>
          <p14:tracePt t="182377" x="5986463" y="5732463"/>
          <p14:tracePt t="182394" x="5994400" y="5732463"/>
          <p14:tracePt t="182410" x="6002338" y="5732463"/>
          <p14:tracePt t="182427" x="6011863" y="5732463"/>
          <p14:tracePt t="182444" x="6019800" y="5732463"/>
          <p14:tracePt t="182461" x="6027738" y="5732463"/>
          <p14:tracePt t="182578" x="6037263" y="5732463"/>
          <p14:tracePt t="182633" x="6045200" y="5732463"/>
          <p14:tracePt t="183097" x="6045200" y="5722938"/>
          <p14:tracePt t="183129" x="6045200" y="5715000"/>
          <p14:tracePt t="183217" x="6045200" y="5707063"/>
          <p14:tracePt t="183561" x="6045200" y="5697538"/>
          <p14:tracePt t="183633" x="6045200" y="5689600"/>
          <p14:tracePt t="184097" x="6053138" y="5689600"/>
          <p14:tracePt t="184345" x="6053138" y="5681663"/>
          <p14:tracePt t="184377" x="6062663" y="5681663"/>
          <p14:tracePt t="184881" x="6062663" y="5672138"/>
          <p14:tracePt t="184905" x="6062663" y="5664200"/>
          <p14:tracePt t="184929" x="6070600" y="5656263"/>
          <p14:tracePt t="184937" x="6078538" y="5646738"/>
          <p14:tracePt t="184953" x="6078538" y="5638800"/>
          <p14:tracePt t="184969" x="6088063" y="5630863"/>
          <p14:tracePt t="184979" x="6096000" y="5621338"/>
          <p14:tracePt t="184996" x="6103938" y="5621338"/>
          <p14:tracePt t="185013" x="6121400" y="5621338"/>
          <p14:tracePt t="185049" x="6121400" y="5613400"/>
          <p14:tracePt t="185065" x="6121400" y="5595938"/>
          <p14:tracePt t="185079" x="6121400" y="5588000"/>
          <p14:tracePt t="185096" x="6129338" y="5554663"/>
          <p14:tracePt t="185097" x="6129338" y="5537200"/>
          <p14:tracePt t="185112" x="6129338" y="5503863"/>
          <p14:tracePt t="185129" x="6129338" y="5494338"/>
          <p14:tracePt t="185168" x="6129338" y="5486400"/>
          <p14:tracePt t="185361" x="6129338" y="5494338"/>
          <p14:tracePt t="185393" x="6129338" y="5503863"/>
          <p14:tracePt t="185401" x="6129338" y="5511800"/>
          <p14:tracePt t="185417" x="6129338" y="5519738"/>
          <p14:tracePt t="185441" x="6129338" y="5529263"/>
          <p14:tracePt t="185457" x="6129338" y="5537200"/>
          <p14:tracePt t="185481" x="6129338" y="5545138"/>
          <p14:tracePt t="185489" x="6138863" y="5545138"/>
          <p14:tracePt t="185505" x="6146800" y="5554663"/>
          <p14:tracePt t="185513" x="6146800" y="5562600"/>
          <p14:tracePt t="185569" x="6146800" y="5570538"/>
          <p14:tracePt t="185609" x="6146800" y="5580063"/>
          <p14:tracePt t="185625" x="6146800" y="5588000"/>
          <p14:tracePt t="185657" x="6146800" y="5595938"/>
          <p14:tracePt t="187065" x="6146800" y="5605463"/>
          <p14:tracePt t="187081" x="6146800" y="5621338"/>
          <p14:tracePt t="187088" x="6138863" y="5630863"/>
          <p14:tracePt t="187098" x="6129338" y="5646738"/>
          <p14:tracePt t="187114" x="6113463" y="5672138"/>
          <p14:tracePt t="187131" x="6070600" y="5689600"/>
          <p14:tracePt t="187147" x="6045200" y="5715000"/>
          <p14:tracePt t="187164" x="6019800" y="5740400"/>
          <p14:tracePt t="187181" x="6011863" y="5740400"/>
          <p14:tracePt t="187198" x="5994400" y="5757863"/>
          <p14:tracePt t="187214" x="5986463" y="5765800"/>
          <p14:tracePt t="187231" x="5961063" y="5773738"/>
          <p14:tracePt t="187248" x="5910263" y="5799138"/>
          <p14:tracePt t="187264" x="5808663" y="5842000"/>
          <p14:tracePt t="187281" x="5732463" y="5867400"/>
          <p14:tracePt t="187298" x="5664200" y="5892800"/>
          <p14:tracePt t="187314" x="5630863" y="5926138"/>
          <p14:tracePt t="187331" x="5595938" y="5926138"/>
          <p14:tracePt t="187348" x="5545138" y="5926138"/>
          <p14:tracePt t="187364" x="5486400" y="5926138"/>
          <p14:tracePt t="187381" x="5443538" y="5926138"/>
          <p14:tracePt t="187398" x="5418138" y="5918200"/>
          <p14:tracePt t="187431" x="5410200" y="5918200"/>
          <p14:tracePt t="187513" x="5418138" y="5918200"/>
          <p14:tracePt t="187545" x="5418138" y="5910263"/>
          <p14:tracePt t="187553" x="5418138" y="5900738"/>
          <p14:tracePt t="187565" x="5418138" y="5892800"/>
          <p14:tracePt t="187581" x="5392738" y="586740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130066346"/>
              </p:ext>
            </p:extLst>
          </p:nvPr>
        </p:nvGraphicFramePr>
        <p:xfrm>
          <a:off x="438316" y="207818"/>
          <a:ext cx="10118849" cy="7451906"/>
        </p:xfrm>
        <a:graphic>
          <a:graphicData uri="http://schemas.openxmlformats.org/presentationml/2006/ole">
            <mc:AlternateContent xmlns:mc="http://schemas.openxmlformats.org/markup-compatibility/2006">
              <mc:Choice xmlns:v="urn:schemas-microsoft-com:vml" Requires="v">
                <p:oleObj spid="_x0000_s2052" name="CS ChemDraw Drawing" r:id="rId6" imgW="8929154" imgH="7025674" progId="ChemDraw.Document.6.0">
                  <p:embed/>
                </p:oleObj>
              </mc:Choice>
              <mc:Fallback>
                <p:oleObj name="CS ChemDraw Drawing" r:id="rId6" imgW="8929154" imgH="7025674" progId="ChemDraw.Document.6.0">
                  <p:embed/>
                  <p:pic>
                    <p:nvPicPr>
                      <p:cNvPr id="2" name="Object 1"/>
                      <p:cNvPicPr/>
                      <p:nvPr/>
                    </p:nvPicPr>
                    <p:blipFill>
                      <a:blip r:embed="rId7"/>
                      <a:stretch>
                        <a:fillRect/>
                      </a:stretch>
                    </p:blipFill>
                    <p:spPr>
                      <a:xfrm>
                        <a:off x="438316" y="207818"/>
                        <a:ext cx="10118849" cy="7451906"/>
                      </a:xfrm>
                      <a:prstGeom prst="rect">
                        <a:avLst/>
                      </a:prstGeom>
                    </p:spPr>
                  </p:pic>
                </p:oleObj>
              </mc:Fallback>
            </mc:AlternateContent>
          </a:graphicData>
        </a:graphic>
      </p:graphicFrame>
      <p:sp>
        <p:nvSpPr>
          <p:cNvPr id="4" name="TextBox 3"/>
          <p:cNvSpPr txBox="1"/>
          <p:nvPr/>
        </p:nvSpPr>
        <p:spPr>
          <a:xfrm>
            <a:off x="1070264" y="5813560"/>
            <a:ext cx="9382991" cy="1754326"/>
          </a:xfrm>
          <a:prstGeom prst="rect">
            <a:avLst/>
          </a:prstGeom>
          <a:solidFill>
            <a:schemeClr val="bg1"/>
          </a:solidFill>
        </p:spPr>
        <p:txBody>
          <a:bodyPr wrap="square" rtlCol="0">
            <a:spAutoFit/>
          </a:bodyPr>
          <a:lstStyle/>
          <a:p>
            <a:endParaRPr lang="en-US" dirty="0"/>
          </a:p>
          <a:p>
            <a:endParaRPr lang="en-US" dirty="0"/>
          </a:p>
          <a:p>
            <a:endParaRPr lang="en-US" dirty="0"/>
          </a:p>
          <a:p>
            <a:endParaRPr lang="en-US" dirty="0"/>
          </a:p>
          <a:p>
            <a:endParaRPr lang="en-US" dirty="0"/>
          </a:p>
          <a:p>
            <a:endParaRPr lang="en-US" dirty="0"/>
          </a:p>
        </p:txBody>
      </p:sp>
      <p:cxnSp>
        <p:nvCxnSpPr>
          <p:cNvPr id="6" name="Straight Connector 5"/>
          <p:cNvCxnSpPr/>
          <p:nvPr/>
        </p:nvCxnSpPr>
        <p:spPr>
          <a:xfrm>
            <a:off x="9819409" y="2228850"/>
            <a:ext cx="10391" cy="322119"/>
          </a:xfrm>
          <a:prstGeom prst="line">
            <a:avLst/>
          </a:prstGeom>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3221182" y="5413664"/>
            <a:ext cx="1683327" cy="893618"/>
          </a:xfrm>
          <a:prstGeom prst="rect">
            <a:avLst/>
          </a:prstGeom>
          <a:solidFill>
            <a:schemeClr val="bg1"/>
          </a:solidFill>
        </p:spPr>
        <p:txBody>
          <a:bodyPr wrap="square" rtlCol="0">
            <a:spAutoFit/>
          </a:bodyPr>
          <a:lstStyle/>
          <a:p>
            <a:endParaRPr lang="en-US" dirty="0"/>
          </a:p>
        </p:txBody>
      </p:sp>
      <p:sp>
        <p:nvSpPr>
          <p:cNvPr id="5" name="TextBox 4"/>
          <p:cNvSpPr txBox="1"/>
          <p:nvPr/>
        </p:nvSpPr>
        <p:spPr>
          <a:xfrm>
            <a:off x="195283" y="363682"/>
            <a:ext cx="779318" cy="675409"/>
          </a:xfrm>
          <a:prstGeom prst="rect">
            <a:avLst/>
          </a:prstGeom>
          <a:solidFill>
            <a:schemeClr val="bg1"/>
          </a:solidFill>
        </p:spPr>
        <p:txBody>
          <a:bodyPr wrap="square" rtlCol="0">
            <a:spAutoFit/>
          </a:bodyPr>
          <a:lstStyle/>
          <a:p>
            <a:endParaRPr lang="en-US" dirty="0"/>
          </a:p>
        </p:txBody>
      </p:sp>
      <p:sp>
        <p:nvSpPr>
          <p:cNvPr id="8" name="TextBox 7"/>
          <p:cNvSpPr txBox="1"/>
          <p:nvPr/>
        </p:nvSpPr>
        <p:spPr>
          <a:xfrm>
            <a:off x="9757064" y="4260273"/>
            <a:ext cx="1153391" cy="800100"/>
          </a:xfrm>
          <a:prstGeom prst="rect">
            <a:avLst/>
          </a:prstGeom>
          <a:solidFill>
            <a:schemeClr val="bg1"/>
          </a:solidFill>
        </p:spPr>
        <p:txBody>
          <a:bodyPr wrap="square" rtlCol="0">
            <a:spAutoFit/>
          </a:bodyPr>
          <a:lstStyle/>
          <a:p>
            <a:endParaRPr lang="en-US" dirty="0"/>
          </a:p>
        </p:txBody>
      </p:sp>
      <p:sp>
        <p:nvSpPr>
          <p:cNvPr id="9" name="TextBox 8"/>
          <p:cNvSpPr txBox="1"/>
          <p:nvPr/>
        </p:nvSpPr>
        <p:spPr>
          <a:xfrm>
            <a:off x="6324890" y="1462598"/>
            <a:ext cx="3504910" cy="1194954"/>
          </a:xfrm>
          <a:prstGeom prst="rect">
            <a:avLst/>
          </a:prstGeom>
          <a:solidFill>
            <a:schemeClr val="bg1"/>
          </a:solidFill>
        </p:spPr>
        <p:txBody>
          <a:bodyPr wrap="square" rtlCol="0">
            <a:spAutoFit/>
          </a:bodyPr>
          <a:lstStyle/>
          <a:p>
            <a:endParaRPr lang="en-US" dirty="0"/>
          </a:p>
        </p:txBody>
      </p:sp>
      <p:sp>
        <p:nvSpPr>
          <p:cNvPr id="10" name="TextBox 9"/>
          <p:cNvSpPr txBox="1"/>
          <p:nvPr/>
        </p:nvSpPr>
        <p:spPr>
          <a:xfrm>
            <a:off x="5761759" y="3034145"/>
            <a:ext cx="3647898" cy="2026228"/>
          </a:xfrm>
          <a:prstGeom prst="rect">
            <a:avLst/>
          </a:prstGeom>
          <a:solidFill>
            <a:schemeClr val="bg1"/>
          </a:solidFill>
        </p:spPr>
        <p:txBody>
          <a:bodyPr wrap="square" rtlCol="0">
            <a:spAutoFit/>
          </a:bodyPr>
          <a:lstStyle/>
          <a:p>
            <a:endParaRPr lang="en-US" dirty="0"/>
          </a:p>
        </p:txBody>
      </p:sp>
      <p:sp>
        <p:nvSpPr>
          <p:cNvPr id="12" name="TextBox 11"/>
          <p:cNvSpPr txBox="1"/>
          <p:nvPr/>
        </p:nvSpPr>
        <p:spPr>
          <a:xfrm>
            <a:off x="1222374" y="2311978"/>
            <a:ext cx="4644737" cy="3101686"/>
          </a:xfrm>
          <a:prstGeom prst="rect">
            <a:avLst/>
          </a:prstGeom>
          <a:solidFill>
            <a:schemeClr val="bg1"/>
          </a:solidFill>
        </p:spPr>
        <p:txBody>
          <a:bodyPr wrap="square" rtlCol="0">
            <a:spAutoFit/>
          </a:bodyPr>
          <a:lstStyle/>
          <a:p>
            <a:endParaRPr lang="en-US"/>
          </a:p>
        </p:txBody>
      </p:sp>
      <p:pic>
        <p:nvPicPr>
          <p:cNvPr id="11" name="Audio 10">
            <a:hlinkClick r:id="" action="ppaction://media"/>
            <a:extLst>
              <a:ext uri="{FF2B5EF4-FFF2-40B4-BE49-F238E27FC236}">
                <a16:creationId xmlns:a16="http://schemas.microsoft.com/office/drawing/2014/main" id="{505EEC63-1F75-4A35-BC79-224E36C343F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430000" y="6096000"/>
            <a:ext cx="609600" cy="609600"/>
          </a:xfrm>
          <a:prstGeom prst="rect">
            <a:avLst/>
          </a:prstGeom>
        </p:spPr>
      </p:pic>
    </p:spTree>
    <p:custDataLst>
      <p:tags r:id="rId2"/>
    </p:custDataLst>
    <p:extLst>
      <p:ext uri="{BB962C8B-B14F-4D97-AF65-F5344CB8AC3E}">
        <p14:creationId xmlns:p14="http://schemas.microsoft.com/office/powerpoint/2010/main" val="410348267"/>
      </p:ext>
    </p:extLst>
  </p:cSld>
  <p:clrMapOvr>
    <a:masterClrMapping/>
  </p:clrMapOvr>
  <mc:AlternateContent xmlns:mc="http://schemas.openxmlformats.org/markup-compatibility/2006" xmlns:p14="http://schemas.microsoft.com/office/powerpoint/2010/main">
    <mc:Choice Requires="p14">
      <p:transition spd="slow" p14:dur="2000" advTm="173087"/>
    </mc:Choice>
    <mc:Fallback xmlns="">
      <p:transition spd="slow" advTm="173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bldLst>
      <p:bldP spid="9" grpId="0" animBg="1"/>
      <p:bldP spid="10" grpId="0" animBg="1"/>
      <p:bldP spid="12" grpId="0" animBg="1"/>
    </p:bldLst>
  </p:timing>
  <p:extLst>
    <p:ext uri="{3A86A75C-4F4B-4683-9AE1-C65F6400EC91}">
      <p14:laserTraceLst xmlns:p14="http://schemas.microsoft.com/office/powerpoint/2010/main">
        <p14:tracePtLst>
          <p14:tracePt t="1384" x="5418138" y="3182938"/>
          <p14:tracePt t="1459" x="5410200" y="3182938"/>
          <p14:tracePt t="1483" x="5402263" y="3182938"/>
          <p14:tracePt t="1491" x="5392738" y="3182938"/>
          <p14:tracePt t="1506" x="5384800" y="3182938"/>
          <p14:tracePt t="1523" x="5283200" y="3233738"/>
          <p14:tracePt t="1540" x="5113338" y="3302000"/>
          <p14:tracePt t="1556" x="4902200" y="3370263"/>
          <p14:tracePt t="1573" x="4673600" y="3411538"/>
          <p14:tracePt t="1590" x="4411663" y="3421063"/>
          <p14:tracePt t="1606" x="4106863" y="3429000"/>
          <p14:tracePt t="1623" x="3852863" y="3429000"/>
          <p14:tracePt t="1640" x="3606800" y="3429000"/>
          <p14:tracePt t="1657" x="3429000" y="3429000"/>
          <p14:tracePt t="1673" x="3327400" y="3411538"/>
          <p14:tracePt t="1690" x="3243263" y="3395663"/>
          <p14:tracePt t="1692" x="3208338" y="3395663"/>
          <p14:tracePt t="1707" x="3167063" y="3378200"/>
          <p14:tracePt t="1723" x="3141663" y="3360738"/>
          <p14:tracePt t="1740" x="3124200" y="3352800"/>
          <p14:tracePt t="1757" x="3106738" y="3352800"/>
          <p14:tracePt t="1773" x="3081338" y="3319463"/>
          <p14:tracePt t="1790" x="3065463" y="3294063"/>
          <p14:tracePt t="1807" x="3030538" y="3251200"/>
          <p14:tracePt t="1823" x="2954338" y="3167063"/>
          <p14:tracePt t="1840" x="2844800" y="3081338"/>
          <p14:tracePt t="1857" x="2700338" y="2946400"/>
          <p14:tracePt t="1873" x="2565400" y="2811463"/>
          <p14:tracePt t="1875" x="2497138" y="2751138"/>
          <p14:tracePt t="1890" x="2446338" y="2700338"/>
          <p14:tracePt t="1907" x="2235200" y="2557463"/>
          <p14:tracePt t="1923" x="2100263" y="2430463"/>
          <p14:tracePt t="1940" x="1947863" y="2268538"/>
          <p14:tracePt t="1957" x="1846263" y="2125663"/>
          <p14:tracePt t="1974" x="1820863" y="2039938"/>
          <p14:tracePt t="1990" x="1811338" y="2024063"/>
          <p14:tracePt t="3539" x="1811338" y="1998663"/>
          <p14:tracePt t="3555" x="1803400" y="1981200"/>
          <p14:tracePt t="3563" x="1803400" y="1955800"/>
          <p14:tracePt t="3575" x="1795463" y="1930400"/>
          <p14:tracePt t="3591" x="1760538" y="1879600"/>
          <p14:tracePt t="3608" x="1752600" y="1846263"/>
          <p14:tracePt t="3625" x="1752600" y="1785938"/>
          <p14:tracePt t="3642" x="1778000" y="1693863"/>
          <p14:tracePt t="3658" x="1854200" y="1592263"/>
          <p14:tracePt t="3675" x="2039938" y="1498600"/>
          <p14:tracePt t="3692" x="2217738" y="1414463"/>
          <p14:tracePt t="3708" x="2413000" y="1354138"/>
          <p14:tracePt t="3725" x="2582863" y="1328738"/>
          <p14:tracePt t="3742" x="2735263" y="1328738"/>
          <p14:tracePt t="3758" x="2946400" y="1328738"/>
          <p14:tracePt t="3775" x="3233738" y="1328738"/>
          <p14:tracePt t="3792" x="3538538" y="1320800"/>
          <p14:tracePt t="3808" x="3835400" y="1320800"/>
          <p14:tracePt t="3825" x="3937000" y="1320800"/>
          <p14:tracePt t="4283" x="3929063" y="1338263"/>
          <p14:tracePt t="4291" x="3894138" y="1354138"/>
          <p14:tracePt t="4299" x="3886200" y="1371600"/>
          <p14:tracePt t="4309" x="3843338" y="1397000"/>
          <p14:tracePt t="4325" x="3759200" y="1455738"/>
          <p14:tracePt t="4342" x="3683000" y="1498600"/>
          <p14:tracePt t="4359" x="3598863" y="1549400"/>
          <p14:tracePt t="4375" x="3513138" y="1592263"/>
          <p14:tracePt t="4392" x="3395663" y="1608138"/>
          <p14:tracePt t="4409" x="3259138" y="1617663"/>
          <p14:tracePt t="4426" x="3116263" y="1617663"/>
          <p14:tracePt t="4442" x="2954338" y="1617663"/>
          <p14:tracePt t="4459" x="2709863" y="1617663"/>
          <p14:tracePt t="4475" x="2590800" y="1617663"/>
          <p14:tracePt t="4492" x="2455863" y="1617663"/>
          <p14:tracePt t="4509" x="2354263" y="1617663"/>
          <p14:tracePt t="4526" x="2243138" y="1608138"/>
          <p14:tracePt t="4542" x="2108200" y="1566863"/>
          <p14:tracePt t="4559" x="1938338" y="1516063"/>
          <p14:tracePt t="4576" x="1785938" y="1473200"/>
          <p14:tracePt t="4592" x="1658938" y="1422400"/>
          <p14:tracePt t="4609" x="1541463" y="1338263"/>
          <p14:tracePt t="4626" x="1430338" y="1270000"/>
          <p14:tracePt t="4642" x="1338263" y="1201738"/>
          <p14:tracePt t="4659" x="1287463" y="1143000"/>
          <p14:tracePt t="4676" x="1270000" y="1084263"/>
          <p14:tracePt t="4692" x="1262063" y="1008063"/>
          <p14:tracePt t="4709" x="1262063" y="896938"/>
          <p14:tracePt t="4726" x="1252538" y="804863"/>
          <p14:tracePt t="4742" x="1252538" y="719138"/>
          <p14:tracePt t="4759" x="1252538" y="617538"/>
          <p14:tracePt t="4776" x="1252538" y="550863"/>
          <p14:tracePt t="4792" x="1252538" y="500063"/>
          <p14:tracePt t="4809" x="1303338" y="439738"/>
          <p14:tracePt t="4826" x="1363663" y="355600"/>
          <p14:tracePt t="4842" x="1430338" y="279400"/>
          <p14:tracePt t="4859" x="1557338" y="195263"/>
          <p14:tracePt t="4876" x="1625600" y="127000"/>
          <p14:tracePt t="4893" x="1701800" y="93663"/>
          <p14:tracePt t="4909" x="1770063" y="58738"/>
          <p14:tracePt t="4926" x="1862138" y="25400"/>
          <p14:tracePt t="4943" x="1955800" y="17463"/>
          <p14:tracePt t="4959" x="2090738" y="7938"/>
          <p14:tracePt t="4976" x="2217738" y="7938"/>
          <p14:tracePt t="4993" x="2252663" y="7938"/>
          <p14:tracePt t="5547" x="2227263" y="25400"/>
          <p14:tracePt t="5555" x="2176463" y="58738"/>
          <p14:tracePt t="5563" x="2176463" y="68263"/>
          <p14:tracePt t="5779" x="2141538" y="84138"/>
          <p14:tracePt t="5787" x="2074863" y="144463"/>
          <p14:tracePt t="5795" x="2065338" y="160338"/>
          <p14:tracePt t="5811" x="2074863" y="160338"/>
          <p14:tracePt t="5826" x="2151063" y="220663"/>
          <p14:tracePt t="5843" x="2209800" y="287338"/>
          <p14:tracePt t="5860" x="2235200" y="312738"/>
          <p14:tracePt t="5877" x="2260600" y="338138"/>
          <p14:tracePt t="5893" x="2293938" y="373063"/>
          <p14:tracePt t="5910" x="2311400" y="381000"/>
          <p14:tracePt t="5927" x="2319338" y="406400"/>
          <p14:tracePt t="5943" x="2328863" y="414338"/>
          <p14:tracePt t="5960" x="2328863" y="431800"/>
          <p14:tracePt t="5977" x="2328863" y="457200"/>
          <p14:tracePt t="5993" x="2328863" y="474663"/>
          <p14:tracePt t="6010" x="2328863" y="482600"/>
          <p14:tracePt t="6027" x="2311400" y="508000"/>
          <p14:tracePt t="6043" x="2293938" y="525463"/>
          <p14:tracePt t="6060" x="2278063" y="550863"/>
          <p14:tracePt t="6077" x="2243138" y="576263"/>
          <p14:tracePt t="6093" x="2217738" y="584200"/>
          <p14:tracePt t="6110" x="2192338" y="592138"/>
          <p14:tracePt t="6127" x="2166938" y="609600"/>
          <p14:tracePt t="6144" x="2133600" y="635000"/>
          <p14:tracePt t="6160" x="2125663" y="635000"/>
          <p14:tracePt t="6177" x="2100263" y="652463"/>
          <p14:tracePt t="6194" x="2100263" y="660400"/>
          <p14:tracePt t="6243" x="2100263" y="668338"/>
          <p14:tracePt t="6259" x="2100263" y="677863"/>
          <p14:tracePt t="6267" x="2100263" y="685800"/>
          <p14:tracePt t="6277" x="2100263" y="693738"/>
          <p14:tracePt t="6294" x="2100263" y="711200"/>
          <p14:tracePt t="6310" x="2108200" y="728663"/>
          <p14:tracePt t="6327" x="2108200" y="744538"/>
          <p14:tracePt t="6344" x="2108200" y="769938"/>
          <p14:tracePt t="6360" x="2116138" y="804863"/>
          <p14:tracePt t="6377" x="2133600" y="838200"/>
          <p14:tracePt t="6394" x="2151063" y="896938"/>
          <p14:tracePt t="6396" x="2159000" y="922338"/>
          <p14:tracePt t="6410" x="2166938" y="939800"/>
          <p14:tracePt t="6427" x="2192338" y="990600"/>
          <p14:tracePt t="6444" x="2201863" y="998538"/>
          <p14:tracePt t="6460" x="2201863" y="1016000"/>
          <p14:tracePt t="6477" x="2209800" y="1023938"/>
          <p14:tracePt t="6494" x="2217738" y="1066800"/>
          <p14:tracePt t="6511" x="2227263" y="1092200"/>
          <p14:tracePt t="6527" x="2268538" y="1143000"/>
          <p14:tracePt t="6544" x="2303463" y="1193800"/>
          <p14:tracePt t="6560" x="2344738" y="1244600"/>
          <p14:tracePt t="6577" x="2370138" y="1277938"/>
          <p14:tracePt t="6594" x="2420938" y="1312863"/>
          <p14:tracePt t="6610" x="2481263" y="1354138"/>
          <p14:tracePt t="6627" x="2540000" y="1379538"/>
          <p14:tracePt t="6644" x="2598738" y="1414463"/>
          <p14:tracePt t="6661" x="2667000" y="1455738"/>
          <p14:tracePt t="6677" x="2776538" y="1490663"/>
          <p14:tracePt t="6694" x="2903538" y="1524000"/>
          <p14:tracePt t="6711" x="3040063" y="1541463"/>
          <p14:tracePt t="6727" x="3208338" y="1541463"/>
          <p14:tracePt t="6744" x="3360738" y="1541463"/>
          <p14:tracePt t="6761" x="3487738" y="1541463"/>
          <p14:tracePt t="6777" x="3589338" y="1541463"/>
          <p14:tracePt t="6794" x="3700463" y="1541463"/>
          <p14:tracePt t="6811" x="3817938" y="1541463"/>
          <p14:tracePt t="6827" x="3860800" y="1516063"/>
          <p14:tracePt t="6844" x="3919538" y="1481138"/>
          <p14:tracePt t="6861" x="3970338" y="1430338"/>
          <p14:tracePt t="6877" x="4005263" y="1371600"/>
          <p14:tracePt t="6894" x="4005263" y="1312863"/>
          <p14:tracePt t="6911" x="4013200" y="1277938"/>
          <p14:tracePt t="6927" x="4013200" y="1244600"/>
          <p14:tracePt t="6944" x="4013200" y="1201738"/>
          <p14:tracePt t="6961" x="4013200" y="1176338"/>
          <p14:tracePt t="6978" x="4021138" y="1160463"/>
          <p14:tracePt t="6994" x="4030663" y="1143000"/>
          <p14:tracePt t="7011" x="4038600" y="1109663"/>
          <p14:tracePt t="7028" x="4056063" y="1109663"/>
          <p14:tracePt t="7044" x="4071938" y="1092200"/>
          <p14:tracePt t="7061" x="4106863" y="1084263"/>
          <p14:tracePt t="7078" x="4132263" y="1074738"/>
          <p14:tracePt t="7094" x="4165600" y="1074738"/>
          <p14:tracePt t="7111" x="4208463" y="1074738"/>
          <p14:tracePt t="7128" x="4275138" y="1074738"/>
          <p14:tracePt t="7144" x="4335463" y="1074738"/>
          <p14:tracePt t="7161" x="4452938" y="1066800"/>
          <p14:tracePt t="7178" x="4614863" y="1066800"/>
          <p14:tracePt t="7195" x="4843463" y="1023938"/>
          <p14:tracePt t="7211" x="4919663" y="1008063"/>
          <p14:tracePt t="7228" x="4978400" y="982663"/>
          <p14:tracePt t="7244" x="5037138" y="965200"/>
          <p14:tracePt t="7261" x="5113338" y="965200"/>
          <p14:tracePt t="7278" x="5148263" y="957263"/>
          <p14:tracePt t="7294" x="5207000" y="939800"/>
          <p14:tracePt t="7311" x="5257800" y="896938"/>
          <p14:tracePt t="7328" x="5300663" y="863600"/>
          <p14:tracePt t="7345" x="5326063" y="820738"/>
          <p14:tracePt t="7361" x="5334000" y="769938"/>
          <p14:tracePt t="7378" x="5334000" y="736600"/>
          <p14:tracePt t="7394" x="5334000" y="677863"/>
          <p14:tracePt t="7397" x="5334000" y="652463"/>
          <p14:tracePt t="7411" x="5308600" y="617538"/>
          <p14:tracePt t="7428" x="5300663" y="576263"/>
          <p14:tracePt t="7445" x="5291138" y="558800"/>
          <p14:tracePt t="7461" x="5265738" y="541338"/>
          <p14:tracePt t="7478" x="5257800" y="533400"/>
          <p14:tracePt t="7494" x="5240338" y="515938"/>
          <p14:tracePt t="7511" x="5232400" y="515938"/>
          <p14:tracePt t="7528" x="5214938" y="508000"/>
          <p14:tracePt t="7544" x="5199063" y="490538"/>
          <p14:tracePt t="7561" x="5173663" y="490538"/>
          <p14:tracePt t="7578" x="5156200" y="490538"/>
          <p14:tracePt t="7594" x="5138738" y="490538"/>
          <p14:tracePt t="7611" x="5130800" y="482600"/>
          <p14:tracePt t="7628" x="5122863" y="482600"/>
          <p14:tracePt t="7644" x="5122863" y="474663"/>
          <p14:tracePt t="7661" x="5113338" y="465138"/>
          <p14:tracePt t="7738" x="5122863" y="465138"/>
          <p14:tracePt t="7746" x="5148263" y="465138"/>
          <p14:tracePt t="7755" x="5164138" y="465138"/>
          <p14:tracePt t="7762" x="5173663" y="465138"/>
          <p14:tracePt t="7778" x="5199063" y="474663"/>
          <p14:tracePt t="7795" x="5232400" y="482600"/>
          <p14:tracePt t="7875" x="5232400" y="490538"/>
          <p14:tracePt t="7883" x="5224463" y="490538"/>
          <p14:tracePt t="7895" x="5214938" y="500063"/>
          <p14:tracePt t="7912" x="5189538" y="508000"/>
          <p14:tracePt t="7928" x="5173663" y="508000"/>
          <p14:tracePt t="7945" x="5148263" y="515938"/>
          <p14:tracePt t="7962" x="5138738" y="515938"/>
          <p14:tracePt t="8011" x="5130800" y="515938"/>
          <p14:tracePt t="8035" x="5122863" y="515938"/>
          <p14:tracePt t="8851" x="5130800" y="515938"/>
          <p14:tracePt t="8875" x="5138738" y="515938"/>
          <p14:tracePt t="8907" x="5148263" y="525463"/>
          <p14:tracePt t="8915" x="5156200" y="533400"/>
          <p14:tracePt t="8929" x="5156200" y="541338"/>
          <p14:tracePt t="8946" x="5164138" y="576263"/>
          <p14:tracePt t="8962" x="5164138" y="592138"/>
          <p14:tracePt t="8979" x="5164138" y="609600"/>
          <p14:tracePt t="9027" x="5164138" y="617538"/>
          <p14:tracePt t="9035" x="5164138" y="627063"/>
          <p14:tracePt t="9046" x="5164138" y="635000"/>
          <p14:tracePt t="9063" x="5164138" y="660400"/>
          <p14:tracePt t="9079" x="5164138" y="703263"/>
          <p14:tracePt t="9096" x="5164138" y="762000"/>
          <p14:tracePt t="9113" x="5164138" y="804863"/>
          <p14:tracePt t="9129" x="5164138" y="838200"/>
          <p14:tracePt t="9211" x="5164138" y="846138"/>
          <p14:tracePt t="9219" x="5164138" y="855663"/>
          <p14:tracePt t="9229" x="5164138" y="863600"/>
          <p14:tracePt t="9246" x="5164138" y="871538"/>
          <p14:tracePt t="9263" x="5173663" y="896938"/>
          <p14:tracePt t="9279" x="5189538" y="931863"/>
          <p14:tracePt t="9296" x="5214938" y="982663"/>
          <p14:tracePt t="9313" x="5240338" y="1016000"/>
          <p14:tracePt t="9329" x="5265738" y="1058863"/>
          <p14:tracePt t="9346" x="5275263" y="1092200"/>
          <p14:tracePt t="9363" x="5316538" y="1135063"/>
          <p14:tracePt t="9379" x="5359400" y="1176338"/>
          <p14:tracePt t="9396" x="5392738" y="1201738"/>
          <p14:tracePt t="9413" x="5453063" y="1262063"/>
          <p14:tracePt t="9429" x="5537200" y="1287463"/>
          <p14:tracePt t="9446" x="5595938" y="1312863"/>
          <p14:tracePt t="9463" x="5630863" y="1328738"/>
          <p14:tracePt t="9603" x="5646738" y="1328738"/>
          <p14:tracePt t="9611" x="5664200" y="1346200"/>
          <p14:tracePt t="9619" x="5689600" y="1354138"/>
          <p14:tracePt t="9630" x="5722938" y="1363663"/>
          <p14:tracePt t="9646" x="5791200" y="1397000"/>
          <p14:tracePt t="9663" x="5859463" y="1447800"/>
          <p14:tracePt t="9680" x="5926138" y="1490663"/>
          <p14:tracePt t="9696" x="6002338" y="1531938"/>
          <p14:tracePt t="9713" x="6078538" y="1582738"/>
          <p14:tracePt t="9730" x="6138863" y="1617663"/>
          <p14:tracePt t="9746" x="6172200" y="1625600"/>
          <p14:tracePt t="9763" x="6180138" y="1625600"/>
          <p14:tracePt t="9780" x="6189663" y="1643063"/>
          <p14:tracePt t="9796" x="6205538" y="1658938"/>
          <p14:tracePt t="9813" x="6215063" y="1676400"/>
          <p14:tracePt t="9830" x="6223000" y="1676400"/>
          <p14:tracePt t="9846" x="6223000" y="1684338"/>
          <p14:tracePt t="9863" x="6223000" y="1693863"/>
          <p14:tracePt t="9880" x="6223000" y="1701800"/>
          <p14:tracePt t="9897" x="6215063" y="1709738"/>
          <p14:tracePt t="9899" x="6215063" y="1719263"/>
          <p14:tracePt t="9915" x="6205538" y="1727200"/>
          <p14:tracePt t="9930" x="6197600" y="1735138"/>
          <p14:tracePt t="9946" x="6164263" y="1744663"/>
          <p14:tracePt t="9963" x="6138863" y="1752600"/>
          <p14:tracePt t="9980" x="6096000" y="1760538"/>
          <p14:tracePt t="9997" x="6070600" y="1760538"/>
          <p14:tracePt t="10013" x="6037263" y="1760538"/>
          <p14:tracePt t="10030" x="5976938" y="1760538"/>
          <p14:tracePt t="10047" x="5900738" y="1770063"/>
          <p14:tracePt t="10063" x="5849938" y="1770063"/>
          <p14:tracePt t="10080" x="5834063" y="1770063"/>
          <p14:tracePt t="10097" x="5824538" y="1770063"/>
          <p14:tracePt t="10131" x="5816600" y="1770063"/>
          <p14:tracePt t="10139" x="5808663" y="1770063"/>
          <p14:tracePt t="10147" x="5808663" y="1778000"/>
          <p14:tracePt t="10163" x="5791200" y="1785938"/>
          <p14:tracePt t="10180" x="5765800" y="1785938"/>
          <p14:tracePt t="10197" x="5722938" y="1811338"/>
          <p14:tracePt t="10213" x="5672138" y="1828800"/>
          <p14:tracePt t="10230" x="5562600" y="1846263"/>
          <p14:tracePt t="10247" x="5443538" y="1862138"/>
          <p14:tracePt t="10263" x="5392738" y="1879600"/>
          <p14:tracePt t="10280" x="5376863" y="1905000"/>
          <p14:tracePt t="10297" x="5341938" y="1938338"/>
          <p14:tracePt t="10314" x="5300663" y="1963738"/>
          <p14:tracePt t="10330" x="5275263" y="1989138"/>
          <p14:tracePt t="10347" x="5207000" y="2014538"/>
          <p14:tracePt t="10364" x="5156200" y="2024063"/>
          <p14:tracePt t="10380" x="5097463" y="2039938"/>
          <p14:tracePt t="10397" x="4978400" y="2065338"/>
          <p14:tracePt t="10414" x="4859338" y="2065338"/>
          <p14:tracePt t="10430" x="4741863" y="2065338"/>
          <p14:tracePt t="10447" x="4640263" y="2065338"/>
          <p14:tracePt t="10464" x="4521200" y="2065338"/>
          <p14:tracePt t="10480" x="4419600" y="2065338"/>
          <p14:tracePt t="10497" x="4360863" y="2065338"/>
          <p14:tracePt t="10514" x="4343400" y="2065338"/>
          <p14:tracePt t="10555" x="4343400" y="2057400"/>
          <p14:tracePt t="10564" x="4343400" y="2049463"/>
          <p14:tracePt t="10580" x="4343400" y="2032000"/>
          <p14:tracePt t="10597" x="4325938" y="1998663"/>
          <p14:tracePt t="10614" x="4310063" y="1938338"/>
          <p14:tracePt t="10630" x="4310063" y="1854200"/>
          <p14:tracePt t="10647" x="4318000" y="1752600"/>
          <p14:tracePt t="10664" x="4368800" y="1668463"/>
          <p14:tracePt t="10680" x="4445000" y="1574800"/>
          <p14:tracePt t="10697" x="4554538" y="1455738"/>
          <p14:tracePt t="10714" x="4665663" y="1338263"/>
          <p14:tracePt t="10731" x="4783138" y="1219200"/>
          <p14:tracePt t="10747" x="4851400" y="1143000"/>
          <p14:tracePt t="10764" x="4884738" y="1100138"/>
          <p14:tracePt t="10781" x="4894263" y="1074738"/>
          <p14:tracePt t="10797" x="4884738" y="1058863"/>
          <p14:tracePt t="10814" x="4884738" y="1041400"/>
          <p14:tracePt t="10831" x="4894263" y="998538"/>
          <p14:tracePt t="10847" x="4910138" y="965200"/>
          <p14:tracePt t="10864" x="4927600" y="931863"/>
          <p14:tracePt t="10881" x="4927600" y="906463"/>
          <p14:tracePt t="10897" x="4927600" y="889000"/>
          <p14:tracePt t="10914" x="4927600" y="871538"/>
          <p14:tracePt t="10916" x="4927600" y="855663"/>
          <p14:tracePt t="10931" x="4935538" y="838200"/>
          <p14:tracePt t="10947" x="4945063" y="795338"/>
          <p14:tracePt t="10964" x="4978400" y="744538"/>
          <p14:tracePt t="10981" x="5011738" y="703263"/>
          <p14:tracePt t="10997" x="5037138" y="652463"/>
          <p14:tracePt t="11014" x="5130800" y="584200"/>
          <p14:tracePt t="11031" x="5189538" y="515938"/>
          <p14:tracePt t="11047" x="5265738" y="474663"/>
          <p14:tracePt t="11064" x="5308600" y="439738"/>
          <p14:tracePt t="11081" x="5334000" y="423863"/>
          <p14:tracePt t="11235" x="5334000" y="431800"/>
          <p14:tracePt t="11259" x="5334000" y="439738"/>
          <p14:tracePt t="11555" x="5334000" y="449263"/>
          <p14:tracePt t="11563" x="5334000" y="457200"/>
          <p14:tracePt t="11571" x="5334000" y="482600"/>
          <p14:tracePt t="11581" x="5326063" y="500063"/>
          <p14:tracePt t="11598" x="5300663" y="550863"/>
          <p14:tracePt t="11614" x="5265738" y="627063"/>
          <p14:tracePt t="11631" x="5224463" y="728663"/>
          <p14:tracePt t="11648" x="5173663" y="838200"/>
          <p14:tracePt t="11664" x="5138738" y="906463"/>
          <p14:tracePt t="11681" x="5105400" y="947738"/>
          <p14:tracePt t="11698" x="5105400" y="990600"/>
          <p14:tracePt t="11715" x="5097463" y="1016000"/>
          <p14:tracePt t="11731" x="5097463" y="1023938"/>
          <p14:tracePt t="11748" x="5113338" y="1049338"/>
          <p14:tracePt t="11765" x="5122863" y="1084263"/>
          <p14:tracePt t="11781" x="5199063" y="1160463"/>
          <p14:tracePt t="11798" x="5291138" y="1236663"/>
          <p14:tracePt t="11815" x="5402263" y="1320800"/>
          <p14:tracePt t="11831" x="5486400" y="1379538"/>
          <p14:tracePt t="11848" x="5605463" y="1455738"/>
          <p14:tracePt t="11865" x="5757863" y="1524000"/>
          <p14:tracePt t="11881" x="5926138" y="1566863"/>
          <p14:tracePt t="11898" x="6088063" y="1582738"/>
          <p14:tracePt t="11915" x="6324600" y="1617663"/>
          <p14:tracePt t="11931" x="6434138" y="1651000"/>
          <p14:tracePt t="11948" x="6553200" y="1658938"/>
          <p14:tracePt t="11965" x="6672263" y="1676400"/>
          <p14:tracePt t="11982" x="6781800" y="1684338"/>
          <p14:tracePt t="11998" x="6858000" y="1684338"/>
          <p14:tracePt t="12015" x="6926263" y="1693863"/>
          <p14:tracePt t="12032" x="6977063" y="1693863"/>
          <p14:tracePt t="12048" x="7043738" y="1693863"/>
          <p14:tracePt t="12065" x="7104063" y="1693863"/>
          <p14:tracePt t="12082" x="7154863" y="1693863"/>
          <p14:tracePt t="12098" x="7246938" y="1693863"/>
          <p14:tracePt t="12115" x="7424738" y="1693863"/>
          <p14:tracePt t="12132" x="7467600" y="1693863"/>
          <p14:tracePt t="12148" x="7475538" y="1684338"/>
          <p14:tracePt t="12165" x="7485063" y="1676400"/>
          <p14:tracePt t="12182" x="7510463" y="1658938"/>
          <p14:tracePt t="12198" x="7510463" y="1643063"/>
          <p14:tracePt t="12215" x="7510463" y="1617663"/>
          <p14:tracePt t="12232" x="7510463" y="1592263"/>
          <p14:tracePt t="12248" x="7510463" y="1574800"/>
          <p14:tracePt t="12265" x="7510463" y="1566863"/>
          <p14:tracePt t="12282" x="7510463" y="1557338"/>
          <p14:tracePt t="12307" x="7510463" y="1549400"/>
          <p14:tracePt t="12315" x="7510463" y="1541463"/>
          <p14:tracePt t="12332" x="7510463" y="1531938"/>
          <p14:tracePt t="12379" x="7500938" y="1524000"/>
          <p14:tracePt t="12387" x="7493000" y="1516063"/>
          <p14:tracePt t="12435" x="7493000" y="1506538"/>
          <p14:tracePt t="12443" x="7493000" y="1498600"/>
          <p14:tracePt t="12451" x="7493000" y="1490663"/>
          <p14:tracePt t="12467" x="7493000" y="1465263"/>
          <p14:tracePt t="12482" x="7493000" y="1455738"/>
          <p14:tracePt t="12498" x="7500938" y="1430338"/>
          <p14:tracePt t="12515" x="7510463" y="1404938"/>
          <p14:tracePt t="12532" x="7526338" y="1397000"/>
          <p14:tracePt t="12549" x="7526338" y="1389063"/>
          <p14:tracePt t="12565" x="7535863" y="1379538"/>
          <p14:tracePt t="12582" x="7543800" y="1371600"/>
          <p14:tracePt t="12615" x="7551738" y="1363663"/>
          <p14:tracePt t="12632" x="7561263" y="1354138"/>
          <p14:tracePt t="12649" x="7561263" y="1346200"/>
          <p14:tracePt t="12771" x="7569200" y="1346200"/>
          <p14:tracePt t="12779" x="7577138" y="1338263"/>
          <p14:tracePt t="12787" x="7577138" y="1320800"/>
          <p14:tracePt t="12799" x="7586663" y="1312863"/>
          <p14:tracePt t="12816" x="7602538" y="1277938"/>
          <p14:tracePt t="12832" x="7620000" y="1252538"/>
          <p14:tracePt t="12849" x="7645400" y="1236663"/>
          <p14:tracePt t="12866" x="7653338" y="1219200"/>
          <p14:tracePt t="12882" x="7670800" y="1193800"/>
          <p14:tracePt t="12916" x="7688263" y="1193800"/>
          <p14:tracePt t="12932" x="7713663" y="1176338"/>
          <p14:tracePt t="12949" x="7747000" y="1160463"/>
          <p14:tracePt t="12966" x="7764463" y="1150938"/>
          <p14:tracePt t="12982" x="7772400" y="1150938"/>
          <p14:tracePt t="12999" x="7805738" y="1143000"/>
          <p14:tracePt t="13016" x="7840663" y="1143000"/>
          <p14:tracePt t="13032" x="7881938" y="1135063"/>
          <p14:tracePt t="13049" x="7899400" y="1135063"/>
          <p14:tracePt t="13066" x="7916863" y="1135063"/>
          <p14:tracePt t="13082" x="7924800" y="1135063"/>
          <p14:tracePt t="13099" x="7950200" y="1168400"/>
          <p14:tracePt t="13116" x="7967663" y="1211263"/>
          <p14:tracePt t="13132" x="7967663" y="1262063"/>
          <p14:tracePt t="13149" x="7967663" y="1312863"/>
          <p14:tracePt t="13166" x="7967663" y="1354138"/>
          <p14:tracePt t="13183" x="7950200" y="1397000"/>
          <p14:tracePt t="13199" x="7932738" y="1414463"/>
          <p14:tracePt t="13216" x="7916863" y="1422400"/>
          <p14:tracePt t="13232" x="7891463" y="1422400"/>
          <p14:tracePt t="13249" x="7874000" y="1430338"/>
          <p14:tracePt t="13266" x="7856538" y="1430338"/>
          <p14:tracePt t="13283" x="7815263" y="1430338"/>
          <p14:tracePt t="13299" x="7789863" y="1430338"/>
          <p14:tracePt t="13316" x="7780338" y="1422400"/>
          <p14:tracePt t="13333" x="7764463" y="1404938"/>
          <p14:tracePt t="13349" x="7764463" y="1397000"/>
          <p14:tracePt t="13366" x="7764463" y="1371600"/>
          <p14:tracePt t="13383" x="7764463" y="1354138"/>
          <p14:tracePt t="13416" x="7764463" y="1346200"/>
          <p14:tracePt t="13433" x="7764463" y="1328738"/>
          <p14:tracePt t="13449" x="7764463" y="1320800"/>
          <p14:tracePt t="13466" x="7764463" y="1312863"/>
          <p14:tracePt t="13483" x="7764463" y="1303338"/>
          <p14:tracePt t="13507" x="7772400" y="1295400"/>
          <p14:tracePt t="13523" x="7780338" y="1287463"/>
          <p14:tracePt t="13539" x="7789863" y="1287463"/>
          <p14:tracePt t="13549" x="7797800" y="1287463"/>
          <p14:tracePt t="13566" x="7805738" y="1287463"/>
          <p14:tracePt t="13583" x="7823200" y="1295400"/>
          <p14:tracePt t="13599" x="7831138" y="1312863"/>
          <p14:tracePt t="13616" x="7840663" y="1363663"/>
          <p14:tracePt t="13633" x="7840663" y="1414463"/>
          <p14:tracePt t="13650" x="7848600" y="1465263"/>
          <p14:tracePt t="13666" x="7848600" y="1481138"/>
          <p14:tracePt t="13683" x="7840663" y="1498600"/>
          <p14:tracePt t="13700" x="7823200" y="1516063"/>
          <p14:tracePt t="13716" x="7815263" y="1524000"/>
          <p14:tracePt t="13733" x="7789863" y="1541463"/>
          <p14:tracePt t="13750" x="7764463" y="1574800"/>
          <p14:tracePt t="13766" x="7739063" y="1608138"/>
          <p14:tracePt t="13783" x="7721600" y="1633538"/>
          <p14:tracePt t="13800" x="7713663" y="1633538"/>
          <p14:tracePt t="14507" x="7704138" y="1633538"/>
          <p14:tracePt t="14531" x="7696200" y="1633538"/>
          <p14:tracePt t="14539" x="7688263" y="1633538"/>
          <p14:tracePt t="14550" x="7678738" y="1625600"/>
          <p14:tracePt t="14567" x="7662863" y="1608138"/>
          <p14:tracePt t="14584" x="7637463" y="1592263"/>
          <p14:tracePt t="14600" x="7627938" y="1557338"/>
          <p14:tracePt t="14617" x="7627938" y="1531938"/>
          <p14:tracePt t="14634" x="7620000" y="1516063"/>
          <p14:tracePt t="14650" x="7612063" y="1481138"/>
          <p14:tracePt t="14667" x="7612063" y="1430338"/>
          <p14:tracePt t="14684" x="7612063" y="1397000"/>
          <p14:tracePt t="14700" x="7612063" y="1371600"/>
          <p14:tracePt t="14717" x="7612063" y="1338263"/>
          <p14:tracePt t="14734" x="7620000" y="1312863"/>
          <p14:tracePt t="14750" x="7627938" y="1277938"/>
          <p14:tracePt t="14767" x="7645400" y="1262063"/>
          <p14:tracePt t="14784" x="7670800" y="1236663"/>
          <p14:tracePt t="14800" x="7678738" y="1211263"/>
          <p14:tracePt t="14817" x="7696200" y="1193800"/>
          <p14:tracePt t="14834" x="7704138" y="1193800"/>
          <p14:tracePt t="14891" x="7713663" y="1193800"/>
          <p14:tracePt t="14899" x="7721600" y="1193800"/>
          <p14:tracePt t="14907" x="7729538" y="1193800"/>
          <p14:tracePt t="14917" x="7739063" y="1193800"/>
          <p14:tracePt t="14934" x="7747000" y="1193800"/>
          <p14:tracePt t="14951" x="7747000" y="1211263"/>
          <p14:tracePt t="14967" x="7754938" y="1219200"/>
          <p14:tracePt t="14984" x="7754938" y="1236663"/>
          <p14:tracePt t="15001" x="7754938" y="1244600"/>
          <p14:tracePt t="15017" x="7754938" y="1262063"/>
          <p14:tracePt t="15034" x="7747000" y="1270000"/>
          <p14:tracePt t="15051" x="7729538" y="1295400"/>
          <p14:tracePt t="15067" x="7704138" y="1320800"/>
          <p14:tracePt t="15084" x="7696200" y="1320800"/>
          <p14:tracePt t="15117" x="7678738" y="1320800"/>
          <p14:tracePt t="15134" x="7670800" y="1312863"/>
          <p14:tracePt t="15151" x="7645400" y="1295400"/>
          <p14:tracePt t="15167" x="7627938" y="1262063"/>
          <p14:tracePt t="15184" x="7620000" y="1227138"/>
          <p14:tracePt t="15201" x="7620000" y="1160463"/>
          <p14:tracePt t="15217" x="7620000" y="1117600"/>
          <p14:tracePt t="15234" x="7620000" y="1066800"/>
          <p14:tracePt t="15251" x="7620000" y="1033463"/>
          <p14:tracePt t="15268" x="7620000" y="1023938"/>
          <p14:tracePt t="15339" x="7627938" y="1033463"/>
          <p14:tracePt t="15347" x="7627938" y="1041400"/>
          <p14:tracePt t="15355" x="7627938" y="1049338"/>
          <p14:tracePt t="15368" x="7627938" y="1058863"/>
          <p14:tracePt t="15384" x="7627938" y="1066800"/>
          <p14:tracePt t="15401" x="7627938" y="1084263"/>
          <p14:tracePt t="15771" x="7637463" y="1084263"/>
          <p14:tracePt t="15787" x="7637463" y="1092200"/>
          <p14:tracePt t="15803" x="7637463" y="1109663"/>
          <p14:tracePt t="15810" x="7645400" y="1117600"/>
          <p14:tracePt t="15819" x="7653338" y="1125538"/>
          <p14:tracePt t="15834" x="7670800" y="1160463"/>
          <p14:tracePt t="15851" x="7678738" y="1176338"/>
          <p14:tracePt t="15868" x="7678738" y="1185863"/>
          <p14:tracePt t="15885" x="7688263" y="1201738"/>
          <p14:tracePt t="15901" x="7696200" y="1211263"/>
          <p14:tracePt t="15939" x="7696200" y="1219200"/>
          <p14:tracePt t="15955" x="7696200" y="1227138"/>
          <p14:tracePt t="15971" x="7696200" y="1244600"/>
          <p14:tracePt t="15985" x="7696200" y="1252538"/>
          <p14:tracePt t="16001" x="7696200" y="1277938"/>
          <p14:tracePt t="16018" x="7696200" y="1287463"/>
          <p14:tracePt t="16035" x="7696200" y="1312863"/>
          <p14:tracePt t="16068" x="7696200" y="1320800"/>
          <p14:tracePt t="16085" x="7696200" y="1328738"/>
          <p14:tracePt t="16101" x="7696200" y="1338263"/>
          <p14:tracePt t="16118" x="7696200" y="1346200"/>
          <p14:tracePt t="16135" x="7696200" y="1354138"/>
          <p14:tracePt t="16162" x="7688263" y="1363663"/>
          <p14:tracePt t="16170" x="7688263" y="1371600"/>
          <p14:tracePt t="16185" x="7688263" y="1379538"/>
          <p14:tracePt t="16201" x="7678738" y="1379538"/>
          <p14:tracePt t="16218" x="7670800" y="1389063"/>
          <p14:tracePt t="16235" x="7662863" y="1389063"/>
          <p14:tracePt t="16251" x="7653338" y="1389063"/>
          <p14:tracePt t="16268" x="7645400" y="1397000"/>
          <p14:tracePt t="16285" x="7627938" y="1397000"/>
          <p14:tracePt t="16301" x="7620000" y="1397000"/>
          <p14:tracePt t="16318" x="7612063" y="1397000"/>
          <p14:tracePt t="16335" x="7594600" y="1397000"/>
          <p14:tracePt t="16747" x="7594600" y="1389063"/>
          <p14:tracePt t="16939" x="7586663" y="1389063"/>
          <p14:tracePt t="16955" x="7577138" y="1397000"/>
          <p14:tracePt t="16963" x="7569200" y="1397000"/>
          <p14:tracePt t="16979" x="7561263" y="1397000"/>
          <p14:tracePt t="16987" x="7561263" y="1404938"/>
          <p14:tracePt t="17002" x="7543800" y="1404938"/>
          <p14:tracePt t="17019" x="7510463" y="1404938"/>
          <p14:tracePt t="17036" x="7500938" y="1404938"/>
          <p14:tracePt t="17052" x="7485063" y="1397000"/>
          <p14:tracePt t="17069" x="7485063" y="1389063"/>
          <p14:tracePt t="17086" x="7485063" y="1371600"/>
          <p14:tracePt t="17102" x="7485063" y="1354138"/>
          <p14:tracePt t="17119" x="7485063" y="1328738"/>
          <p14:tracePt t="17136" x="7485063" y="1295400"/>
          <p14:tracePt t="17152" x="7493000" y="1244600"/>
          <p14:tracePt t="17169" x="7518400" y="1201738"/>
          <p14:tracePt t="17186" x="7551738" y="1143000"/>
          <p14:tracePt t="17202" x="7577138" y="1125538"/>
          <p14:tracePt t="17219" x="7594600" y="1117600"/>
          <p14:tracePt t="17236" x="7602538" y="1109663"/>
          <p14:tracePt t="17252" x="7620000" y="1109663"/>
          <p14:tracePt t="17269" x="7637463" y="1109663"/>
          <p14:tracePt t="17286" x="7662863" y="1109663"/>
          <p14:tracePt t="17302" x="7688263" y="1109663"/>
          <p14:tracePt t="17319" x="7713663" y="1109663"/>
          <p14:tracePt t="17336" x="7747000" y="1109663"/>
          <p14:tracePt t="17353" x="7797800" y="1109663"/>
          <p14:tracePt t="17369" x="7823200" y="1109663"/>
          <p14:tracePt t="17386" x="7840663" y="1109663"/>
          <p14:tracePt t="17402" x="7866063" y="1109663"/>
          <p14:tracePt t="17419" x="7866063" y="1117600"/>
          <p14:tracePt t="17436" x="7874000" y="1135063"/>
          <p14:tracePt t="17453" x="7874000" y="1150938"/>
          <p14:tracePt t="17469" x="7874000" y="1176338"/>
          <p14:tracePt t="17486" x="7874000" y="1219200"/>
          <p14:tracePt t="17503" x="7874000" y="1244600"/>
          <p14:tracePt t="17519" x="7874000" y="1270000"/>
          <p14:tracePt t="17536" x="7856538" y="1303338"/>
          <p14:tracePt t="17553" x="7848600" y="1320800"/>
          <p14:tracePt t="17569" x="7823200" y="1328738"/>
          <p14:tracePt t="17586" x="7797800" y="1338263"/>
          <p14:tracePt t="17603" x="7764463" y="1354138"/>
          <p14:tracePt t="17619" x="7747000" y="1354138"/>
          <p14:tracePt t="17636" x="7713663" y="1354138"/>
          <p14:tracePt t="17653" x="7688263" y="1354138"/>
          <p14:tracePt t="17669" x="7678738" y="1354138"/>
          <p14:tracePt t="17703" x="7662863" y="1354138"/>
          <p14:tracePt t="17719" x="7653338" y="1346200"/>
          <p14:tracePt t="17736" x="7645400" y="1328738"/>
          <p14:tracePt t="17753" x="7627938" y="1328738"/>
          <p14:tracePt t="17769" x="7627938" y="1320800"/>
          <p14:tracePt t="17786" x="7627938" y="1303338"/>
          <p14:tracePt t="17803" x="7620000" y="1287463"/>
          <p14:tracePt t="17820" x="7612063" y="1270000"/>
          <p14:tracePt t="17836" x="7612063" y="1262063"/>
          <p14:tracePt t="17869" x="7612063" y="1252538"/>
          <p14:tracePt t="17886" x="7612063" y="1244600"/>
          <p14:tracePt t="17903" x="7612063" y="1236663"/>
          <p14:tracePt t="17930" x="7602538" y="1227138"/>
          <p14:tracePt t="17938" x="7602538" y="1219200"/>
          <p14:tracePt t="17954" x="7602538" y="1211263"/>
          <p14:tracePt t="17970" x="7602538" y="1201738"/>
          <p14:tracePt t="17986" x="7594600" y="1185863"/>
          <p14:tracePt t="18003" x="7602538" y="1168400"/>
          <p14:tracePt t="18020" x="7612063" y="1150938"/>
          <p14:tracePt t="18036" x="7637463" y="1143000"/>
          <p14:tracePt t="18070" x="7653338" y="1143000"/>
          <p14:tracePt t="18086" x="7670800" y="1143000"/>
          <p14:tracePt t="18103" x="7688263" y="1160463"/>
          <p14:tracePt t="18120" x="7704138" y="1168400"/>
          <p14:tracePt t="18136" x="7713663" y="1168400"/>
          <p14:tracePt t="18170" x="7713663" y="1176338"/>
          <p14:tracePt t="18211" x="7713663" y="1185863"/>
          <p14:tracePt t="18235" x="7713663" y="1193800"/>
          <p14:tracePt t="18243" x="7713663" y="1201738"/>
          <p14:tracePt t="18253" x="7713663" y="1211263"/>
          <p14:tracePt t="18275" x="7713663" y="1227138"/>
          <p14:tracePt t="18291" x="7713663" y="1236663"/>
          <p14:tracePt t="18547" x="7713663" y="1244600"/>
          <p14:tracePt t="18555" x="7713663" y="1252538"/>
          <p14:tracePt t="18570" x="7713663" y="1262063"/>
          <p14:tracePt t="18587" x="7713663" y="1303338"/>
          <p14:tracePt t="18604" x="7713663" y="1328738"/>
          <p14:tracePt t="18620" x="7713663" y="1346200"/>
          <p14:tracePt t="18637" x="7713663" y="1363663"/>
          <p14:tracePt t="18654" x="7713663" y="1379538"/>
          <p14:tracePt t="18670" x="7713663" y="1389063"/>
          <p14:tracePt t="18687" x="7713663" y="1397000"/>
          <p14:tracePt t="18704" x="7721600" y="1404938"/>
          <p14:tracePt t="18737" x="7739063" y="1404938"/>
          <p14:tracePt t="18754" x="7747000" y="1430338"/>
          <p14:tracePt t="18770" x="7764463" y="1455738"/>
          <p14:tracePt t="18787" x="7797800" y="1490663"/>
          <p14:tracePt t="18804" x="7840663" y="1531938"/>
          <p14:tracePt t="18820" x="7866063" y="1566863"/>
          <p14:tracePt t="18837" x="7891463" y="1582738"/>
          <p14:tracePt t="18854" x="7899400" y="1600200"/>
          <p14:tracePt t="18870" x="7916863" y="1608138"/>
          <p14:tracePt t="18887" x="7924800" y="1617663"/>
          <p14:tracePt t="19059" x="7924800" y="1608138"/>
          <p14:tracePt t="19067" x="7924800" y="1582738"/>
          <p14:tracePt t="19075" x="7924800" y="1557338"/>
          <p14:tracePt t="19087" x="7916863" y="1541463"/>
          <p14:tracePt t="19104" x="7907338" y="1473200"/>
          <p14:tracePt t="19121" x="7907338" y="1430338"/>
          <p14:tracePt t="19137" x="7907338" y="1414463"/>
          <p14:tracePt t="19154" x="7891463" y="1397000"/>
          <p14:tracePt t="19171" x="7891463" y="1379538"/>
          <p14:tracePt t="19195" x="7881938" y="1371600"/>
          <p14:tracePt t="19204" x="7881938" y="1363663"/>
          <p14:tracePt t="19221" x="7874000" y="1354138"/>
          <p14:tracePt t="19254" x="7866063" y="1338263"/>
          <p14:tracePt t="19271" x="7866063" y="1328738"/>
          <p14:tracePt t="19287" x="7856538" y="1312863"/>
          <p14:tracePt t="19304" x="7848600" y="1312863"/>
          <p14:tracePt t="19403" x="7848600" y="1303338"/>
          <p14:tracePt t="19467" x="7848600" y="1295400"/>
          <p14:tracePt t="19491" x="7848600" y="1287463"/>
          <p14:tracePt t="19507" x="7848600" y="1277938"/>
          <p14:tracePt t="19515" x="7848600" y="1270000"/>
          <p14:tracePt t="19523" x="7848600" y="1262063"/>
          <p14:tracePt t="19538" x="7848600" y="1244600"/>
          <p14:tracePt t="19554" x="7848600" y="1236663"/>
          <p14:tracePt t="19571" x="7848600" y="1211263"/>
          <p14:tracePt t="19588" x="7848600" y="1201738"/>
          <p14:tracePt t="19604" x="7848600" y="1193800"/>
          <p14:tracePt t="19739" x="7848600" y="1185863"/>
          <p14:tracePt t="19747" x="7866063" y="1185863"/>
          <p14:tracePt t="19755" x="7881938" y="1168400"/>
          <p14:tracePt t="19771" x="7993063" y="1135063"/>
          <p14:tracePt t="19788" x="8094663" y="1074738"/>
          <p14:tracePt t="19805" x="8262938" y="1033463"/>
          <p14:tracePt t="19821" x="8458200" y="973138"/>
          <p14:tracePt t="19838" x="8618538" y="965200"/>
          <p14:tracePt t="19855" x="8694738" y="965200"/>
          <p14:tracePt t="19871" x="8729663" y="965200"/>
          <p14:tracePt t="19888" x="8745538" y="965200"/>
          <p14:tracePt t="19921" x="8763000" y="965200"/>
          <p14:tracePt t="19938" x="8780463" y="965200"/>
          <p14:tracePt t="19939" x="8796338" y="965200"/>
          <p14:tracePt t="19955" x="8805863" y="965200"/>
          <p14:tracePt t="19971" x="8813800" y="957263"/>
          <p14:tracePt t="19988" x="8813800" y="939800"/>
          <p14:tracePt t="20004" x="8813800" y="914400"/>
          <p14:tracePt t="20021" x="8813800" y="889000"/>
          <p14:tracePt t="20038" x="8821738" y="846138"/>
          <p14:tracePt t="20055" x="8831263" y="804863"/>
          <p14:tracePt t="20071" x="8831263" y="795338"/>
          <p14:tracePt t="20088" x="8839200" y="769938"/>
          <p14:tracePt t="20195" x="8856663" y="762000"/>
          <p14:tracePt t="20203" x="8864600" y="762000"/>
          <p14:tracePt t="20211" x="8872538" y="762000"/>
          <p14:tracePt t="20221" x="8897938" y="762000"/>
          <p14:tracePt t="20238" x="8948738" y="762000"/>
          <p14:tracePt t="20255" x="9017000" y="762000"/>
          <p14:tracePt t="20271" x="9093200" y="744538"/>
          <p14:tracePt t="20288" x="9186863" y="736600"/>
          <p14:tracePt t="20305" x="9212263" y="719138"/>
          <p14:tracePt t="20322" x="9237663" y="711200"/>
          <p14:tracePt t="20363" x="9245600" y="711200"/>
          <p14:tracePt t="20395" x="9253538" y="711200"/>
          <p14:tracePt t="20403" x="9263063" y="711200"/>
          <p14:tracePt t="20515" x="9253538" y="711200"/>
          <p14:tracePt t="20523" x="9228138" y="711200"/>
          <p14:tracePt t="20538" x="9177338" y="703263"/>
          <p14:tracePt t="20555" x="9118600" y="703263"/>
          <p14:tracePt t="20572" x="9101138" y="703263"/>
          <p14:tracePt t="20588" x="9075738" y="703263"/>
          <p14:tracePt t="20605" x="9067800" y="711200"/>
          <p14:tracePt t="20622" x="9050338" y="711200"/>
          <p14:tracePt t="20638" x="9017000" y="728663"/>
          <p14:tracePt t="20655" x="8999538" y="728663"/>
          <p14:tracePt t="20672" x="8991600" y="728663"/>
          <p14:tracePt t="20915" x="9009063" y="736600"/>
          <p14:tracePt t="20931" x="9024938" y="744538"/>
          <p14:tracePt t="20939" x="9050338" y="754063"/>
          <p14:tracePt t="20956" x="9110663" y="795338"/>
          <p14:tracePt t="20972" x="9220200" y="896938"/>
          <p14:tracePt t="20989" x="9321800" y="998538"/>
          <p14:tracePt t="21005" x="9423400" y="1160463"/>
          <p14:tracePt t="21022" x="9517063" y="1354138"/>
          <p14:tracePt t="21039" x="9558338" y="1524000"/>
          <p14:tracePt t="21055" x="9575800" y="1617663"/>
          <p14:tracePt t="21072" x="9583738" y="1693863"/>
          <p14:tracePt t="21089" x="9583738" y="1727200"/>
          <p14:tracePt t="21106" x="9583738" y="1760538"/>
          <p14:tracePt t="21122" x="9583738" y="1785938"/>
          <p14:tracePt t="21139" x="9583738" y="1811338"/>
          <p14:tracePt t="21156" x="9583738" y="1836738"/>
          <p14:tracePt t="21172" x="9583738" y="1854200"/>
          <p14:tracePt t="21189" x="9583738" y="1862138"/>
          <p14:tracePt t="21299" x="9583738" y="1871663"/>
          <p14:tracePt t="23123" x="9575800" y="1879600"/>
          <p14:tracePt t="23130" x="9567863" y="1879600"/>
          <p14:tracePt t="23140" x="9567863" y="1887538"/>
          <p14:tracePt t="23157" x="9542463" y="1905000"/>
          <p14:tracePt t="23174" x="9507538" y="1912938"/>
          <p14:tracePt t="23191" x="9456738" y="1938338"/>
          <p14:tracePt t="23207" x="9415463" y="1955800"/>
          <p14:tracePt t="23224" x="9390063" y="1955800"/>
          <p14:tracePt t="23240" x="9329738" y="1963738"/>
          <p14:tracePt t="23257" x="9271000" y="1963738"/>
          <p14:tracePt t="23258" x="9237663" y="1963738"/>
          <p14:tracePt t="23274" x="9202738" y="1973263"/>
          <p14:tracePt t="23291" x="9136063" y="1973263"/>
          <p14:tracePt t="23307" x="9101138" y="1973263"/>
          <p14:tracePt t="23324" x="9093200" y="1973263"/>
          <p14:tracePt t="23341" x="9075738" y="1981200"/>
          <p14:tracePt t="23357" x="9042400" y="1981200"/>
          <p14:tracePt t="23374" x="9009063" y="1981200"/>
          <p14:tracePt t="23391" x="8940800" y="1981200"/>
          <p14:tracePt t="23407" x="8864600" y="1981200"/>
          <p14:tracePt t="23424" x="8796338" y="1981200"/>
          <p14:tracePt t="23441" x="8737600" y="1981200"/>
          <p14:tracePt t="23443" x="8712200" y="1981200"/>
          <p14:tracePt t="23457" x="8678863" y="1989138"/>
          <p14:tracePt t="23474" x="8643938" y="1989138"/>
          <p14:tracePt t="23491" x="8542338" y="1989138"/>
          <p14:tracePt t="23507" x="8466138" y="1989138"/>
          <p14:tracePt t="23524" x="8382000" y="1989138"/>
          <p14:tracePt t="23541" x="8262938" y="1989138"/>
          <p14:tracePt t="23557" x="8135938" y="1963738"/>
          <p14:tracePt t="23574" x="8001000" y="1912938"/>
          <p14:tracePt t="23591" x="7899400" y="1871663"/>
          <p14:tracePt t="23607" x="7831138" y="1854200"/>
          <p14:tracePt t="23624" x="7780338" y="1846263"/>
          <p14:tracePt t="23641" x="7670800" y="1828800"/>
          <p14:tracePt t="23658" x="7594600" y="1820863"/>
          <p14:tracePt t="23674" x="7493000" y="1803400"/>
          <p14:tracePt t="23691" x="7289800" y="1770063"/>
          <p14:tracePt t="23708" x="7137400" y="1701800"/>
          <p14:tracePt t="23724" x="6985000" y="1633538"/>
          <p14:tracePt t="23741" x="6875463" y="1582738"/>
          <p14:tracePt t="23758" x="6773863" y="1549400"/>
          <p14:tracePt t="23774" x="6662738" y="1506538"/>
          <p14:tracePt t="23791" x="6519863" y="1455738"/>
          <p14:tracePt t="23808" x="6383338" y="1422400"/>
          <p14:tracePt t="23824" x="6265863" y="1397000"/>
          <p14:tracePt t="23841" x="6180138" y="1379538"/>
          <p14:tracePt t="23858" x="6088063" y="1346200"/>
          <p14:tracePt t="23874" x="5943600" y="1262063"/>
          <p14:tracePt t="23891" x="5849938" y="1219200"/>
          <p14:tracePt t="23908" x="5757863" y="1160463"/>
          <p14:tracePt t="23924" x="5681663" y="1100138"/>
          <p14:tracePt t="23941" x="5595938" y="1041400"/>
          <p14:tracePt t="23958" x="5511800" y="990600"/>
          <p14:tracePt t="23974" x="5453063" y="965200"/>
          <p14:tracePt t="23991" x="5392738" y="922338"/>
          <p14:tracePt t="24008" x="5341938" y="881063"/>
          <p14:tracePt t="24024" x="5283200" y="820738"/>
          <p14:tracePt t="24041" x="5265738" y="804863"/>
          <p14:tracePt t="24058" x="5207000" y="762000"/>
          <p14:tracePt t="24075" x="5113338" y="693738"/>
          <p14:tracePt t="24091" x="5072063" y="652463"/>
          <p14:tracePt t="24108" x="5029200" y="601663"/>
          <p14:tracePt t="24125" x="4995863" y="566738"/>
          <p14:tracePt t="24141" x="4970463" y="525463"/>
          <p14:tracePt t="24158" x="4953000" y="490538"/>
          <p14:tracePt t="24174" x="4935538" y="457200"/>
          <p14:tracePt t="24191" x="4927600" y="449263"/>
          <p14:tracePt t="24208" x="4919663" y="439738"/>
          <p14:tracePt t="24225" x="4902200" y="431800"/>
          <p14:tracePt t="24241" x="4902200" y="423863"/>
          <p14:tracePt t="24339" x="4910138" y="423863"/>
          <p14:tracePt t="24347" x="4919663" y="423863"/>
          <p14:tracePt t="24358" x="4927600" y="423863"/>
          <p14:tracePt t="24403" x="4935538" y="423863"/>
          <p14:tracePt t="24411" x="4945063" y="423863"/>
          <p14:tracePt t="24425" x="4970463" y="449263"/>
          <p14:tracePt t="24442" x="5062538" y="449263"/>
          <p14:tracePt t="24458" x="5257800" y="508000"/>
          <p14:tracePt t="24475" x="5503863" y="525463"/>
          <p14:tracePt t="24492" x="5638800" y="533400"/>
          <p14:tracePt t="24508" x="5697538" y="541338"/>
          <p14:tracePt t="24525" x="5722938" y="550863"/>
          <p14:tracePt t="24542" x="5765800" y="558800"/>
          <p14:tracePt t="24558" x="5808663" y="566738"/>
          <p14:tracePt t="24575" x="5859463" y="576263"/>
          <p14:tracePt t="24592" x="5900738" y="584200"/>
          <p14:tracePt t="24608" x="5926138" y="584200"/>
          <p14:tracePt t="24625" x="5943600" y="576263"/>
          <p14:tracePt t="24642" x="5986463" y="533400"/>
          <p14:tracePt t="24658" x="6070600" y="449263"/>
          <p14:tracePt t="24675" x="6146800" y="406400"/>
          <p14:tracePt t="24692" x="6230938" y="338138"/>
          <p14:tracePt t="24708" x="6299200" y="304800"/>
          <p14:tracePt t="24725" x="6383338" y="261938"/>
          <p14:tracePt t="24742" x="6469063" y="228600"/>
          <p14:tracePt t="24758" x="6586538" y="177800"/>
          <p14:tracePt t="24775" x="6662738" y="169863"/>
          <p14:tracePt t="24792" x="6738938" y="160338"/>
          <p14:tracePt t="24808" x="6832600" y="160338"/>
          <p14:tracePt t="24825" x="6916738" y="144463"/>
          <p14:tracePt t="24842" x="7002463" y="144463"/>
          <p14:tracePt t="24858" x="7094538" y="144463"/>
          <p14:tracePt t="24875" x="7145338" y="144463"/>
          <p14:tracePt t="24892" x="7180263" y="144463"/>
          <p14:tracePt t="24909" x="7221538" y="144463"/>
          <p14:tracePt t="24925" x="7315200" y="152400"/>
          <p14:tracePt t="24942" x="7434263" y="152400"/>
          <p14:tracePt t="24959" x="7594600" y="152400"/>
          <p14:tracePt t="24975" x="7729538" y="152400"/>
          <p14:tracePt t="24992" x="7831138" y="152400"/>
          <p14:tracePt t="25009" x="7924800" y="152400"/>
          <p14:tracePt t="25025" x="7983538" y="160338"/>
          <p14:tracePt t="25042" x="8034338" y="185738"/>
          <p14:tracePt t="25043" x="8069263" y="203200"/>
          <p14:tracePt t="25059" x="8120063" y="228600"/>
          <p14:tracePt t="25075" x="8170863" y="261938"/>
          <p14:tracePt t="25092" x="8212138" y="304800"/>
          <p14:tracePt t="25109" x="8305800" y="363538"/>
          <p14:tracePt t="25126" x="8382000" y="406400"/>
          <p14:tracePt t="25142" x="8432800" y="439738"/>
          <p14:tracePt t="25159" x="8466138" y="482600"/>
          <p14:tracePt t="25175" x="8491538" y="525463"/>
          <p14:tracePt t="25192" x="8509000" y="576263"/>
          <p14:tracePt t="25209" x="8526463" y="635000"/>
          <p14:tracePt t="25226" x="8551863" y="719138"/>
          <p14:tracePt t="25242" x="8577263" y="795338"/>
          <p14:tracePt t="25259" x="8593138" y="922338"/>
          <p14:tracePt t="25276" x="8602663" y="998538"/>
          <p14:tracePt t="25292" x="8602663" y="1100138"/>
          <p14:tracePt t="25309" x="8534400" y="1201738"/>
          <p14:tracePt t="25326" x="8466138" y="1287463"/>
          <p14:tracePt t="25342" x="8432800" y="1346200"/>
          <p14:tracePt t="25359" x="8374063" y="1414463"/>
          <p14:tracePt t="25376" x="8280400" y="1498600"/>
          <p14:tracePt t="25392" x="8178800" y="1582738"/>
          <p14:tracePt t="25409" x="8102600" y="1651000"/>
          <p14:tracePt t="25426" x="8008938" y="1709738"/>
          <p14:tracePt t="25442" x="7881938" y="1785938"/>
          <p14:tracePt t="25459" x="7789863" y="1803400"/>
          <p14:tracePt t="25476" x="7670800" y="1811338"/>
          <p14:tracePt t="25492" x="7526338" y="1811338"/>
          <p14:tracePt t="25509" x="7408863" y="1811338"/>
          <p14:tracePt t="25526" x="7264400" y="1744663"/>
          <p14:tracePt t="25542" x="7137400" y="1658938"/>
          <p14:tracePt t="25559" x="7010400" y="1582738"/>
          <p14:tracePt t="25576" x="6908800" y="1490663"/>
          <p14:tracePt t="25592" x="6850063" y="1422400"/>
          <p14:tracePt t="25609" x="6832600" y="1371600"/>
          <p14:tracePt t="25626" x="6832600" y="1303338"/>
          <p14:tracePt t="25642" x="6807200" y="1227138"/>
          <p14:tracePt t="25659" x="6781800" y="1185863"/>
          <p14:tracePt t="25676" x="6764338" y="1143000"/>
          <p14:tracePt t="25693" x="6764338" y="1109663"/>
          <p14:tracePt t="25709" x="6764338" y="1092200"/>
          <p14:tracePt t="25771" x="6764338" y="1100138"/>
          <p14:tracePt t="25787" x="6773863" y="1109663"/>
          <p14:tracePt t="25795" x="6773863" y="1117600"/>
          <p14:tracePt t="25819" x="6773863" y="1125538"/>
          <p14:tracePt t="25828" x="6781800" y="1125538"/>
          <p14:tracePt t="25843" x="6781800" y="1143000"/>
          <p14:tracePt t="25859" x="6781800" y="1160463"/>
          <p14:tracePt t="25876" x="6781800" y="1185863"/>
          <p14:tracePt t="25893" x="6748463" y="1244600"/>
          <p14:tracePt t="25909" x="6680200" y="1320800"/>
          <p14:tracePt t="25926" x="6510338" y="1447800"/>
          <p14:tracePt t="25943" x="6256338" y="1531938"/>
          <p14:tracePt t="25959" x="5986463" y="1574800"/>
          <p14:tracePt t="25976" x="5773738" y="1592263"/>
          <p14:tracePt t="25993" x="5588000" y="1592263"/>
          <p14:tracePt t="26009" x="5468938" y="1592263"/>
          <p14:tracePt t="26026" x="5351463" y="1592263"/>
          <p14:tracePt t="26043" x="5062538" y="1592263"/>
          <p14:tracePt t="26060" x="4783138" y="1592263"/>
          <p14:tracePt t="26076" x="4495800" y="1592263"/>
          <p14:tracePt t="26093" x="4275138" y="1592263"/>
          <p14:tracePt t="26110" x="4114800" y="1592263"/>
          <p14:tracePt t="26126" x="4021138" y="1592263"/>
          <p14:tracePt t="26143" x="3979863" y="1592263"/>
          <p14:tracePt t="26160" x="3903663" y="1592263"/>
          <p14:tracePt t="26176" x="3784600" y="1592263"/>
          <p14:tracePt t="26193" x="3614738" y="1592263"/>
          <p14:tracePt t="26210" x="3421063" y="1592263"/>
          <p14:tracePt t="26226" x="3276600" y="1592263"/>
          <p14:tracePt t="26243" x="3116263" y="1592263"/>
          <p14:tracePt t="26260" x="3055938" y="1582738"/>
          <p14:tracePt t="26276" x="3030538" y="1574800"/>
          <p14:tracePt t="26293" x="2997200" y="1557338"/>
          <p14:tracePt t="26310" x="2938463" y="1531938"/>
          <p14:tracePt t="26326" x="2844800" y="1481138"/>
          <p14:tracePt t="26343" x="2743200" y="1422400"/>
          <p14:tracePt t="26360" x="2624138" y="1320800"/>
          <p14:tracePt t="26376" x="2506663" y="1227138"/>
          <p14:tracePt t="26393" x="2413000" y="1143000"/>
          <p14:tracePt t="26410" x="2336800" y="1092200"/>
          <p14:tracePt t="26426" x="2235200" y="1016000"/>
          <p14:tracePt t="26443" x="2192338" y="939800"/>
          <p14:tracePt t="26460" x="2133600" y="881063"/>
          <p14:tracePt t="26476" x="2116138" y="820738"/>
          <p14:tracePt t="26493" x="2100263" y="769938"/>
          <p14:tracePt t="26510" x="2090738" y="736600"/>
          <p14:tracePt t="26527" x="2090738" y="719138"/>
          <p14:tracePt t="26543" x="2090738" y="693738"/>
          <p14:tracePt t="26560" x="2082800" y="677863"/>
          <p14:tracePt t="26577" x="2082800" y="660400"/>
          <p14:tracePt t="26593" x="2082800" y="635000"/>
          <p14:tracePt t="26610" x="2082800" y="592138"/>
          <p14:tracePt t="26627" x="2100263" y="558800"/>
          <p14:tracePt t="26643" x="2141538" y="508000"/>
          <p14:tracePt t="26660" x="2184400" y="457200"/>
          <p14:tracePt t="26677" x="2235200" y="406400"/>
          <p14:tracePt t="26693" x="2286000" y="373063"/>
          <p14:tracePt t="26710" x="2354263" y="322263"/>
          <p14:tracePt t="26727" x="2413000" y="304800"/>
          <p14:tracePt t="26743" x="2446338" y="287338"/>
          <p14:tracePt t="26760" x="2463800" y="287338"/>
          <p14:tracePt t="26777" x="2489200" y="287338"/>
          <p14:tracePt t="26793" x="2514600" y="287338"/>
          <p14:tracePt t="26810" x="2565400" y="287338"/>
          <p14:tracePt t="26827" x="2667000" y="271463"/>
          <p14:tracePt t="26843" x="2735263" y="254000"/>
          <p14:tracePt t="26860" x="2794000" y="246063"/>
          <p14:tracePt t="26877" x="2836863" y="228600"/>
          <p14:tracePt t="26893" x="2903538" y="220663"/>
          <p14:tracePt t="26910" x="2963863" y="220663"/>
          <p14:tracePt t="26927" x="3022600" y="220663"/>
          <p14:tracePt t="26944" x="3090863" y="220663"/>
          <p14:tracePt t="26960" x="3192463" y="220663"/>
          <p14:tracePt t="26977" x="3276600" y="220663"/>
          <p14:tracePt t="26994" x="3360738" y="220663"/>
          <p14:tracePt t="27010" x="3446463" y="220663"/>
          <p14:tracePt t="27027" x="3581400" y="228600"/>
          <p14:tracePt t="27044" x="3690938" y="228600"/>
          <p14:tracePt t="27060" x="3792538" y="228600"/>
          <p14:tracePt t="27077" x="3878263" y="228600"/>
          <p14:tracePt t="27094" x="3944938" y="228600"/>
          <p14:tracePt t="27110" x="4005263" y="228600"/>
          <p14:tracePt t="27127" x="4038600" y="246063"/>
          <p14:tracePt t="27144" x="4097338" y="261938"/>
          <p14:tracePt t="27160" x="4132263" y="271463"/>
          <p14:tracePt t="27177" x="4173538" y="271463"/>
          <p14:tracePt t="27194" x="4198938" y="287338"/>
          <p14:tracePt t="27210" x="4275138" y="304800"/>
          <p14:tracePt t="27227" x="4335463" y="312738"/>
          <p14:tracePt t="27244" x="4394200" y="338138"/>
          <p14:tracePt t="27260" x="4419600" y="363538"/>
          <p14:tracePt t="27277" x="4470400" y="398463"/>
          <p14:tracePt t="27294" x="4521200" y="439738"/>
          <p14:tracePt t="27310" x="4538663" y="490538"/>
          <p14:tracePt t="27327" x="4554538" y="541338"/>
          <p14:tracePt t="27344" x="4564063" y="592138"/>
          <p14:tracePt t="27360" x="4589463" y="652463"/>
          <p14:tracePt t="27377" x="4597400" y="744538"/>
          <p14:tracePt t="27394" x="4605338" y="779463"/>
          <p14:tracePt t="27411" x="4605338" y="846138"/>
          <p14:tracePt t="27427" x="4605338" y="896938"/>
          <p14:tracePt t="27444" x="4605338" y="939800"/>
          <p14:tracePt t="27461" x="4605338" y="982663"/>
          <p14:tracePt t="27477" x="4605338" y="1016000"/>
          <p14:tracePt t="27494" x="4597400" y="1066800"/>
          <p14:tracePt t="27511" x="4572000" y="1109663"/>
          <p14:tracePt t="27527" x="4564063" y="1160463"/>
          <p14:tracePt t="27544" x="4554538" y="1211263"/>
          <p14:tracePt t="27561" x="4513263" y="1270000"/>
          <p14:tracePt t="27577" x="4487863" y="1328738"/>
          <p14:tracePt t="27594" x="4445000" y="1371600"/>
          <p14:tracePt t="27611" x="4394200" y="1414463"/>
          <p14:tracePt t="27627" x="4376738" y="1439863"/>
          <p14:tracePt t="27644" x="4335463" y="1455738"/>
          <p14:tracePt t="27661" x="4275138" y="1498600"/>
          <p14:tracePt t="27677" x="4216400" y="1549400"/>
          <p14:tracePt t="27694" x="4165600" y="1574800"/>
          <p14:tracePt t="27711" x="4106863" y="1592263"/>
          <p14:tracePt t="27727" x="4038600" y="1608138"/>
          <p14:tracePt t="27744" x="3970338" y="1608138"/>
          <p14:tracePt t="27761" x="3878263" y="1617663"/>
          <p14:tracePt t="27778" x="3784600" y="1617663"/>
          <p14:tracePt t="27794" x="3657600" y="1617663"/>
          <p14:tracePt t="27811" x="3462338" y="1625600"/>
          <p14:tracePt t="27828" x="3327400" y="1625600"/>
          <p14:tracePt t="27844" x="3208338" y="1608138"/>
          <p14:tracePt t="27861" x="3090863" y="1608138"/>
          <p14:tracePt t="27878" x="2979738" y="1592263"/>
          <p14:tracePt t="27894" x="2895600" y="1557338"/>
          <p14:tracePt t="27911" x="2819400" y="1549400"/>
          <p14:tracePt t="27928" x="2735263" y="1524000"/>
          <p14:tracePt t="27944" x="2667000" y="1506538"/>
          <p14:tracePt t="27947" x="2633663" y="1490663"/>
          <p14:tracePt t="27961" x="2598738" y="1481138"/>
          <p14:tracePt t="27978" x="2522538" y="1439863"/>
          <p14:tracePt t="27994" x="2413000" y="1379538"/>
          <p14:tracePt t="28011" x="2370138" y="1371600"/>
          <p14:tracePt t="28028" x="2319338" y="1354138"/>
          <p14:tracePt t="28044" x="2278063" y="1295400"/>
          <p14:tracePt t="28061" x="2217738" y="1236663"/>
          <p14:tracePt t="28078" x="2166938" y="1193800"/>
          <p14:tracePt t="28094" x="2108200" y="1150938"/>
          <p14:tracePt t="28111" x="2049463" y="1117600"/>
          <p14:tracePt t="28128" x="1981200" y="1066800"/>
          <p14:tracePt t="28144" x="1922463" y="1033463"/>
          <p14:tracePt t="28161" x="1897063" y="990600"/>
          <p14:tracePt t="28178" x="1879600" y="965200"/>
          <p14:tracePt t="28195" x="1879600" y="881063"/>
          <p14:tracePt t="28211" x="1879600" y="820738"/>
          <p14:tracePt t="28228" x="1879600" y="754063"/>
          <p14:tracePt t="28245" x="1879600" y="711200"/>
          <p14:tracePt t="28261" x="1879600" y="652463"/>
          <p14:tracePt t="28278" x="1879600" y="601663"/>
          <p14:tracePt t="28295" x="1897063" y="558800"/>
          <p14:tracePt t="28311" x="1922463" y="515938"/>
          <p14:tracePt t="28328" x="1947863" y="474663"/>
          <p14:tracePt t="28345" x="1981200" y="449263"/>
          <p14:tracePt t="28361" x="2039938" y="406400"/>
          <p14:tracePt t="28378" x="2082800" y="381000"/>
          <p14:tracePt t="28394" x="2100263" y="381000"/>
          <p14:tracePt t="28411" x="2108200" y="381000"/>
          <p14:tracePt t="28445" x="2141538" y="381000"/>
          <p14:tracePt t="28461" x="2166938" y="381000"/>
          <p14:tracePt t="28478" x="2201863" y="388938"/>
          <p14:tracePt t="28495" x="2235200" y="406400"/>
          <p14:tracePt t="28511" x="2260600" y="406400"/>
          <p14:tracePt t="28528" x="2293938" y="423863"/>
          <p14:tracePt t="28545" x="2311400" y="431800"/>
          <p14:tracePt t="28562" x="2328863" y="439738"/>
          <p14:tracePt t="28578" x="2336800" y="439738"/>
          <p14:tracePt t="28595" x="2354263" y="449263"/>
          <p14:tracePt t="28611" x="2362200" y="449263"/>
          <p14:tracePt t="28628" x="2395538" y="431800"/>
          <p14:tracePt t="28645" x="2405063" y="406400"/>
          <p14:tracePt t="28661" x="2430463" y="381000"/>
          <p14:tracePt t="28678" x="2471738" y="355600"/>
          <p14:tracePt t="28695" x="2506663" y="330200"/>
          <p14:tracePt t="28712" x="2557463" y="322263"/>
          <p14:tracePt t="28728" x="2598738" y="312738"/>
          <p14:tracePt t="28745" x="2633663" y="312738"/>
          <p14:tracePt t="28762" x="2659063" y="304800"/>
          <p14:tracePt t="28778" x="2717800" y="304800"/>
          <p14:tracePt t="28795" x="2794000" y="304800"/>
          <p14:tracePt t="28812" x="2844800" y="304800"/>
          <p14:tracePt t="28828" x="2887663" y="296863"/>
          <p14:tracePt t="28845" x="2921000" y="296863"/>
          <p14:tracePt t="28862" x="2963863" y="287338"/>
          <p14:tracePt t="28878" x="3005138" y="287338"/>
          <p14:tracePt t="28895" x="3073400" y="287338"/>
          <p14:tracePt t="28912" x="3141663" y="287338"/>
          <p14:tracePt t="28928" x="3217863" y="287338"/>
          <p14:tracePt t="28931" x="3259138" y="287338"/>
          <p14:tracePt t="28945" x="3294063" y="287338"/>
          <p14:tracePt t="28962" x="3378200" y="287338"/>
          <p14:tracePt t="28978" x="3487738" y="287338"/>
          <p14:tracePt t="28995" x="3548063" y="279400"/>
          <p14:tracePt t="29012" x="3598863" y="271463"/>
          <p14:tracePt t="29029" x="3632200" y="261938"/>
          <p14:tracePt t="29045" x="3649663" y="254000"/>
          <p14:tracePt t="29062" x="3657600" y="236538"/>
          <p14:tracePt t="29079" x="3665538" y="228600"/>
          <p14:tracePt t="29095" x="3683000" y="220663"/>
          <p14:tracePt t="29112" x="3708400" y="203200"/>
          <p14:tracePt t="29129" x="3716338" y="195263"/>
          <p14:tracePt t="29145" x="3725863" y="185738"/>
          <p14:tracePt t="29162" x="3725863" y="177800"/>
          <p14:tracePt t="29883" x="3733800" y="177800"/>
          <p14:tracePt t="29899" x="3741738" y="177800"/>
          <p14:tracePt t="29907" x="3759200" y="177800"/>
          <p14:tracePt t="29915" x="3776663" y="177800"/>
          <p14:tracePt t="29931" x="3784600" y="177800"/>
          <p14:tracePt t="29946" x="3792538" y="177800"/>
          <p14:tracePt t="29963" x="3802063" y="177800"/>
          <p14:tracePt t="29979" x="3810000" y="177800"/>
          <p14:tracePt t="30027" x="3810000" y="195263"/>
          <p14:tracePt t="30035" x="3817938" y="195263"/>
          <p14:tracePt t="30051" x="3817938" y="203200"/>
          <p14:tracePt t="30063" x="3827463" y="220663"/>
          <p14:tracePt t="30079" x="3843338" y="228600"/>
          <p14:tracePt t="30096" x="3852863" y="261938"/>
          <p14:tracePt t="30113" x="3852863" y="271463"/>
          <p14:tracePt t="30130" x="3852863" y="296863"/>
          <p14:tracePt t="30146" x="3852863" y="330200"/>
          <p14:tracePt t="30163" x="3852863" y="373063"/>
          <p14:tracePt t="30179" x="3843338" y="388938"/>
          <p14:tracePt t="30196" x="3852863" y="414338"/>
          <p14:tracePt t="30213" x="3868738" y="465138"/>
          <p14:tracePt t="30229" x="3929063" y="533400"/>
          <p14:tracePt t="30246" x="4089400" y="609600"/>
          <p14:tracePt t="30263" x="4249738" y="660400"/>
          <p14:tracePt t="30280" x="4437063" y="728663"/>
          <p14:tracePt t="30296" x="4546600" y="779463"/>
          <p14:tracePt t="30313" x="4648200" y="820738"/>
          <p14:tracePt t="30330" x="4757738" y="863600"/>
          <p14:tracePt t="30346" x="4833938" y="931863"/>
          <p14:tracePt t="30363" x="4876800" y="990600"/>
          <p14:tracePt t="30380" x="4953000" y="1066800"/>
          <p14:tracePt t="30396" x="5037138" y="1160463"/>
          <p14:tracePt t="30413" x="5148263" y="1270000"/>
          <p14:tracePt t="30430" x="5291138" y="1404938"/>
          <p14:tracePt t="30446" x="5367338" y="1473200"/>
          <p14:tracePt t="30463" x="5435600" y="1524000"/>
          <p14:tracePt t="30480" x="5453063" y="1549400"/>
          <p14:tracePt t="30496" x="5468938" y="1566863"/>
          <p14:tracePt t="30513" x="5486400" y="1582738"/>
          <p14:tracePt t="30530" x="5494338" y="1582738"/>
          <p14:tracePt t="30546" x="5545138" y="1608138"/>
          <p14:tracePt t="30563" x="5595938" y="1617663"/>
          <p14:tracePt t="30580" x="5681663" y="1617663"/>
          <p14:tracePt t="30596" x="5799138" y="1617663"/>
          <p14:tracePt t="30613" x="5943600" y="1617663"/>
          <p14:tracePt t="30630" x="6062663" y="1617663"/>
          <p14:tracePt t="30646" x="6146800" y="1592263"/>
          <p14:tracePt t="30663" x="6180138" y="1582738"/>
          <p14:tracePt t="30680" x="6215063" y="1582738"/>
          <p14:tracePt t="30697" x="6215063" y="1574800"/>
          <p14:tracePt t="30730" x="6223000" y="1574800"/>
          <p14:tracePt t="30747" x="6248400" y="1574800"/>
          <p14:tracePt t="30763" x="6291263" y="1574800"/>
          <p14:tracePt t="30780" x="6392863" y="1566863"/>
          <p14:tracePt t="30797" x="6535738" y="1506538"/>
          <p14:tracePt t="30813" x="6672263" y="1473200"/>
          <p14:tracePt t="30830" x="6731000" y="1447800"/>
          <p14:tracePt t="30847" x="6764338" y="1430338"/>
          <p14:tracePt t="30863" x="6789738" y="1414463"/>
          <p14:tracePt t="30880" x="6824663" y="1397000"/>
          <p14:tracePt t="30897" x="6858000" y="1389063"/>
          <p14:tracePt t="30913" x="6916738" y="1389063"/>
          <p14:tracePt t="30930" x="7002463" y="1389063"/>
          <p14:tracePt t="30931" x="7053263" y="1379538"/>
          <p14:tracePt t="30947" x="7154863" y="1379538"/>
          <p14:tracePt t="30963" x="7272338" y="1371600"/>
          <p14:tracePt t="30980" x="7340600" y="1371600"/>
          <p14:tracePt t="30997" x="7408863" y="1363663"/>
          <p14:tracePt t="31013" x="7434263" y="1354138"/>
          <p14:tracePt t="31030" x="7450138" y="1354138"/>
          <p14:tracePt t="31047" x="7475538" y="1354138"/>
          <p14:tracePt t="31063" x="7475538" y="1346200"/>
          <p14:tracePt t="31097" x="7485063" y="1346200"/>
          <p14:tracePt t="31114" x="7510463" y="1346200"/>
          <p14:tracePt t="31130" x="7551738" y="1338263"/>
          <p14:tracePt t="31147" x="7602538" y="1338263"/>
          <p14:tracePt t="31164" x="7627938" y="1338263"/>
          <p14:tracePt t="31180" x="7645400" y="1354138"/>
          <p14:tracePt t="31197" x="7645400" y="1371600"/>
          <p14:tracePt t="31214" x="7645400" y="1389063"/>
          <p14:tracePt t="31247" x="7645400" y="1404938"/>
          <p14:tracePt t="31264" x="7627938" y="1414463"/>
          <p14:tracePt t="31280" x="7577138" y="1414463"/>
          <p14:tracePt t="31297" x="7526338" y="1422400"/>
          <p14:tracePt t="31314" x="7442200" y="1447800"/>
          <p14:tracePt t="31330" x="7315200" y="1490663"/>
          <p14:tracePt t="31347" x="7246938" y="1498600"/>
          <p14:tracePt t="31364" x="7154863" y="1506538"/>
          <p14:tracePt t="31380" x="7069138" y="1506538"/>
          <p14:tracePt t="31397" x="6977063" y="1506538"/>
          <p14:tracePt t="31414" x="6883400" y="1506538"/>
          <p14:tracePt t="31430" x="6789738" y="1481138"/>
          <p14:tracePt t="31447" x="6723063" y="1455738"/>
          <p14:tracePt t="31464" x="6672263" y="1422400"/>
          <p14:tracePt t="31480" x="6629400" y="1389063"/>
          <p14:tracePt t="31497" x="6578600" y="1354138"/>
          <p14:tracePt t="31514" x="6561138" y="1328738"/>
          <p14:tracePt t="31531" x="6527800" y="1287463"/>
          <p14:tracePt t="31547" x="6519863" y="1270000"/>
          <p14:tracePt t="31564" x="6494463" y="1244600"/>
          <p14:tracePt t="31580" x="6459538" y="1201738"/>
          <p14:tracePt t="31597" x="6434138" y="1150938"/>
          <p14:tracePt t="31614" x="6408738" y="1092200"/>
          <p14:tracePt t="31631" x="6408738" y="1049338"/>
          <p14:tracePt t="31647" x="6400800" y="982663"/>
          <p14:tracePt t="31664" x="6400800" y="922338"/>
          <p14:tracePt t="31681" x="6383338" y="889000"/>
          <p14:tracePt t="31697" x="6367463" y="830263"/>
          <p14:tracePt t="31714" x="6342063" y="787400"/>
          <p14:tracePt t="31731" x="6324600" y="711200"/>
          <p14:tracePt t="31747" x="6324600" y="652463"/>
          <p14:tracePt t="31764" x="6342063" y="601663"/>
          <p14:tracePt t="31781" x="6367463" y="515938"/>
          <p14:tracePt t="31797" x="6400800" y="439738"/>
          <p14:tracePt t="31814" x="6426200" y="398463"/>
          <p14:tracePt t="31831" x="6459538" y="338138"/>
          <p14:tracePt t="31847" x="6502400" y="279400"/>
          <p14:tracePt t="31864" x="6570663" y="220663"/>
          <p14:tracePt t="31881" x="6646863" y="160338"/>
          <p14:tracePt t="31898" x="6738938" y="134938"/>
          <p14:tracePt t="31914" x="6850063" y="127000"/>
          <p14:tracePt t="31931" x="7027863" y="101600"/>
          <p14:tracePt t="31947" x="7188200" y="93663"/>
          <p14:tracePt t="31964" x="7332663" y="93663"/>
          <p14:tracePt t="31981" x="7450138" y="93663"/>
          <p14:tracePt t="31998" x="7543800" y="93663"/>
          <p14:tracePt t="32014" x="7620000" y="76200"/>
          <p14:tracePt t="32031" x="7645400" y="68263"/>
          <p14:tracePt t="32064" x="7704138" y="68263"/>
          <p14:tracePt t="32081" x="7797800" y="84138"/>
          <p14:tracePt t="32203" x="7797800" y="101600"/>
          <p14:tracePt t="32211" x="7797800" y="177800"/>
          <p14:tracePt t="32219" x="7789863" y="254000"/>
          <p14:tracePt t="32231" x="7764463" y="312738"/>
          <p14:tracePt t="32248" x="7739063" y="439738"/>
          <p14:tracePt t="32264" x="7713663" y="508000"/>
          <p14:tracePt t="32281" x="7678738" y="566738"/>
          <p14:tracePt t="32298" x="7637463" y="642938"/>
          <p14:tracePt t="32314" x="7602538" y="736600"/>
          <p14:tracePt t="32331" x="7569200" y="795338"/>
          <p14:tracePt t="32348" x="7543800" y="863600"/>
          <p14:tracePt t="32365" x="7518400" y="896938"/>
          <p14:tracePt t="32381" x="7485063" y="922338"/>
          <p14:tracePt t="32398" x="7459663" y="939800"/>
          <p14:tracePt t="32415" x="7442200" y="947738"/>
          <p14:tracePt t="32431" x="7424738" y="957263"/>
          <p14:tracePt t="32448" x="7399338" y="973138"/>
          <p14:tracePt t="32450" x="7366000" y="982663"/>
          <p14:tracePt t="32465" x="7340600" y="990600"/>
          <p14:tracePt t="32481" x="7281863" y="1023938"/>
          <p14:tracePt t="32498" x="7231063" y="1049338"/>
          <p14:tracePt t="32514" x="7137400" y="1084263"/>
          <p14:tracePt t="32531" x="7104063" y="1084263"/>
          <p14:tracePt t="32548" x="7061200" y="1084263"/>
          <p14:tracePt t="32565" x="7053263" y="1084263"/>
          <p14:tracePt t="32581" x="7035800" y="1084263"/>
          <p14:tracePt t="32615" x="7035800" y="1074738"/>
          <p14:tracePt t="32631" x="7027863" y="1074738"/>
          <p14:tracePt t="32755" x="7027863" y="1092200"/>
          <p14:tracePt t="32771" x="7027863" y="1100138"/>
          <p14:tracePt t="32779" x="7027863" y="1117600"/>
          <p14:tracePt t="32787" x="7027863" y="1125538"/>
          <p14:tracePt t="32798" x="7027863" y="1143000"/>
          <p14:tracePt t="32815" x="7027863" y="1160463"/>
          <p14:tracePt t="32832" x="7027863" y="1185863"/>
          <p14:tracePt t="32848" x="7018338" y="1211263"/>
          <p14:tracePt t="32865" x="7018338" y="1219200"/>
          <p14:tracePt t="32882" x="7010400" y="1236663"/>
          <p14:tracePt t="32898" x="7010400" y="1244600"/>
          <p14:tracePt t="32915" x="7010400" y="1262063"/>
          <p14:tracePt t="32932" x="7010400" y="1277938"/>
          <p14:tracePt t="32948" x="7010400" y="1295400"/>
          <p14:tracePt t="32965" x="7002463" y="1328738"/>
          <p14:tracePt t="32982" x="6992938" y="1338263"/>
          <p14:tracePt t="32998" x="6977063" y="1354138"/>
          <p14:tracePt t="33015" x="6977063" y="1363663"/>
          <p14:tracePt t="33032" x="6977063" y="1379538"/>
          <p14:tracePt t="33048" x="6977063" y="1397000"/>
          <p14:tracePt t="33065" x="6977063" y="1414463"/>
          <p14:tracePt t="33082" x="6985000" y="1422400"/>
          <p14:tracePt t="33098" x="7002463" y="1447800"/>
          <p14:tracePt t="33115" x="7035800" y="1473200"/>
          <p14:tracePt t="33132" x="7078663" y="1498600"/>
          <p14:tracePt t="33148" x="7104063" y="1524000"/>
          <p14:tracePt t="33165" x="7145338" y="1557338"/>
          <p14:tracePt t="33182" x="7188200" y="1582738"/>
          <p14:tracePt t="33199" x="7213600" y="1592263"/>
          <p14:tracePt t="33215" x="7221538" y="1592263"/>
          <p14:tracePt t="33232" x="7231063" y="1600200"/>
          <p14:tracePt t="33249" x="7239000" y="1600200"/>
          <p14:tracePt t="33266" x="7256463" y="1592263"/>
          <p14:tracePt t="33282" x="7272338" y="1574800"/>
          <p14:tracePt t="33299" x="7289800" y="1574800"/>
          <p14:tracePt t="33332" x="7272338" y="1574800"/>
          <p14:tracePt t="33349" x="7112000" y="1592263"/>
          <p14:tracePt t="33365" x="6967538" y="1592263"/>
          <p14:tracePt t="33382" x="6850063" y="1592263"/>
          <p14:tracePt t="33399" x="6789738" y="1592263"/>
          <p14:tracePt t="33415" x="6764338" y="1574800"/>
          <p14:tracePt t="33432" x="6713538" y="1557338"/>
          <p14:tracePt t="33449" x="6697663" y="1541463"/>
          <p14:tracePt t="33451" x="6680200" y="1524000"/>
          <p14:tracePt t="33466" x="6662738" y="1516063"/>
          <p14:tracePt t="33482" x="6629400" y="1490663"/>
          <p14:tracePt t="33499" x="6570663" y="1414463"/>
          <p14:tracePt t="33515" x="6545263" y="1379538"/>
          <p14:tracePt t="33532" x="6519863" y="1328738"/>
          <p14:tracePt t="33549" x="6494463" y="1270000"/>
          <p14:tracePt t="33565" x="6484938" y="1227138"/>
          <p14:tracePt t="33582" x="6477000" y="1211263"/>
          <p14:tracePt t="33599" x="6469063" y="1193800"/>
          <p14:tracePt t="33616" x="6469063" y="1160463"/>
          <p14:tracePt t="33632" x="6469063" y="1143000"/>
          <p14:tracePt t="33649" x="6477000" y="1117600"/>
          <p14:tracePt t="33666" x="6477000" y="1084263"/>
          <p14:tracePt t="33682" x="6519863" y="1033463"/>
          <p14:tracePt t="33699" x="6553200" y="1016000"/>
          <p14:tracePt t="33716" x="6596063" y="1016000"/>
          <p14:tracePt t="33732" x="6646863" y="1016000"/>
          <p14:tracePt t="33749" x="6697663" y="1016000"/>
          <p14:tracePt t="33766" x="6748463" y="1023938"/>
          <p14:tracePt t="33782" x="6781800" y="1074738"/>
          <p14:tracePt t="33799" x="6799263" y="1160463"/>
          <p14:tracePt t="33816" x="6815138" y="1236663"/>
          <p14:tracePt t="33832" x="6815138" y="1295400"/>
          <p14:tracePt t="33849" x="6781800" y="1328738"/>
          <p14:tracePt t="33866" x="6756400" y="1354138"/>
          <p14:tracePt t="33882" x="6731000" y="1363663"/>
          <p14:tracePt t="34019" x="6731000" y="1371600"/>
          <p14:tracePt t="34051" x="6723063" y="1371600"/>
          <p14:tracePt t="34155" x="6723063" y="1389063"/>
          <p14:tracePt t="34163" x="6723063" y="1397000"/>
          <p14:tracePt t="34171" x="6723063" y="1404938"/>
          <p14:tracePt t="34183" x="6723063" y="1422400"/>
          <p14:tracePt t="34199" x="6731000" y="1447800"/>
          <p14:tracePt t="34216" x="6731000" y="1498600"/>
          <p14:tracePt t="34233" x="6738938" y="1524000"/>
          <p14:tracePt t="34250" x="6738938" y="1549400"/>
          <p14:tracePt t="34266" x="6738938" y="1574800"/>
          <p14:tracePt t="34283" x="6756400" y="1617663"/>
          <p14:tracePt t="34299" x="6764338" y="1633538"/>
          <p14:tracePt t="34316" x="6773863" y="1651000"/>
          <p14:tracePt t="34395" x="6781800" y="1651000"/>
          <p14:tracePt t="34403" x="6799263" y="1658938"/>
          <p14:tracePt t="34416" x="6799263" y="1668463"/>
          <p14:tracePt t="34433" x="6815138" y="1676400"/>
          <p14:tracePt t="34450" x="6824663" y="1693863"/>
          <p14:tracePt t="34452" x="6824663" y="1701800"/>
          <p14:tracePt t="34466" x="6832600" y="1701800"/>
          <p14:tracePt t="34483" x="6832600" y="1719263"/>
          <p14:tracePt t="34500" x="6840538" y="1719263"/>
          <p14:tracePt t="34516" x="6840538" y="1727200"/>
          <p14:tracePt t="34533" x="6840538" y="1735138"/>
          <p14:tracePt t="34578" x="6840538" y="1744663"/>
          <p14:tracePt t="34915" x="6850063" y="1744663"/>
          <p14:tracePt t="34923" x="6850063" y="1752600"/>
          <p14:tracePt t="34939" x="6865938" y="1760538"/>
          <p14:tracePt t="34950" x="6875463" y="1770063"/>
          <p14:tracePt t="34967" x="6908800" y="1785938"/>
          <p14:tracePt t="34983" x="6951663" y="1795463"/>
          <p14:tracePt t="35000" x="6977063" y="1795463"/>
          <p14:tracePt t="35017" x="6992938" y="1795463"/>
          <p14:tracePt t="35033" x="7010400" y="1795463"/>
          <p14:tracePt t="35091" x="7018338" y="1795463"/>
          <p14:tracePt t="35107" x="7035800" y="1795463"/>
          <p14:tracePt t="35115" x="7053263" y="1785938"/>
          <p14:tracePt t="35123" x="7069138" y="1778000"/>
          <p14:tracePt t="35133" x="7104063" y="1760538"/>
          <p14:tracePt t="35150" x="7154863" y="1744663"/>
          <p14:tracePt t="35167" x="7196138" y="1719263"/>
          <p14:tracePt t="35183" x="7205663" y="1693863"/>
          <p14:tracePt t="35200" x="7221538" y="1651000"/>
          <p14:tracePt t="35217" x="7231063" y="1617663"/>
          <p14:tracePt t="35234" x="7246938" y="1574800"/>
          <p14:tracePt t="35250" x="7264400" y="1557338"/>
          <p14:tracePt t="35267" x="7289800" y="1524000"/>
          <p14:tracePt t="35284" x="7289800" y="1516063"/>
          <p14:tracePt t="35475" x="7297738" y="1516063"/>
          <p14:tracePt t="35483" x="7307263" y="1516063"/>
          <p14:tracePt t="35507" x="7315200" y="1516063"/>
          <p14:tracePt t="37762" x="7297738" y="1531938"/>
          <p14:tracePt t="37770" x="7289800" y="1531938"/>
          <p14:tracePt t="37779" x="7289800" y="1541463"/>
          <p14:tracePt t="37883" x="7281863" y="1541463"/>
          <p14:tracePt t="37891" x="7281863" y="1549400"/>
          <p14:tracePt t="37907" x="7272338" y="1549400"/>
          <p14:tracePt t="37931" x="7264400" y="1549400"/>
          <p14:tracePt t="38067" x="7256463" y="1549400"/>
          <p14:tracePt t="38291" x="7246938" y="1549400"/>
          <p14:tracePt t="38403" x="7256463" y="1574800"/>
          <p14:tracePt t="38411" x="7264400" y="1608138"/>
          <p14:tracePt t="38419" x="7281863" y="1633538"/>
          <p14:tracePt t="38436" x="7289800" y="1658938"/>
          <p14:tracePt t="38453" x="7307263" y="1693863"/>
          <p14:tracePt t="38469" x="7315200" y="1693863"/>
          <p14:tracePt t="38486" x="7315200" y="1701800"/>
          <p14:tracePt t="38503" x="7323138" y="1701800"/>
          <p14:tracePt t="38536" x="7348538" y="1719263"/>
          <p14:tracePt t="38553" x="7373938" y="1735138"/>
          <p14:tracePt t="38570" x="7442200" y="1785938"/>
          <p14:tracePt t="38586" x="7467600" y="1811338"/>
          <p14:tracePt t="38603" x="7493000" y="1820863"/>
          <p14:tracePt t="38620" x="7493000" y="1828800"/>
          <p14:tracePt t="38675" x="7500938" y="1820863"/>
          <p14:tracePt t="38683" x="7510463" y="1820863"/>
          <p14:tracePt t="38691" x="7526338" y="1811338"/>
          <p14:tracePt t="38703" x="7543800" y="1795463"/>
          <p14:tracePt t="38720" x="7577138" y="1760538"/>
          <p14:tracePt t="38736" x="7637463" y="1684338"/>
          <p14:tracePt t="38753" x="7688263" y="1633538"/>
          <p14:tracePt t="38770" x="7713663" y="1600200"/>
          <p14:tracePt t="38786" x="7721600" y="1566863"/>
          <p14:tracePt t="38803" x="7721600" y="1541463"/>
          <p14:tracePt t="38820" x="7721600" y="1524000"/>
          <p14:tracePt t="38836" x="7721600" y="1516063"/>
          <p14:tracePt t="38870" x="7704138" y="1481138"/>
          <p14:tracePt t="38886" x="7696200" y="1481138"/>
          <p14:tracePt t="38903" x="7688263" y="1481138"/>
          <p14:tracePt t="38971" x="7678738" y="1481138"/>
          <p14:tracePt t="38995" x="7670800" y="1473200"/>
          <p14:tracePt t="39011" x="7662863" y="1455738"/>
          <p14:tracePt t="39027" x="7662863" y="1447800"/>
          <p14:tracePt t="39034" x="7662863" y="1439863"/>
          <p14:tracePt t="39042" x="7662863" y="1430338"/>
          <p14:tracePt t="39053" x="7662863" y="1422400"/>
          <p14:tracePt t="39070" x="7662863" y="1414463"/>
          <p14:tracePt t="39087" x="7662863" y="1404938"/>
          <p14:tracePt t="39103" x="7662863" y="1397000"/>
          <p14:tracePt t="39120" x="7662863" y="1389063"/>
          <p14:tracePt t="39139" x="7662863" y="1379538"/>
          <p14:tracePt t="39259" x="7662863" y="1389063"/>
          <p14:tracePt t="39267" x="7653338" y="1404938"/>
          <p14:tracePt t="39275" x="7645400" y="1404938"/>
          <p14:tracePt t="39287" x="7627938" y="1422400"/>
          <p14:tracePt t="39303" x="7627938" y="1439863"/>
          <p14:tracePt t="39320" x="7620000" y="1439863"/>
          <p14:tracePt t="39395" x="7620000" y="1430338"/>
          <p14:tracePt t="39403" x="7620000" y="1422400"/>
          <p14:tracePt t="39411" x="7620000" y="1414463"/>
          <p14:tracePt t="39420" x="7620000" y="1404938"/>
          <p14:tracePt t="39437" x="7620000" y="1397000"/>
          <p14:tracePt t="39491" x="7627938" y="1397000"/>
          <p14:tracePt t="39499" x="7627938" y="1404938"/>
          <p14:tracePt t="39555" x="7627938" y="1414463"/>
          <p14:tracePt t="39563" x="7627938" y="1422400"/>
          <p14:tracePt t="39571" x="7627938" y="1430338"/>
          <p14:tracePt t="39651" x="7627938" y="1422400"/>
          <p14:tracePt t="39659" x="7637463" y="1404938"/>
          <p14:tracePt t="39670" x="7645400" y="1404938"/>
          <p14:tracePt t="39687" x="7653338" y="1389063"/>
          <p14:tracePt t="39704" x="7653338" y="1379538"/>
          <p14:tracePt t="39915" x="7653338" y="1389063"/>
          <p14:tracePt t="39923" x="7653338" y="1397000"/>
          <p14:tracePt t="39939" x="7653338" y="1404938"/>
          <p14:tracePt t="39954" x="7653338" y="1414463"/>
          <p14:tracePt t="39971" x="7653338" y="1430338"/>
          <p14:tracePt t="39987" x="7653338" y="1439863"/>
          <p14:tracePt t="40075" x="7653338" y="1422400"/>
          <p14:tracePt t="40082" x="7653338" y="1397000"/>
          <p14:tracePt t="40091" x="7653338" y="1389063"/>
          <p14:tracePt t="40104" x="7653338" y="1371600"/>
          <p14:tracePt t="40121" x="7653338" y="1354138"/>
          <p14:tracePt t="40137" x="7653338" y="1338263"/>
          <p14:tracePt t="40154" x="7653338" y="1328738"/>
          <p14:tracePt t="40195" x="7653338" y="1320800"/>
          <p14:tracePt t="40203" x="7653338" y="1312863"/>
          <p14:tracePt t="41019" x="7653338" y="1320800"/>
          <p14:tracePt t="41027" x="7653338" y="1328738"/>
          <p14:tracePt t="41051" x="7653338" y="1338263"/>
          <p14:tracePt t="41067" x="7653338" y="1346200"/>
          <p14:tracePt t="41131" x="7653338" y="1354138"/>
          <p14:tracePt t="41139" x="7653338" y="1363663"/>
          <p14:tracePt t="41155" x="7653338" y="1379538"/>
          <p14:tracePt t="41172" x="7653338" y="1397000"/>
          <p14:tracePt t="41188" x="7653338" y="1404938"/>
          <p14:tracePt t="41205" x="7653338" y="1430338"/>
          <p14:tracePt t="41222" x="7653338" y="1439863"/>
          <p14:tracePt t="41238" x="7653338" y="1455738"/>
          <p14:tracePt t="41255" x="7645400" y="1465263"/>
          <p14:tracePt t="41272" x="7645400" y="1473200"/>
          <p14:tracePt t="41305" x="7637463" y="1473200"/>
          <p14:tracePt t="41322" x="7637463" y="1481138"/>
          <p14:tracePt t="41339" x="7627938" y="1490663"/>
          <p14:tracePt t="41355" x="7627938" y="1498600"/>
          <p14:tracePt t="41379" x="7627938" y="1506538"/>
          <p14:tracePt t="41411" x="7627938" y="1516063"/>
          <p14:tracePt t="41419" x="7620000" y="1516063"/>
          <p14:tracePt t="41427" x="7620000" y="1524000"/>
          <p14:tracePt t="41507" x="7620000" y="1531938"/>
          <p14:tracePt t="41547" x="7620000" y="1541463"/>
          <p14:tracePt t="41555" x="7620000" y="1549400"/>
          <p14:tracePt t="41563" x="7612063" y="1549400"/>
          <p14:tracePt t="41651" x="7602538" y="1557338"/>
          <p14:tracePt t="41667" x="7602538" y="1566863"/>
          <p14:tracePt t="41675" x="7602538" y="1574800"/>
          <p14:tracePt t="41689" x="7594600" y="1574800"/>
          <p14:tracePt t="41707" x="7594600" y="1582738"/>
          <p14:tracePt t="42227" x="7594600" y="1592263"/>
          <p14:tracePt t="42235" x="7586663" y="1600200"/>
          <p14:tracePt t="42250" x="7586663" y="1608138"/>
          <p14:tracePt t="42259" x="7586663" y="1617663"/>
          <p14:tracePt t="42272" x="7586663" y="1625600"/>
          <p14:tracePt t="43483" x="7577138" y="1625600"/>
          <p14:tracePt t="43699" x="7577138" y="1633538"/>
          <p14:tracePt t="43715" x="7577138" y="1643063"/>
          <p14:tracePt t="43731" x="7577138" y="1651000"/>
          <p14:tracePt t="43740" x="7577138" y="1658938"/>
          <p14:tracePt t="44411" x="7577138" y="1668463"/>
          <p14:tracePt t="44434" x="7577138" y="1676400"/>
          <p14:tracePt t="44442" x="7577138" y="1684338"/>
          <p14:tracePt t="44458" x="7577138" y="1693863"/>
          <p14:tracePt t="44474" x="7577138" y="1701800"/>
          <p14:tracePt t="44499" x="7577138" y="1709738"/>
          <p14:tracePt t="44699" x="7577138" y="1719263"/>
          <p14:tracePt t="44707" x="7577138" y="1727200"/>
          <p14:tracePt t="44923" x="7577138" y="1735138"/>
          <p14:tracePt t="47755" x="7594600" y="1735138"/>
          <p14:tracePt t="47762" x="7612063" y="1735138"/>
          <p14:tracePt t="47777" x="7620000" y="1735138"/>
          <p14:tracePt t="47794" x="7637463" y="1735138"/>
          <p14:tracePt t="47810" x="7662863" y="1709738"/>
          <p14:tracePt t="47827" x="7688263" y="1684338"/>
          <p14:tracePt t="48035" x="7696200" y="1684338"/>
          <p14:tracePt t="48042" x="7704138" y="1684338"/>
          <p14:tracePt t="48050" x="7713663" y="1684338"/>
          <p14:tracePt t="48075" x="7721600" y="1684338"/>
          <p14:tracePt t="48082" x="7739063" y="1701800"/>
          <p14:tracePt t="48094" x="7764463" y="1735138"/>
          <p14:tracePt t="48110" x="7789863" y="1811338"/>
          <p14:tracePt t="48127" x="7789863" y="1862138"/>
          <p14:tracePt t="48144" x="7815263" y="1922463"/>
          <p14:tracePt t="48160" x="7823200" y="1998663"/>
          <p14:tracePt t="48177" x="7840663" y="2108200"/>
          <p14:tracePt t="48194" x="7840663" y="2192338"/>
          <p14:tracePt t="48210" x="7815263" y="2311400"/>
          <p14:tracePt t="48227" x="7764463" y="2370138"/>
          <p14:tracePt t="48244" x="7729538" y="2420938"/>
          <p14:tracePt t="48261" x="7688263" y="2471738"/>
          <p14:tracePt t="48277" x="7653338" y="2506663"/>
          <p14:tracePt t="48294" x="7627938" y="2532063"/>
          <p14:tracePt t="48311" x="7602538" y="2547938"/>
          <p14:tracePt t="48327" x="7561263" y="2582863"/>
          <p14:tracePt t="48344" x="7526338" y="2598738"/>
          <p14:tracePt t="48361" x="7459663" y="2608263"/>
          <p14:tracePt t="48377" x="7383463" y="2624138"/>
          <p14:tracePt t="48394" x="7145338" y="2624138"/>
          <p14:tracePt t="48411" x="6942138" y="2633663"/>
          <p14:tracePt t="48427" x="6781800" y="2633663"/>
          <p14:tracePt t="48444" x="6646863" y="2624138"/>
          <p14:tracePt t="48461" x="6459538" y="2608263"/>
          <p14:tracePt t="48477" x="6240463" y="2590800"/>
          <p14:tracePt t="48494" x="6103938" y="2565400"/>
          <p14:tracePt t="48511" x="6019800" y="2547938"/>
          <p14:tracePt t="48527" x="5986463" y="2547938"/>
          <p14:tracePt t="48530" x="5976938" y="2540000"/>
          <p14:tracePt t="48546" x="5961063" y="2532063"/>
          <p14:tracePt t="48561" x="5951538" y="2522538"/>
          <p14:tracePt t="48578" x="5943600" y="2506663"/>
          <p14:tracePt t="48594" x="5935663" y="2489200"/>
          <p14:tracePt t="48611" x="5935663" y="2481263"/>
          <p14:tracePt t="48651" x="5935663" y="2471738"/>
          <p14:tracePt t="48661" x="5943600" y="2463800"/>
          <p14:tracePt t="48678" x="5976938" y="2463800"/>
          <p14:tracePt t="48694" x="6019800" y="2455863"/>
          <p14:tracePt t="48711" x="6045200" y="2455863"/>
          <p14:tracePt t="48763" x="6053138" y="2455863"/>
          <p14:tracePt t="48787" x="6053138" y="2446338"/>
          <p14:tracePt t="48794" x="6062663" y="2446338"/>
          <p14:tracePt t="48802" x="6062663" y="2438400"/>
          <p14:tracePt t="48811" x="6070600" y="2438400"/>
          <p14:tracePt t="48828" x="6070600" y="2430463"/>
          <p14:tracePt t="48851" x="6078538" y="2420938"/>
          <p14:tracePt t="48867" x="6088063" y="2413000"/>
          <p14:tracePt t="48878" x="6096000" y="2405063"/>
          <p14:tracePt t="48894" x="6096000" y="2395538"/>
          <p14:tracePt t="49043" x="6096000" y="2379663"/>
          <p14:tracePt t="49051" x="6088063" y="2362200"/>
          <p14:tracePt t="49061" x="6062663" y="2336800"/>
          <p14:tracePt t="49078" x="6037263" y="2286000"/>
          <p14:tracePt t="49094" x="6011863" y="2217738"/>
          <p14:tracePt t="49111" x="5994400" y="2159000"/>
          <p14:tracePt t="49128" x="5994400" y="2133600"/>
          <p14:tracePt t="49145" x="5986463" y="2125663"/>
          <p14:tracePt t="49162" x="5986463" y="2116138"/>
          <p14:tracePt t="49195" x="5976938" y="2090738"/>
          <p14:tracePt t="49211" x="5976938" y="2057400"/>
          <p14:tracePt t="49355" x="5986463" y="2057400"/>
          <p14:tracePt t="49427" x="6002338" y="2057400"/>
          <p14:tracePt t="49442" x="6011863" y="2057400"/>
          <p14:tracePt t="50883" x="6019800" y="2049463"/>
          <p14:tracePt t="50890" x="6027738" y="2039938"/>
          <p14:tracePt t="50898" x="6037263" y="2032000"/>
          <p14:tracePt t="50923" x="6037263" y="2024063"/>
          <p14:tracePt t="50931" x="6053138" y="2024063"/>
          <p14:tracePt t="50948" x="6062663" y="2014538"/>
          <p14:tracePt t="50963" x="6088063" y="2014538"/>
          <p14:tracePt t="50979" x="6154738" y="1998663"/>
          <p14:tracePt t="50996" x="6248400" y="1955800"/>
          <p14:tracePt t="51013" x="6316663" y="1905000"/>
          <p14:tracePt t="51029" x="6375400" y="1862138"/>
          <p14:tracePt t="51046" x="6451600" y="1828800"/>
          <p14:tracePt t="51063" x="6535738" y="1778000"/>
          <p14:tracePt t="51080" x="6604000" y="1760538"/>
          <p14:tracePt t="51096" x="6646863" y="1727200"/>
          <p14:tracePt t="51113" x="6713538" y="1727200"/>
          <p14:tracePt t="51130" x="6815138" y="1719263"/>
          <p14:tracePt t="51146" x="6908800" y="1701800"/>
          <p14:tracePt t="51163" x="6934200" y="1684338"/>
          <p14:tracePt t="51180" x="6951663" y="1658938"/>
          <p14:tracePt t="51196" x="6967538" y="1625600"/>
          <p14:tracePt t="51213" x="6992938" y="1592263"/>
          <p14:tracePt t="51230" x="7043738" y="1541463"/>
          <p14:tracePt t="51246" x="7078663" y="1516063"/>
          <p14:tracePt t="51263" x="7154863" y="1506538"/>
          <p14:tracePt t="51280" x="7264400" y="1490663"/>
          <p14:tracePt t="51296" x="7399338" y="1481138"/>
          <p14:tracePt t="51313" x="7475538" y="1455738"/>
          <p14:tracePt t="51330" x="7561263" y="1422400"/>
          <p14:tracePt t="51346" x="7662863" y="1397000"/>
          <p14:tracePt t="51363" x="7739063" y="1389063"/>
          <p14:tracePt t="51380" x="7856538" y="1389063"/>
          <p14:tracePt t="51396" x="7993063" y="1389063"/>
          <p14:tracePt t="51413" x="8094663" y="1389063"/>
          <p14:tracePt t="51430" x="8186738" y="1389063"/>
          <p14:tracePt t="51446" x="8272463" y="1389063"/>
          <p14:tracePt t="51463" x="8364538" y="1389063"/>
          <p14:tracePt t="51480" x="8458200" y="1389063"/>
          <p14:tracePt t="51497" x="8526463" y="1404938"/>
          <p14:tracePt t="51513" x="8577263" y="1430338"/>
          <p14:tracePt t="51530" x="8653463" y="1481138"/>
          <p14:tracePt t="51532" x="8678863" y="1498600"/>
          <p14:tracePt t="51547" x="8729663" y="1549400"/>
          <p14:tracePt t="51563" x="8796338" y="1592263"/>
          <p14:tracePt t="51580" x="8872538" y="1633538"/>
          <p14:tracePt t="51597" x="8940800" y="1676400"/>
          <p14:tracePt t="51613" x="8999538" y="1701800"/>
          <p14:tracePt t="51630" x="9042400" y="1744663"/>
          <p14:tracePt t="51647" x="9110663" y="1820863"/>
          <p14:tracePt t="51663" x="9161463" y="1912938"/>
          <p14:tracePt t="51680" x="9220200" y="1989138"/>
          <p14:tracePt t="51697" x="9253538" y="2074863"/>
          <p14:tracePt t="51713" x="9278938" y="2151063"/>
          <p14:tracePt t="51730" x="9339263" y="2268538"/>
          <p14:tracePt t="51747" x="9372600" y="2354263"/>
          <p14:tracePt t="51763" x="9372600" y="2420938"/>
          <p14:tracePt t="51780" x="9372600" y="2514600"/>
          <p14:tracePt t="51797" x="9372600" y="2573338"/>
          <p14:tracePt t="51813" x="9339263" y="2624138"/>
          <p14:tracePt t="51830" x="9321800" y="2674938"/>
          <p14:tracePt t="51847" x="9296400" y="2717800"/>
          <p14:tracePt t="51863" x="9263063" y="2760663"/>
          <p14:tracePt t="51880" x="9245600" y="2801938"/>
          <p14:tracePt t="51897" x="9202738" y="2852738"/>
          <p14:tracePt t="51914" x="9144000" y="2887663"/>
          <p14:tracePt t="51930" x="9017000" y="2971800"/>
          <p14:tracePt t="51947" x="8940800" y="2997200"/>
          <p14:tracePt t="51964" x="8882063" y="3040063"/>
          <p14:tracePt t="51980" x="8831263" y="3048000"/>
          <p14:tracePt t="51997" x="8780463" y="3065463"/>
          <p14:tracePt t="52014" x="8712200" y="3081338"/>
          <p14:tracePt t="52030" x="8643938" y="3081338"/>
          <p14:tracePt t="52047" x="8551863" y="3081338"/>
          <p14:tracePt t="52064" x="8415338" y="3081338"/>
          <p14:tracePt t="52080" x="8272463" y="3081338"/>
          <p14:tracePt t="52097" x="8128000" y="3081338"/>
          <p14:tracePt t="52114" x="8008938" y="3081338"/>
          <p14:tracePt t="52130" x="7916863" y="3081338"/>
          <p14:tracePt t="52147" x="7866063" y="3081338"/>
          <p14:tracePt t="52164" x="7815263" y="3081338"/>
          <p14:tracePt t="52180" x="7764463" y="3081338"/>
          <p14:tracePt t="52197" x="7670800" y="3065463"/>
          <p14:tracePt t="52214" x="7569200" y="3065463"/>
          <p14:tracePt t="52230" x="7450138" y="3048000"/>
          <p14:tracePt t="52247" x="7358063" y="3040063"/>
          <p14:tracePt t="52264" x="7289800" y="3030538"/>
          <p14:tracePt t="52280" x="7188200" y="3014663"/>
          <p14:tracePt t="52297" x="7137400" y="3014663"/>
          <p14:tracePt t="52314" x="7129463" y="3014663"/>
          <p14:tracePt t="52378" x="7119938" y="3014663"/>
          <p14:tracePt t="52403" x="7112000" y="3014663"/>
          <p14:tracePt t="52475" x="7104063" y="3014663"/>
          <p14:tracePt t="52482" x="7094538" y="3014663"/>
          <p14:tracePt t="52499" x="7086600" y="3014663"/>
          <p14:tracePt t="52514" x="7061200" y="3022600"/>
          <p14:tracePt t="52531" x="7043738" y="3040063"/>
          <p14:tracePt t="52547" x="7035800" y="3048000"/>
          <p14:tracePt t="52564" x="7027863" y="3055938"/>
          <p14:tracePt t="52581" x="7027863" y="3065463"/>
          <p14:tracePt t="52597" x="7018338" y="3065463"/>
          <p14:tracePt t="52643" x="7010400" y="3065463"/>
          <p14:tracePt t="52659" x="7002463" y="3065463"/>
          <p14:tracePt t="52666" x="6992938" y="3065463"/>
          <p14:tracePt t="52681" x="6985000" y="3065463"/>
          <p14:tracePt t="52698" x="6959600" y="3065463"/>
          <p14:tracePt t="52714" x="6891338" y="3065463"/>
          <p14:tracePt t="52731" x="6832600" y="3055938"/>
          <p14:tracePt t="52748" x="6773863" y="3030538"/>
          <p14:tracePt t="52764" x="6705600" y="2989263"/>
          <p14:tracePt t="52781" x="6629400" y="2928938"/>
          <p14:tracePt t="52798" x="6578600" y="2852738"/>
          <p14:tracePt t="52814" x="6545263" y="2811463"/>
          <p14:tracePt t="52831" x="6527800" y="2786063"/>
          <p14:tracePt t="52848" x="6510338" y="2776538"/>
          <p14:tracePt t="52864" x="6510338" y="2768600"/>
          <p14:tracePt t="52881" x="6510338" y="2751138"/>
          <p14:tracePt t="52898" x="6510338" y="2735263"/>
          <p14:tracePt t="52914" x="6510338" y="2700338"/>
          <p14:tracePt t="52931" x="6510338" y="2674938"/>
          <p14:tracePt t="52948" x="6502400" y="2649538"/>
          <p14:tracePt t="52964" x="6494463" y="2624138"/>
          <p14:tracePt t="52981" x="6494463" y="2616200"/>
          <p14:tracePt t="52998" x="6484938" y="2598738"/>
          <p14:tracePt t="53014" x="6484938" y="2590800"/>
          <p14:tracePt t="53031" x="6484938" y="2565400"/>
          <p14:tracePt t="53064" x="6484938" y="2557463"/>
          <p14:tracePt t="53081" x="6484938" y="2540000"/>
          <p14:tracePt t="53098" x="6484938" y="2514600"/>
          <p14:tracePt t="53114" x="6484938" y="2471738"/>
          <p14:tracePt t="53131" x="6484938" y="2430463"/>
          <p14:tracePt t="53148" x="6484938" y="2395538"/>
          <p14:tracePt t="53165" x="6484938" y="2379663"/>
          <p14:tracePt t="53181" x="6484938" y="2362200"/>
          <p14:tracePt t="53198" x="6484938" y="2336800"/>
          <p14:tracePt t="53215" x="6484938" y="2319338"/>
          <p14:tracePt t="53231" x="6484938" y="2293938"/>
          <p14:tracePt t="53248" x="6484938" y="2235200"/>
          <p14:tracePt t="53265" x="6484938" y="2192338"/>
          <p14:tracePt t="53281" x="6484938" y="2159000"/>
          <p14:tracePt t="53298" x="6484938" y="2141538"/>
          <p14:tracePt t="53315" x="6484938" y="2133600"/>
          <p14:tracePt t="53331" x="6484938" y="2125663"/>
          <p14:tracePt t="53348" x="6477000" y="2108200"/>
          <p14:tracePt t="53365" x="6477000" y="2090738"/>
          <p14:tracePt t="53381" x="6477000" y="2065338"/>
          <p14:tracePt t="53398" x="6477000" y="2049463"/>
          <p14:tracePt t="53523" x="6477000" y="2039938"/>
          <p14:tracePt t="53538" x="6469063" y="2032000"/>
          <p14:tracePt t="53546" x="6469063" y="2024063"/>
          <p14:tracePt t="53570" x="6469063" y="2014538"/>
          <p14:tracePt t="53578" x="6469063" y="2006600"/>
          <p14:tracePt t="53594" x="6469063" y="1998663"/>
          <p14:tracePt t="53619" x="6469063" y="1989138"/>
          <p14:tracePt t="53651" x="6469063" y="1981200"/>
          <p14:tracePt t="53691" x="6469063" y="1973263"/>
          <p14:tracePt t="53754" x="6477000" y="1963738"/>
          <p14:tracePt t="53762" x="6477000" y="1955800"/>
          <p14:tracePt t="53770" x="6494463" y="1947863"/>
          <p14:tracePt t="53782" x="6502400" y="1947863"/>
          <p14:tracePt t="53798" x="6527800" y="1930400"/>
          <p14:tracePt t="53815" x="6545263" y="1912938"/>
          <p14:tracePt t="53832" x="6570663" y="1897063"/>
          <p14:tracePt t="53848" x="6586538" y="1887538"/>
          <p14:tracePt t="53865" x="6611938" y="1887538"/>
          <p14:tracePt t="53882" x="6637338" y="1887538"/>
          <p14:tracePt t="53898" x="6773863" y="1912938"/>
          <p14:tracePt t="53915" x="6865938" y="1938338"/>
          <p14:tracePt t="53932" x="6926263" y="1963738"/>
          <p14:tracePt t="53948" x="6967538" y="1981200"/>
          <p14:tracePt t="53965" x="6985000" y="1981200"/>
          <p14:tracePt t="53998" x="7002463" y="1981200"/>
          <p14:tracePt t="54015" x="7069138" y="1981200"/>
          <p14:tracePt t="54032" x="7196138" y="1981200"/>
          <p14:tracePt t="54049" x="7315200" y="1981200"/>
          <p14:tracePt t="54066" x="7391400" y="1981200"/>
          <p14:tracePt t="54082" x="7442200" y="1981200"/>
          <p14:tracePt t="54210" x="7442200" y="1973263"/>
          <p14:tracePt t="54218" x="7442200" y="1963738"/>
          <p14:tracePt t="54232" x="7442200" y="1955800"/>
          <p14:tracePt t="54249" x="7467600" y="1947863"/>
          <p14:tracePt t="54266" x="7475538" y="1930400"/>
          <p14:tracePt t="54282" x="7485063" y="1922463"/>
          <p14:tracePt t="54450" x="7493000" y="1922463"/>
          <p14:tracePt t="54458" x="7500938" y="1922463"/>
          <p14:tracePt t="54466" x="7518400" y="1922463"/>
          <p14:tracePt t="54482" x="7543800" y="1922463"/>
          <p14:tracePt t="54499" x="7602538" y="1922463"/>
          <p14:tracePt t="54516" x="7653338" y="1922463"/>
          <p14:tracePt t="54532" x="7721600" y="1922463"/>
          <p14:tracePt t="54549" x="7797800" y="1922463"/>
          <p14:tracePt t="54566" x="7856538" y="1922463"/>
          <p14:tracePt t="54582" x="7874000" y="1922463"/>
          <p14:tracePt t="54599" x="7891463" y="1922463"/>
          <p14:tracePt t="54632" x="7899400" y="1922463"/>
          <p14:tracePt t="55515" x="7907338" y="1922463"/>
          <p14:tracePt t="55547" x="7916863" y="1938338"/>
          <p14:tracePt t="55554" x="7916863" y="1947863"/>
          <p14:tracePt t="55570" x="7924800" y="1955800"/>
          <p14:tracePt t="55583" x="7924800" y="1973263"/>
          <p14:tracePt t="55600" x="7942263" y="1981200"/>
          <p14:tracePt t="55616" x="7958138" y="2032000"/>
          <p14:tracePt t="55634" x="7967663" y="2065338"/>
          <p14:tracePt t="55650" x="7967663" y="2090738"/>
          <p14:tracePt t="55667" x="7967663" y="2125663"/>
          <p14:tracePt t="55683" x="7967663" y="2166938"/>
          <p14:tracePt t="55700" x="7967663" y="2176463"/>
          <p14:tracePt t="55717" x="7967663" y="2192338"/>
          <p14:tracePt t="55750" x="7967663" y="2201863"/>
          <p14:tracePt t="55787" x="7958138" y="2201863"/>
          <p14:tracePt t="55794" x="7950200" y="2201863"/>
          <p14:tracePt t="55810" x="7932738" y="2201863"/>
          <p14:tracePt t="55818" x="7924800" y="2201863"/>
          <p14:tracePt t="55833" x="7916863" y="2201863"/>
          <p14:tracePt t="55850" x="7840663" y="2176463"/>
          <p14:tracePt t="55867" x="7780338" y="2141538"/>
          <p14:tracePt t="55883" x="7729538" y="2125663"/>
          <p14:tracePt t="55900" x="7688263" y="2090738"/>
          <p14:tracePt t="55917" x="7637463" y="2065338"/>
          <p14:tracePt t="55933" x="7577138" y="2049463"/>
          <p14:tracePt t="55950" x="7543800" y="2032000"/>
          <p14:tracePt t="55967" x="7510463" y="2014538"/>
          <p14:tracePt t="55983" x="7493000" y="1998663"/>
          <p14:tracePt t="56000" x="7493000" y="1989138"/>
          <p14:tracePt t="56082" x="7485063" y="1989138"/>
          <p14:tracePt t="56115" x="7475538" y="1989138"/>
          <p14:tracePt t="56147" x="7475538" y="1981200"/>
          <p14:tracePt t="56155" x="7475538" y="1963738"/>
          <p14:tracePt t="56167" x="7467600" y="1955800"/>
          <p14:tracePt t="56184" x="7434263" y="1879600"/>
          <p14:tracePt t="56200" x="7391400" y="1770063"/>
          <p14:tracePt t="56217" x="7348538" y="1633538"/>
          <p14:tracePt t="56234" x="7323138" y="1524000"/>
          <p14:tracePt t="56250" x="7289800" y="1404938"/>
          <p14:tracePt t="56267" x="7256463" y="1346200"/>
          <p14:tracePt t="56284" x="7196138" y="1287463"/>
          <p14:tracePt t="56300" x="7145338" y="1244600"/>
          <p14:tracePt t="56317" x="7094538" y="1219200"/>
          <p14:tracePt t="56334" x="7069138" y="1185863"/>
          <p14:tracePt t="56350" x="7053263" y="1168400"/>
          <p14:tracePt t="56367" x="7035800" y="1160463"/>
          <p14:tracePt t="56384" x="7018338" y="1150938"/>
          <p14:tracePt t="56400" x="7018338" y="1135063"/>
          <p14:tracePt t="56417" x="7010400" y="1135063"/>
          <p14:tracePt t="56499" x="7010400" y="1143000"/>
          <p14:tracePt t="56515" x="7010400" y="1150938"/>
          <p14:tracePt t="57482" x="7010400" y="1160463"/>
          <p14:tracePt t="57491" x="7010400" y="1168400"/>
          <p14:tracePt t="57507" x="7010400" y="1176338"/>
          <p14:tracePt t="57522" x="7010400" y="1185863"/>
          <p14:tracePt t="57538" x="7010400" y="1193800"/>
          <p14:tracePt t="57554" x="7010400" y="1201738"/>
          <p14:tracePt t="57568" x="7010400" y="1211263"/>
          <p14:tracePt t="57585" x="7010400" y="1227138"/>
          <p14:tracePt t="57601" x="7010400" y="1244600"/>
          <p14:tracePt t="57618" x="7002463" y="1287463"/>
          <p14:tracePt t="57635" x="7002463" y="1320800"/>
          <p14:tracePt t="57651" x="7002463" y="1338263"/>
          <p14:tracePt t="57668" x="6992938" y="1363663"/>
          <p14:tracePt t="57685" x="6992938" y="1389063"/>
          <p14:tracePt t="57701" x="6992938" y="1414463"/>
          <p14:tracePt t="57718" x="6992938" y="1455738"/>
          <p14:tracePt t="57735" x="6992938" y="1506538"/>
          <p14:tracePt t="57752" x="6992938" y="1524000"/>
          <p14:tracePt t="57768" x="6992938" y="1557338"/>
          <p14:tracePt t="57785" x="6992938" y="1592263"/>
          <p14:tracePt t="57802" x="6992938" y="1625600"/>
          <p14:tracePt t="57818" x="7002463" y="1684338"/>
          <p14:tracePt t="57835" x="7010400" y="1719263"/>
          <p14:tracePt t="57852" x="7043738" y="1778000"/>
          <p14:tracePt t="57868" x="7069138" y="1836738"/>
          <p14:tracePt t="57885" x="7086600" y="1862138"/>
          <p14:tracePt t="57902" x="7104063" y="1897063"/>
          <p14:tracePt t="57918" x="7119938" y="1912938"/>
          <p14:tracePt t="57935" x="7129463" y="1930400"/>
          <p14:tracePt t="57952" x="7137400" y="1938338"/>
          <p14:tracePt t="57968" x="7145338" y="1938338"/>
          <p14:tracePt t="57986" x="7145338" y="1947863"/>
          <p14:tracePt t="58003" x="7154863" y="1947863"/>
          <p14:tracePt t="58018" x="7162800" y="1963738"/>
          <p14:tracePt t="58035" x="7162800" y="1973263"/>
          <p14:tracePt t="58052" x="7170738" y="1989138"/>
          <p14:tracePt t="58068" x="7170738" y="2006600"/>
          <p14:tracePt t="58085" x="7170738" y="2014538"/>
          <p14:tracePt t="58119" x="7170738" y="2024063"/>
          <p14:tracePt t="58135" x="7170738" y="2032000"/>
          <p14:tracePt t="58152" x="7180263" y="2039938"/>
          <p14:tracePt t="58169" x="7188200" y="2039938"/>
          <p14:tracePt t="58186" x="7196138" y="2049463"/>
          <p14:tracePt t="58202" x="7256463" y="2065338"/>
          <p14:tracePt t="58219" x="7272338" y="2065338"/>
          <p14:tracePt t="58235" x="7289800" y="2065338"/>
          <p14:tracePt t="58252" x="7307263" y="2065338"/>
          <p14:tracePt t="58269" x="7323138" y="2065338"/>
          <p14:tracePt t="58285" x="7340600" y="2065338"/>
          <p14:tracePt t="58302" x="7383463" y="2065338"/>
          <p14:tracePt t="58319" x="7424738" y="2065338"/>
          <p14:tracePt t="58335" x="7475538" y="2065338"/>
          <p14:tracePt t="58352" x="7510463" y="2065338"/>
          <p14:tracePt t="58369" x="7518400" y="2065338"/>
          <p14:tracePt t="58443" x="7518400" y="2074863"/>
          <p14:tracePt t="58450" x="7526338" y="2074863"/>
          <p14:tracePt t="58458" x="7535863" y="2074863"/>
          <p14:tracePt t="58469" x="7551738" y="2074863"/>
          <p14:tracePt t="58486" x="7561263" y="2082800"/>
          <p14:tracePt t="58714" x="7551738" y="2082800"/>
          <p14:tracePt t="58835" x="7543800" y="2082800"/>
          <p14:tracePt t="58842" x="7543800" y="2074863"/>
          <p14:tracePt t="58882" x="7543800" y="2065338"/>
          <p14:tracePt t="59018" x="7535863" y="2065338"/>
          <p14:tracePt t="59026" x="7526338" y="2065338"/>
          <p14:tracePt t="59042" x="7518400" y="2065338"/>
          <p14:tracePt t="59538" x="7518400" y="2074863"/>
          <p14:tracePt t="59787" x="7526338" y="2074863"/>
          <p14:tracePt t="59794" x="7535863" y="2065338"/>
          <p14:tracePt t="60250" x="7543800" y="2065338"/>
          <p14:tracePt t="60258" x="7551738" y="2065338"/>
          <p14:tracePt t="60270" x="7561263" y="2065338"/>
          <p14:tracePt t="60287" x="7577138" y="2082800"/>
          <p14:tracePt t="60304" x="7586663" y="2082800"/>
          <p14:tracePt t="60320" x="7602538" y="2090738"/>
          <p14:tracePt t="60337" x="7620000" y="2100263"/>
          <p14:tracePt t="60354" x="7653338" y="2108200"/>
          <p14:tracePt t="60370" x="7678738" y="2108200"/>
          <p14:tracePt t="60546" x="7688263" y="2108200"/>
          <p14:tracePt t="60698" x="7688263" y="2116138"/>
          <p14:tracePt t="60706" x="7696200" y="2125663"/>
          <p14:tracePt t="60720" x="7704138" y="2133600"/>
          <p14:tracePt t="60737" x="7704138" y="2141538"/>
          <p14:tracePt t="60754" x="7713663" y="2176463"/>
          <p14:tracePt t="60771" x="7729538" y="2192338"/>
          <p14:tracePt t="60787" x="7747000" y="2201863"/>
          <p14:tracePt t="60804" x="7747000" y="2209800"/>
          <p14:tracePt t="60821" x="7747000" y="2217738"/>
          <p14:tracePt t="60930" x="7754938" y="2227263"/>
          <p14:tracePt t="60946" x="7754938" y="2235200"/>
          <p14:tracePt t="61018" x="7754938" y="2243138"/>
          <p14:tracePt t="61043" x="7754938" y="2252663"/>
          <p14:tracePt t="61059" x="7754938" y="2260600"/>
          <p14:tracePt t="61075" x="7764463" y="2260600"/>
          <p14:tracePt t="61194" x="7764463" y="2268538"/>
          <p14:tracePt t="61202" x="7747000" y="2268538"/>
          <p14:tracePt t="61211" x="7747000" y="2278063"/>
          <p14:tracePt t="61221" x="7739063" y="2278063"/>
          <p14:tracePt t="61238" x="7721600" y="2278063"/>
          <p14:tracePt t="61254" x="7704138" y="2260600"/>
          <p14:tracePt t="61271" x="7704138" y="2243138"/>
          <p14:tracePt t="61288" x="7704138" y="2209800"/>
          <p14:tracePt t="61304" x="7704138" y="2176463"/>
          <p14:tracePt t="61321" x="7704138" y="2159000"/>
          <p14:tracePt t="61338" x="7721600" y="2151063"/>
          <p14:tracePt t="61354" x="7739063" y="2141538"/>
          <p14:tracePt t="61371" x="7754938" y="2133600"/>
          <p14:tracePt t="61388" x="7754938" y="2125663"/>
          <p14:tracePt t="61506" x="7764463" y="2125663"/>
          <p14:tracePt t="61514" x="7772400" y="2125663"/>
          <p14:tracePt t="61579" x="7772400" y="2116138"/>
          <p14:tracePt t="61586" x="7780338" y="2108200"/>
          <p14:tracePt t="61594" x="7780338" y="2082800"/>
          <p14:tracePt t="61605" x="7780338" y="2057400"/>
          <p14:tracePt t="61621" x="7780338" y="1973263"/>
          <p14:tracePt t="61638" x="7780338" y="1871663"/>
          <p14:tracePt t="61655" x="7780338" y="1760538"/>
          <p14:tracePt t="61671" x="7780338" y="1658938"/>
          <p14:tracePt t="61688" x="7780338" y="1557338"/>
          <p14:tracePt t="61705" x="7780338" y="1490663"/>
          <p14:tracePt t="61722" x="7780338" y="1447800"/>
          <p14:tracePt t="61738" x="7780338" y="1397000"/>
          <p14:tracePt t="61755" x="7780338" y="1379538"/>
          <p14:tracePt t="61771" x="7780338" y="1371600"/>
          <p14:tracePt t="61805" x="7780338" y="1354138"/>
          <p14:tracePt t="61821" x="7772400" y="1338263"/>
          <p14:tracePt t="61838" x="7772400" y="1320800"/>
          <p14:tracePt t="61855" x="7764463" y="1312863"/>
          <p14:tracePt t="61871" x="7764463" y="1303338"/>
          <p14:tracePt t="61888" x="7764463" y="1287463"/>
          <p14:tracePt t="61905" x="7754938" y="1277938"/>
          <p14:tracePt t="62042" x="7754938" y="1270000"/>
          <p14:tracePt t="62058" x="7754938" y="1262063"/>
          <p14:tracePt t="62091" x="7754938" y="1252538"/>
          <p14:tracePt t="62498" x="7754938" y="1262063"/>
          <p14:tracePt t="62506" x="7764463" y="1270000"/>
          <p14:tracePt t="62531" x="7764463" y="1277938"/>
          <p14:tracePt t="62539" x="7764463" y="1287463"/>
          <p14:tracePt t="62555" x="7772400" y="1303338"/>
          <p14:tracePt t="62572" x="7772400" y="1320800"/>
          <p14:tracePt t="62589" x="7780338" y="1328738"/>
          <p14:tracePt t="62606" x="7789863" y="1363663"/>
          <p14:tracePt t="62622" x="7805738" y="1397000"/>
          <p14:tracePt t="62639" x="7823200" y="1439863"/>
          <p14:tracePt t="62655" x="7823200" y="1473200"/>
          <p14:tracePt t="62672" x="7823200" y="1516063"/>
          <p14:tracePt t="62689" x="7840663" y="1557338"/>
          <p14:tracePt t="62706" x="7848600" y="1592263"/>
          <p14:tracePt t="62722" x="7848600" y="1643063"/>
          <p14:tracePt t="62739" x="7856538" y="1658938"/>
          <p14:tracePt t="62756" x="7856538" y="1676400"/>
          <p14:tracePt t="62772" x="7856538" y="1684338"/>
          <p14:tracePt t="62789" x="7856538" y="1701800"/>
          <p14:tracePt t="62805" x="7866063" y="1709738"/>
          <p14:tracePt t="62822" x="7866063" y="1719263"/>
          <p14:tracePt t="62839" x="7866063" y="1735138"/>
          <p14:tracePt t="62856" x="7874000" y="1752600"/>
          <p14:tracePt t="62872" x="7891463" y="1760538"/>
          <p14:tracePt t="62889" x="7899400" y="1778000"/>
          <p14:tracePt t="62906" x="7916863" y="1785938"/>
          <p14:tracePt t="62922" x="7924800" y="1803400"/>
          <p14:tracePt t="62956" x="7932738" y="1811338"/>
          <p14:tracePt t="62972" x="7932738" y="1820863"/>
          <p14:tracePt t="62989" x="7942263" y="1828800"/>
          <p14:tracePt t="63006" x="7950200" y="1836738"/>
          <p14:tracePt t="63022" x="7958138" y="1854200"/>
          <p14:tracePt t="63039" x="7967663" y="1862138"/>
          <p14:tracePt t="63056" x="7967663" y="1879600"/>
          <p14:tracePt t="63089" x="7967663" y="1897063"/>
          <p14:tracePt t="63123" x="7967663" y="1912938"/>
          <p14:tracePt t="63139" x="7967663" y="1922463"/>
          <p14:tracePt t="63298" x="7967663" y="1912938"/>
          <p14:tracePt t="63306" x="7967663" y="1905000"/>
          <p14:tracePt t="63323" x="7967663" y="1887538"/>
          <p14:tracePt t="63339" x="7967663" y="1854200"/>
          <p14:tracePt t="63356" x="7975600" y="1828800"/>
          <p14:tracePt t="63373" x="7983538" y="1785938"/>
          <p14:tracePt t="63389" x="8001000" y="1752600"/>
          <p14:tracePt t="63406" x="8008938" y="1719263"/>
          <p14:tracePt t="63423" x="8008938" y="1701800"/>
          <p14:tracePt t="63439" x="8008938" y="1693863"/>
          <p14:tracePt t="63456" x="8008938" y="1684338"/>
          <p14:tracePt t="63473" x="8008938" y="1676400"/>
          <p14:tracePt t="63490" x="8008938" y="1668463"/>
          <p14:tracePt t="63506" x="8018463" y="1651000"/>
          <p14:tracePt t="63523" x="8018463" y="1633538"/>
          <p14:tracePt t="63539" x="8018463" y="1617663"/>
          <p14:tracePt t="63556" x="8026400" y="1592263"/>
          <p14:tracePt t="63573" x="8026400" y="1582738"/>
          <p14:tracePt t="63626" x="8034338" y="1582738"/>
          <p14:tracePt t="63634" x="8043863" y="1566863"/>
          <p14:tracePt t="63650" x="8043863" y="1557338"/>
          <p14:tracePt t="63810" x="8034338" y="1574800"/>
          <p14:tracePt t="63819" x="8026400" y="1582738"/>
          <p14:tracePt t="63826" x="8001000" y="1608138"/>
          <p14:tracePt t="63840" x="7967663" y="1643063"/>
          <p14:tracePt t="63856" x="7916863" y="1701800"/>
          <p14:tracePt t="63873" x="7891463" y="1752600"/>
          <p14:tracePt t="63890" x="7840663" y="1803400"/>
          <p14:tracePt t="63906" x="7815263" y="1828800"/>
          <p14:tracePt t="63923" x="7815263" y="1836738"/>
          <p14:tracePt t="63940" x="7805738" y="1836738"/>
          <p14:tracePt t="63978" x="7797800" y="1846263"/>
          <p14:tracePt t="63990" x="7797800" y="1854200"/>
          <p14:tracePt t="64007" x="7789863" y="1862138"/>
          <p14:tracePt t="64023" x="7789863" y="1879600"/>
          <p14:tracePt t="64040" x="7789863" y="1887538"/>
          <p14:tracePt t="64057" x="7789863" y="1912938"/>
          <p14:tracePt t="64073" x="7772400" y="1912938"/>
          <p14:tracePt t="64090" x="7754938" y="1912938"/>
          <p14:tracePt t="64107" x="7739063" y="1912938"/>
          <p14:tracePt t="64123" x="7729538" y="1887538"/>
          <p14:tracePt t="64140" x="7713663" y="1879600"/>
          <p14:tracePt t="64157" x="7696200" y="1846263"/>
          <p14:tracePt t="64173" x="7670800" y="1828800"/>
          <p14:tracePt t="64190" x="7645400" y="1811338"/>
          <p14:tracePt t="64207" x="7627938" y="1795463"/>
          <p14:tracePt t="64223" x="7612063" y="1770063"/>
          <p14:tracePt t="64240" x="7602538" y="1760538"/>
          <p14:tracePt t="64257" x="7577138" y="1727200"/>
          <p14:tracePt t="64274" x="7561263" y="1701800"/>
          <p14:tracePt t="64290" x="7543800" y="1684338"/>
          <p14:tracePt t="64307" x="7518400" y="1658938"/>
          <p14:tracePt t="64323" x="7475538" y="1633538"/>
          <p14:tracePt t="64340" x="7450138" y="1625600"/>
          <p14:tracePt t="64357" x="7450138" y="1608138"/>
          <p14:tracePt t="64374" x="7442200" y="1600200"/>
          <p14:tracePt t="64390" x="7434263" y="1600200"/>
          <p14:tracePt t="64407" x="7434263" y="1592263"/>
          <p14:tracePt t="64424" x="7434263" y="1582738"/>
          <p14:tracePt t="64440" x="7434263" y="1574800"/>
          <p14:tracePt t="64457" x="7434263" y="1566863"/>
          <p14:tracePt t="64474" x="7424738" y="1557338"/>
          <p14:tracePt t="64610" x="7424738" y="1566863"/>
          <p14:tracePt t="64618" x="7434263" y="1574800"/>
          <p14:tracePt t="64626" x="7459663" y="1600200"/>
          <p14:tracePt t="64640" x="7485063" y="1617663"/>
          <p14:tracePt t="64657" x="7500938" y="1643063"/>
          <p14:tracePt t="64674" x="7510463" y="1658938"/>
          <p14:tracePt t="64690" x="7518400" y="1684338"/>
          <p14:tracePt t="64707" x="7526338" y="1701800"/>
          <p14:tracePt t="64724" x="7526338" y="1709738"/>
          <p14:tracePt t="64757" x="7526338" y="1727200"/>
          <p14:tracePt t="64774" x="7535863" y="1735138"/>
          <p14:tracePt t="64791" x="7543800" y="1760538"/>
          <p14:tracePt t="64807" x="7551738" y="1785938"/>
          <p14:tracePt t="64824" x="7561263" y="1795463"/>
          <p14:tracePt t="64841" x="7561263" y="1820863"/>
          <p14:tracePt t="64938" x="7569200" y="1820863"/>
          <p14:tracePt t="64946" x="7586663" y="1820863"/>
          <p14:tracePt t="64957" x="7602538" y="1820863"/>
          <p14:tracePt t="64974" x="7678738" y="1820863"/>
          <p14:tracePt t="64991" x="7739063" y="1820863"/>
          <p14:tracePt t="65007" x="7805738" y="1820863"/>
          <p14:tracePt t="65024" x="7831138" y="1820863"/>
          <p14:tracePt t="65027" x="7840663" y="1820863"/>
          <p14:tracePt t="65041" x="7848600" y="1820863"/>
          <p14:tracePt t="65146" x="7856538" y="1820863"/>
          <p14:tracePt t="65154" x="7866063" y="1820863"/>
          <p14:tracePt t="65163" x="7881938" y="1828800"/>
          <p14:tracePt t="65370" x="7891463" y="1828800"/>
          <p14:tracePt t="65386" x="7899400" y="1820863"/>
          <p14:tracePt t="65394" x="7899400" y="1811338"/>
          <p14:tracePt t="65408" x="7899400" y="1803400"/>
          <p14:tracePt t="65424" x="7916863" y="1760538"/>
          <p14:tracePt t="65441" x="7950200" y="1727200"/>
          <p14:tracePt t="65458" x="7975600" y="1719263"/>
          <p14:tracePt t="65474" x="7983538" y="1693863"/>
          <p14:tracePt t="65491" x="8001000" y="1693863"/>
          <p14:tracePt t="65508" x="8008938" y="1684338"/>
          <p14:tracePt t="65524" x="8018463" y="1658938"/>
          <p14:tracePt t="65541" x="8026400" y="1651000"/>
          <p14:tracePt t="65558" x="8077200" y="1625600"/>
          <p14:tracePt t="65574" x="8120063" y="1600200"/>
          <p14:tracePt t="65591" x="8153400" y="1592263"/>
          <p14:tracePt t="65608" x="8170863" y="1582738"/>
          <p14:tracePt t="65802" x="8170863" y="1600200"/>
          <p14:tracePt t="65810" x="8153400" y="1625600"/>
          <p14:tracePt t="65825" x="8145463" y="1658938"/>
          <p14:tracePt t="65841" x="8128000" y="1727200"/>
          <p14:tracePt t="65858" x="8069263" y="1803400"/>
          <p14:tracePt t="65875" x="8034338" y="1828800"/>
          <p14:tracePt t="65891" x="8034338" y="1854200"/>
          <p14:tracePt t="65908" x="8018463" y="1862138"/>
          <p14:tracePt t="65925" x="8018463" y="1871663"/>
          <p14:tracePt t="65941" x="8018463" y="1879600"/>
          <p14:tracePt t="66394" x="8008938" y="1879600"/>
          <p14:tracePt t="66402" x="8001000" y="1879600"/>
          <p14:tracePt t="66426" x="7993063" y="1879600"/>
          <p14:tracePt t="66434" x="7993063" y="1887538"/>
          <p14:tracePt t="66442" x="7993063" y="1897063"/>
          <p14:tracePt t="66458" x="7967663" y="1912938"/>
          <p14:tracePt t="66475" x="7958138" y="1938338"/>
          <p14:tracePt t="66492" x="7950200" y="1955800"/>
          <p14:tracePt t="66509" x="7932738" y="1981200"/>
          <p14:tracePt t="66525" x="7924800" y="1989138"/>
          <p14:tracePt t="66542" x="7916863" y="1998663"/>
          <p14:tracePt t="66559" x="7907338" y="1998663"/>
          <p14:tracePt t="66643" x="7899400" y="1998663"/>
          <p14:tracePt t="66666" x="7891463" y="1998663"/>
          <p14:tracePt t="66674" x="7881938" y="1998663"/>
          <p14:tracePt t="66682" x="7881938" y="1989138"/>
          <p14:tracePt t="66692" x="7881938" y="1981200"/>
          <p14:tracePt t="66709" x="7874000" y="1955800"/>
          <p14:tracePt t="66725" x="7874000" y="1922463"/>
          <p14:tracePt t="66742" x="7874000" y="1887538"/>
          <p14:tracePt t="66759" x="7874000" y="1879600"/>
          <p14:tracePt t="66775" x="7874000" y="1854200"/>
          <p14:tracePt t="66792" x="7866063" y="1828800"/>
          <p14:tracePt t="66809" x="7866063" y="1820863"/>
          <p14:tracePt t="66826" x="7866063" y="1811338"/>
          <p14:tracePt t="66842" x="7874000" y="1795463"/>
          <p14:tracePt t="66875" x="7881938" y="1785938"/>
          <p14:tracePt t="66892" x="7891463" y="1770063"/>
          <p14:tracePt t="66909" x="7907338" y="1752600"/>
          <p14:tracePt t="66926" x="7916863" y="1744663"/>
          <p14:tracePt t="66942" x="7924800" y="1744663"/>
          <p14:tracePt t="66976" x="7932738" y="1744663"/>
          <p14:tracePt t="66992" x="7950200" y="1744663"/>
          <p14:tracePt t="67009" x="7958138" y="1744663"/>
          <p14:tracePt t="67025" x="7993063" y="1744663"/>
          <p14:tracePt t="67042" x="8008938" y="1744663"/>
          <p14:tracePt t="67059" x="8018463" y="1744663"/>
          <p14:tracePt t="67090" x="8026400" y="1744663"/>
          <p14:tracePt t="67106" x="8034338" y="1744663"/>
          <p14:tracePt t="67138" x="8034338" y="1752600"/>
          <p14:tracePt t="67154" x="8034338" y="1760538"/>
          <p14:tracePt t="67162" x="8034338" y="1770063"/>
          <p14:tracePt t="67176" x="8034338" y="1778000"/>
          <p14:tracePt t="67202" x="8034338" y="1785938"/>
          <p14:tracePt t="67211" x="8034338" y="1795463"/>
          <p14:tracePt t="67226" x="8034338" y="1803400"/>
          <p14:tracePt t="67242" x="8034338" y="1811338"/>
          <p14:tracePt t="67266" x="8034338" y="1820863"/>
          <p14:tracePt t="67276" x="8034338" y="1828800"/>
          <p14:tracePt t="67306" x="8026400" y="1846263"/>
          <p14:tracePt t="67314" x="8026400" y="1854200"/>
          <p14:tracePt t="67330" x="8018463" y="1862138"/>
          <p14:tracePt t="67343" x="8008938" y="1879600"/>
          <p14:tracePt t="67359" x="8001000" y="1887538"/>
          <p14:tracePt t="67376" x="7993063" y="1905000"/>
          <p14:tracePt t="67393" x="7983538" y="1912938"/>
          <p14:tracePt t="67409" x="7967663" y="1912938"/>
          <p14:tracePt t="67427" x="7958138" y="1912938"/>
          <p14:tracePt t="67443" x="7950200" y="1922463"/>
          <p14:tracePt t="67459" x="7942263" y="1922463"/>
          <p14:tracePt t="67476" x="7924800" y="1922463"/>
          <p14:tracePt t="67493" x="7916863" y="1922463"/>
          <p14:tracePt t="67526" x="7907338" y="1912938"/>
          <p14:tracePt t="67543" x="7899400" y="1912938"/>
          <p14:tracePt t="67559" x="7881938" y="1897063"/>
          <p14:tracePt t="67562" x="7874000" y="1887538"/>
          <p14:tracePt t="67576" x="7866063" y="1887538"/>
          <p14:tracePt t="67593" x="7856538" y="1887538"/>
          <p14:tracePt t="67611" x="7848600" y="1887538"/>
          <p14:tracePt t="67626" x="7848600" y="1871663"/>
          <p14:tracePt t="67643" x="7848600" y="1862138"/>
          <p14:tracePt t="67659" x="7848600" y="1854200"/>
          <p14:tracePt t="67676" x="7848600" y="1828800"/>
          <p14:tracePt t="67693" x="7856538" y="1811338"/>
          <p14:tracePt t="67710" x="7881938" y="1785938"/>
          <p14:tracePt t="67726" x="7916863" y="1770063"/>
          <p14:tracePt t="67743" x="7942263" y="1752600"/>
          <p14:tracePt t="67760" x="7958138" y="1752600"/>
          <p14:tracePt t="67793" x="7967663" y="1752600"/>
          <p14:tracePt t="67811" x="7975600" y="1752600"/>
          <p14:tracePt t="68194" x="7967663" y="1752600"/>
          <p14:tracePt t="68210" x="7958138" y="1752600"/>
          <p14:tracePt t="68218" x="7950200" y="1752600"/>
          <p14:tracePt t="68226" x="7932738" y="1752600"/>
          <p14:tracePt t="68243" x="7891463" y="1760538"/>
          <p14:tracePt t="68260" x="7866063" y="1760538"/>
          <p14:tracePt t="68277" x="7848600" y="1770063"/>
          <p14:tracePt t="68293" x="7840663" y="1770063"/>
          <p14:tracePt t="68310" x="7831138" y="1770063"/>
          <p14:tracePt t="68327" x="7823200" y="1770063"/>
          <p14:tracePt t="68343" x="7815263" y="1770063"/>
          <p14:tracePt t="68360" x="7805738" y="1770063"/>
          <p14:tracePt t="68377" x="7780338" y="1770063"/>
          <p14:tracePt t="68393" x="7754938" y="1770063"/>
          <p14:tracePt t="68410" x="7721600" y="1770063"/>
          <p14:tracePt t="68427" x="7713663" y="1770063"/>
          <p14:tracePt t="68460" x="7696200" y="1778000"/>
          <p14:tracePt t="68477" x="7678738" y="1778000"/>
          <p14:tracePt t="68493" x="7662863" y="1785938"/>
          <p14:tracePt t="68510" x="7645400" y="1785938"/>
          <p14:tracePt t="68682" x="7637463" y="1785938"/>
          <p14:tracePt t="68690" x="7637463" y="1795463"/>
          <p14:tracePt t="68762" x="7627938" y="1795463"/>
          <p14:tracePt t="68770" x="7612063" y="1803400"/>
          <p14:tracePt t="68778" x="7594600" y="1820863"/>
          <p14:tracePt t="68794" x="7594600" y="1828800"/>
          <p14:tracePt t="68810" x="7551738" y="1836738"/>
          <p14:tracePt t="68946" x="7561263" y="1836738"/>
          <p14:tracePt t="68954" x="7577138" y="1836738"/>
          <p14:tracePt t="68962" x="7586663" y="1836738"/>
          <p14:tracePt t="68978" x="7602538" y="1836738"/>
          <p14:tracePt t="68994" x="7678738" y="1836738"/>
          <p14:tracePt t="69011" x="7780338" y="1836738"/>
          <p14:tracePt t="69027" x="7866063" y="1836738"/>
          <p14:tracePt t="69044" x="7899400" y="1836738"/>
          <p14:tracePt t="69061" x="7916863" y="1836738"/>
          <p14:tracePt t="69122" x="7932738" y="1836738"/>
          <p14:tracePt t="69130" x="7942263" y="1836738"/>
          <p14:tracePt t="69138" x="7950200" y="1836738"/>
          <p14:tracePt t="69146" x="7958138" y="1836738"/>
          <p14:tracePt t="69160" x="7967663" y="1836738"/>
          <p14:tracePt t="69458" x="7967663" y="1846263"/>
          <p14:tracePt t="69466" x="7967663" y="1871663"/>
          <p14:tracePt t="69478" x="7967663" y="1912938"/>
          <p14:tracePt t="69494" x="7967663" y="2006600"/>
          <p14:tracePt t="69511" x="7942263" y="2141538"/>
          <p14:tracePt t="69528" x="7874000" y="2243138"/>
          <p14:tracePt t="69544" x="7797800" y="2362200"/>
          <p14:tracePt t="69561" x="7729538" y="2438400"/>
          <p14:tracePt t="69578" x="7704138" y="2497138"/>
          <p14:tracePt t="69594" x="7704138" y="2522538"/>
          <p14:tracePt t="69611" x="7704138" y="2540000"/>
          <p14:tracePt t="69628" x="7704138" y="2557463"/>
          <p14:tracePt t="69644" x="7704138" y="2565400"/>
          <p14:tracePt t="69661" x="7704138" y="2573338"/>
          <p14:tracePt t="69678" x="7704138" y="2590800"/>
          <p14:tracePt t="69694" x="7704138" y="2598738"/>
          <p14:tracePt t="69711" x="7704138" y="2608263"/>
          <p14:tracePt t="69728" x="7704138" y="2624138"/>
          <p14:tracePt t="69744" x="7704138" y="2649538"/>
          <p14:tracePt t="69761" x="7704138" y="2692400"/>
          <p14:tracePt t="69778" x="7704138" y="2743200"/>
          <p14:tracePt t="69795" x="7704138" y="2760663"/>
          <p14:tracePt t="69811" x="7696200" y="2801938"/>
          <p14:tracePt t="69828" x="7696200" y="2819400"/>
          <p14:tracePt t="69906" x="7696200" y="2811463"/>
          <p14:tracePt t="69922" x="7704138" y="2811463"/>
          <p14:tracePt t="69930" x="7704138" y="2801938"/>
          <p14:tracePt t="69945" x="7713663" y="2794000"/>
          <p14:tracePt t="69961" x="7713663" y="2786063"/>
          <p14:tracePt t="70115" x="7713663" y="2811463"/>
          <p14:tracePt t="70130" x="7713663" y="2827338"/>
          <p14:tracePt t="70138" x="7713663" y="2836863"/>
          <p14:tracePt t="70154" x="7713663" y="2844800"/>
          <p14:tracePt t="70162" x="7713663" y="2852738"/>
          <p14:tracePt t="70178" x="7713663" y="2862263"/>
          <p14:tracePt t="70250" x="7713663" y="2852738"/>
          <p14:tracePt t="70258" x="7721600" y="2844800"/>
          <p14:tracePt t="70274" x="7721600" y="2827338"/>
          <p14:tracePt t="70514" x="7729538" y="2827338"/>
          <p14:tracePt t="70546" x="7739063" y="2827338"/>
          <p14:tracePt t="70562" x="7739063" y="2836863"/>
          <p14:tracePt t="70874" x="7739063" y="2844800"/>
          <p14:tracePt t="70882" x="7747000" y="2844800"/>
          <p14:tracePt t="70895" x="7747000" y="2852738"/>
          <p14:tracePt t="71122" x="7747000" y="2844800"/>
          <p14:tracePt t="71130" x="7739063" y="2827338"/>
          <p14:tracePt t="71146" x="7729538" y="2819400"/>
          <p14:tracePt t="71162" x="7704138" y="2760663"/>
          <p14:tracePt t="71179" x="7678738" y="2725738"/>
          <p14:tracePt t="71195" x="7662863" y="2667000"/>
          <p14:tracePt t="71212" x="7637463" y="2573338"/>
          <p14:tracePt t="71229" x="7612063" y="2532063"/>
          <p14:tracePt t="71246" x="7612063" y="2471738"/>
          <p14:tracePt t="71262" x="7602538" y="2430463"/>
          <p14:tracePt t="71279" x="7602538" y="2413000"/>
          <p14:tracePt t="71296" x="7594600" y="2405063"/>
          <p14:tracePt t="71312" x="7594600" y="2387600"/>
          <p14:tracePt t="71329" x="7594600" y="2370138"/>
          <p14:tracePt t="71346" x="7594600" y="2344738"/>
          <p14:tracePt t="71362" x="7594600" y="2278063"/>
          <p14:tracePt t="71379" x="7602538" y="2235200"/>
          <p14:tracePt t="71396" x="7627938" y="2209800"/>
          <p14:tracePt t="71412" x="7645400" y="2184400"/>
          <p14:tracePt t="71429" x="7653338" y="2184400"/>
          <p14:tracePt t="71446" x="7662863" y="2166938"/>
          <p14:tracePt t="71462" x="7662863" y="2151063"/>
          <p14:tracePt t="71479" x="7688263" y="2141538"/>
          <p14:tracePt t="71496" x="7713663" y="2116138"/>
          <p14:tracePt t="71513" x="7739063" y="2116138"/>
          <p14:tracePt t="71529" x="7747000" y="2100263"/>
          <p14:tracePt t="71546" x="7789863" y="2074863"/>
          <p14:tracePt t="71563" x="7823200" y="2039938"/>
          <p14:tracePt t="71579" x="7840663" y="2014538"/>
          <p14:tracePt t="71596" x="7881938" y="1989138"/>
          <p14:tracePt t="71613" x="7891463" y="1981200"/>
          <p14:tracePt t="71629" x="7891463" y="1973263"/>
          <p14:tracePt t="71850" x="7899400" y="1973263"/>
          <p14:tracePt t="71858" x="7899400" y="1981200"/>
          <p14:tracePt t="71866" x="7907338" y="1989138"/>
          <p14:tracePt t="71882" x="7916863" y="1989138"/>
          <p14:tracePt t="71896" x="7916863" y="1998663"/>
          <p14:tracePt t="71913" x="7916863" y="2006600"/>
          <p14:tracePt t="71946" x="7916863" y="2014538"/>
          <p14:tracePt t="71986" x="7916863" y="2024063"/>
          <p14:tracePt t="72010" x="7916863" y="2032000"/>
          <p14:tracePt t="72170" x="7916863" y="2024063"/>
          <p14:tracePt t="72186" x="7916863" y="2014538"/>
          <p14:tracePt t="72194" x="7916863" y="2006600"/>
          <p14:tracePt t="72218" x="7916863" y="1998663"/>
          <p14:tracePt t="72258" x="7916863" y="1989138"/>
          <p14:tracePt t="72274" x="7916863" y="1981200"/>
          <p14:tracePt t="72282" x="7916863" y="1973263"/>
          <p14:tracePt t="72306" x="7916863" y="1963738"/>
          <p14:tracePt t="72315" x="7916863" y="1955800"/>
          <p14:tracePt t="72330" x="7916863" y="1947863"/>
          <p14:tracePt t="72347" x="7907338" y="1912938"/>
          <p14:tracePt t="72363" x="7891463" y="1897063"/>
          <p14:tracePt t="72380" x="7891463" y="1871663"/>
          <p14:tracePt t="72397" x="7891463" y="1828800"/>
          <p14:tracePt t="72413" x="7891463" y="1811338"/>
          <p14:tracePt t="72430" x="7891463" y="1778000"/>
          <p14:tracePt t="72447" x="7891463" y="1744663"/>
          <p14:tracePt t="72463" x="7881938" y="1693863"/>
          <p14:tracePt t="72480" x="7881938" y="1643063"/>
          <p14:tracePt t="72497" x="7874000" y="1592263"/>
          <p14:tracePt t="72513" x="7874000" y="1531938"/>
          <p14:tracePt t="72530" x="7866063" y="1439863"/>
          <p14:tracePt t="72547" x="7866063" y="1379538"/>
          <p14:tracePt t="72563" x="7866063" y="1346200"/>
          <p14:tracePt t="72580" x="7866063" y="1303338"/>
          <p14:tracePt t="72597" x="7866063" y="1277938"/>
          <p14:tracePt t="72613" x="7866063" y="1262063"/>
          <p14:tracePt t="72630" x="7866063" y="1244600"/>
          <p14:tracePt t="72690" x="7866063" y="1236663"/>
          <p14:tracePt t="72698" x="7856538" y="1236663"/>
          <p14:tracePt t="72713" x="7848600" y="1227138"/>
          <p14:tracePt t="72730" x="7840663" y="1201738"/>
          <p14:tracePt t="72747" x="7823200" y="1176338"/>
          <p14:tracePt t="72764" x="7823200" y="1168400"/>
          <p14:tracePt t="72780" x="7815263" y="1150938"/>
          <p14:tracePt t="72797" x="7797800" y="1135063"/>
          <p14:tracePt t="72814" x="7780338" y="1109663"/>
          <p14:tracePt t="72830" x="7772400" y="1074738"/>
          <p14:tracePt t="72847" x="7764463" y="1058863"/>
          <p14:tracePt t="72864" x="7764463" y="1041400"/>
          <p14:tracePt t="72880" x="7764463" y="1033463"/>
          <p14:tracePt t="73130" x="7754938" y="1033463"/>
          <p14:tracePt t="73138" x="7747000" y="1041400"/>
          <p14:tracePt t="73147" x="7729538" y="1041400"/>
          <p14:tracePt t="73164" x="7696200" y="1049338"/>
          <p14:tracePt t="73181" x="7678738" y="1058863"/>
          <p14:tracePt t="73197" x="7653338" y="1058863"/>
          <p14:tracePt t="73322" x="7653338" y="1066800"/>
          <p14:tracePt t="73338" x="7653338" y="1074738"/>
          <p14:tracePt t="73346" x="7662863" y="1092200"/>
          <p14:tracePt t="73354" x="7670800" y="1092200"/>
          <p14:tracePt t="73364" x="7678738" y="1109663"/>
          <p14:tracePt t="73586" x="7678738" y="1117600"/>
          <p14:tracePt t="73602" x="7678738" y="1125538"/>
          <p14:tracePt t="73610" x="7678738" y="1135063"/>
          <p14:tracePt t="73618" x="7678738" y="1143000"/>
          <p14:tracePt t="73642" x="7678738" y="1150938"/>
          <p14:tracePt t="73650" x="7678738" y="1160463"/>
          <p14:tracePt t="73666" x="7688263" y="1168400"/>
          <p14:tracePt t="73690" x="7688263" y="1176338"/>
          <p14:tracePt t="73698" x="7688263" y="1185863"/>
          <p14:tracePt t="73714" x="7688263" y="1193800"/>
          <p14:tracePt t="73731" x="7688263" y="1201738"/>
          <p14:tracePt t="73748" x="7688263" y="1219200"/>
          <p14:tracePt t="73764" x="7704138" y="1236663"/>
          <p14:tracePt t="73781" x="7704138" y="1252538"/>
          <p14:tracePt t="73798" x="7704138" y="1270000"/>
          <p14:tracePt t="73831" x="7721600" y="1287463"/>
          <p14:tracePt t="73848" x="7721600" y="1303338"/>
          <p14:tracePt t="73864" x="7729538" y="1312863"/>
          <p14:tracePt t="73881" x="7739063" y="1328738"/>
          <p14:tracePt t="73898" x="7747000" y="1338263"/>
          <p14:tracePt t="73914" x="7747000" y="1354138"/>
          <p14:tracePt t="73931" x="7754938" y="1371600"/>
          <p14:tracePt t="73948" x="7764463" y="1389063"/>
          <p14:tracePt t="73965" x="7772400" y="1397000"/>
          <p14:tracePt t="74002" x="7772400" y="1404938"/>
          <p14:tracePt t="74026" x="7772400" y="1414463"/>
          <p14:tracePt t="74050" x="7772400" y="1430338"/>
          <p14:tracePt t="74058" x="7772400" y="1439863"/>
          <p14:tracePt t="74066" x="7780338" y="1439863"/>
          <p14:tracePt t="74081" x="7780338" y="1447800"/>
          <p14:tracePt t="74098" x="7789863" y="1465263"/>
          <p14:tracePt t="74115" x="7797800" y="1465263"/>
          <p14:tracePt t="74131" x="7797800" y="1490663"/>
          <p14:tracePt t="74148" x="7797800" y="1498600"/>
          <p14:tracePt t="74165" x="7805738" y="1506538"/>
          <p14:tracePt t="74181" x="7805738" y="1516063"/>
          <p14:tracePt t="74198" x="7805738" y="1524000"/>
          <p14:tracePt t="74215" x="7815263" y="1531938"/>
          <p14:tracePt t="74231" x="7823200" y="1549400"/>
          <p14:tracePt t="74248" x="7823200" y="1557338"/>
          <p14:tracePt t="74265" x="7831138" y="1582738"/>
          <p14:tracePt t="74281" x="7840663" y="1600200"/>
          <p14:tracePt t="74298" x="7848600" y="1617663"/>
          <p14:tracePt t="74315" x="7848600" y="1633538"/>
          <p14:tracePt t="74331" x="7856538" y="1633538"/>
          <p14:tracePt t="74348" x="7866063" y="1651000"/>
          <p14:tracePt t="74365" x="7874000" y="1658938"/>
          <p14:tracePt t="74381" x="7874000" y="1668463"/>
          <p14:tracePt t="74398" x="7874000" y="1676400"/>
          <p14:tracePt t="74415" x="7881938" y="1684338"/>
          <p14:tracePt t="74432" x="7881938" y="1693863"/>
          <p14:tracePt t="74448" x="7891463" y="1701800"/>
          <p14:tracePt t="74465" x="7891463" y="1709738"/>
          <p14:tracePt t="74482" x="7891463" y="1727200"/>
          <p14:tracePt t="74610" x="7899400" y="1727200"/>
          <p14:tracePt t="74618" x="7907338" y="1735138"/>
          <p14:tracePt t="75322" x="7907338" y="1744663"/>
          <p14:tracePt t="75394" x="7907338" y="1752600"/>
          <p14:tracePt t="75418" x="7907338" y="1760538"/>
          <p14:tracePt t="75426" x="7907338" y="1770063"/>
          <p14:tracePt t="75434" x="7907338" y="1778000"/>
          <p14:tracePt t="79370" x="7916863" y="1778000"/>
          <p14:tracePt t="79378" x="7916863" y="1785938"/>
          <p14:tracePt t="79387" x="7916863" y="1803400"/>
          <p14:tracePt t="80762" x="7907338" y="1795463"/>
          <p14:tracePt t="80770" x="7899400" y="1785938"/>
          <p14:tracePt t="80787" x="7881938" y="1778000"/>
          <p14:tracePt t="80803" x="7874000" y="1752600"/>
          <p14:tracePt t="80820" x="7866063" y="1735138"/>
          <p14:tracePt t="80837" x="7866063" y="1727200"/>
          <p14:tracePt t="80853" x="7866063" y="1709738"/>
          <p14:tracePt t="80870" x="7866063" y="1701800"/>
          <p14:tracePt t="80903" x="7866063" y="1693863"/>
          <p14:tracePt t="80922" x="7866063" y="1684338"/>
          <p14:tracePt t="80946" x="7866063" y="1676400"/>
          <p14:tracePt t="80955" x="7866063" y="1658938"/>
          <p14:tracePt t="80970" x="7866063" y="1643063"/>
          <p14:tracePt t="80987" x="7866063" y="1633538"/>
          <p14:tracePt t="81004" x="7866063" y="1617663"/>
          <p14:tracePt t="81020" x="7866063" y="1608138"/>
          <p14:tracePt t="81037" x="7874000" y="1608138"/>
          <p14:tracePt t="81070" x="7874000" y="1600200"/>
          <p14:tracePt t="81098" x="7881938" y="1600200"/>
          <p14:tracePt t="81106" x="7891463" y="1600200"/>
          <p14:tracePt t="81120" x="7907338" y="1600200"/>
          <p14:tracePt t="81137" x="7916863" y="1600200"/>
          <p14:tracePt t="81154" x="7924800" y="1600200"/>
          <p14:tracePt t="81291" x="7932738" y="1600200"/>
          <p14:tracePt t="81482" x="7932738" y="1592263"/>
          <p14:tracePt t="81490" x="7932738" y="1582738"/>
          <p14:tracePt t="81514" x="7932738" y="1574800"/>
          <p14:tracePt t="81522" x="7932738" y="1566863"/>
          <p14:tracePt t="81537" x="7932738" y="1557338"/>
          <p14:tracePt t="81554" x="7924800" y="1531938"/>
          <p14:tracePt t="81571" x="7916863" y="1516063"/>
          <p14:tracePt t="81587" x="7916863" y="1490663"/>
          <p14:tracePt t="81604" x="7916863" y="1465263"/>
          <p14:tracePt t="81621" x="7916863" y="1447800"/>
          <p14:tracePt t="81637" x="7916863" y="1439863"/>
          <p14:tracePt t="81654" x="7916863" y="1422400"/>
          <p14:tracePt t="81671" x="7924800" y="1414463"/>
          <p14:tracePt t="81687" x="7924800" y="1397000"/>
          <p14:tracePt t="81721" x="7932738" y="1379538"/>
          <p14:tracePt t="81737" x="7932738" y="1371600"/>
          <p14:tracePt t="81754" x="7950200" y="1354138"/>
          <p14:tracePt t="81771" x="7958138" y="1346200"/>
          <p14:tracePt t="81787" x="7967663" y="1346200"/>
          <p14:tracePt t="81804" x="7975600" y="1328738"/>
          <p14:tracePt t="81821" x="7993063" y="1328738"/>
          <p14:tracePt t="81837" x="8008938" y="1320800"/>
          <p14:tracePt t="81871" x="8018463" y="1320800"/>
          <p14:tracePt t="81888" x="8034338" y="1320800"/>
          <p14:tracePt t="81904" x="8043863" y="1320800"/>
          <p14:tracePt t="81921" x="8059738" y="1320800"/>
          <p14:tracePt t="81937" x="8110538" y="1320800"/>
          <p14:tracePt t="81954" x="8170863" y="1320800"/>
          <p14:tracePt t="81971" x="8212138" y="1320800"/>
          <p14:tracePt t="81988" x="8221663" y="1320800"/>
          <p14:tracePt t="82004" x="8229600" y="1320800"/>
          <p14:tracePt t="82602" x="8229600" y="1354138"/>
          <p14:tracePt t="82610" x="8229600" y="1414463"/>
          <p14:tracePt t="82621" x="8229600" y="1481138"/>
          <p14:tracePt t="82638" x="8229600" y="1643063"/>
          <p14:tracePt t="82655" x="8229600" y="1912938"/>
          <p14:tracePt t="82672" x="8255000" y="2235200"/>
          <p14:tracePt t="82688" x="8323263" y="2557463"/>
          <p14:tracePt t="82705" x="8356600" y="2819400"/>
          <p14:tracePt t="82721" x="8356600" y="3030538"/>
          <p14:tracePt t="82738" x="8356600" y="3251200"/>
          <p14:tracePt t="82755" x="8339138" y="3319463"/>
          <p14:tracePt t="82771" x="8331200" y="3327400"/>
          <p14:tracePt t="82818" x="8331200" y="3319463"/>
          <p14:tracePt t="82825" x="8323263" y="3319463"/>
          <p14:tracePt t="83106" x="8323263" y="3309938"/>
          <p14:tracePt t="83114" x="8323263" y="3294063"/>
          <p14:tracePt t="83122" x="8323263" y="3284538"/>
          <p14:tracePt t="83139" x="8313738" y="3251200"/>
          <p14:tracePt t="83155" x="8297863" y="3225800"/>
          <p14:tracePt t="83172" x="8288338" y="3200400"/>
          <p14:tracePt t="83189" x="8280400" y="3167063"/>
          <p14:tracePt t="83205" x="8262938" y="3141663"/>
          <p14:tracePt t="83222" x="8255000" y="3090863"/>
          <p14:tracePt t="83239" x="8255000" y="3040063"/>
          <p14:tracePt t="83255" x="8255000" y="2989263"/>
          <p14:tracePt t="83272" x="8255000" y="2928938"/>
          <p14:tracePt t="83289" x="8262938" y="2870200"/>
          <p14:tracePt t="83305" x="8262938" y="2852738"/>
          <p14:tracePt t="84491" x="8262938" y="2844800"/>
          <p14:tracePt t="84498" x="8262938" y="2836863"/>
          <p14:tracePt t="84506" x="8262938" y="2827338"/>
          <p14:tracePt t="84523" x="8262938" y="2786063"/>
          <p14:tracePt t="84540" x="8262938" y="2751138"/>
          <p14:tracePt t="84556" x="8262938" y="2700338"/>
          <p14:tracePt t="84573" x="8262938" y="2649538"/>
          <p14:tracePt t="84590" x="8262938" y="2590800"/>
          <p14:tracePt t="84606" x="8255000" y="2522538"/>
          <p14:tracePt t="84623" x="8255000" y="2471738"/>
          <p14:tracePt t="84640" x="8255000" y="2379663"/>
          <p14:tracePt t="84641" x="8255000" y="2336800"/>
          <p14:tracePt t="84656" x="8255000" y="2293938"/>
          <p14:tracePt t="84673" x="8255000" y="2227263"/>
          <p14:tracePt t="84690" x="8247063" y="2166938"/>
          <p14:tracePt t="84706" x="8247063" y="2141538"/>
          <p14:tracePt t="84723" x="8237538" y="2116138"/>
          <p14:tracePt t="84740" x="8237538" y="2108200"/>
          <p14:tracePt t="84756" x="8237538" y="2090738"/>
          <p14:tracePt t="84773" x="8237538" y="2082800"/>
          <p14:tracePt t="84834" x="8237538" y="2074863"/>
          <p14:tracePt t="84842" x="8229600" y="2065338"/>
          <p14:tracePt t="84856" x="8229600" y="2049463"/>
          <p14:tracePt t="84873" x="8204200" y="2024063"/>
          <p14:tracePt t="84890" x="8186738" y="1922463"/>
          <p14:tracePt t="84907" x="8186738" y="1879600"/>
          <p14:tracePt t="84923" x="8186738" y="1846263"/>
          <p14:tracePt t="85026" x="8178800" y="1846263"/>
          <p14:tracePt t="85034" x="8161338" y="1862138"/>
          <p14:tracePt t="85042" x="8135938" y="1879600"/>
          <p14:tracePt t="85057" x="8110538" y="1912938"/>
          <p14:tracePt t="85073" x="8077200" y="1947863"/>
          <p14:tracePt t="85090" x="8043863" y="2014538"/>
          <p14:tracePt t="85107" x="8043863" y="2032000"/>
          <p14:tracePt t="85123" x="8043863" y="2039938"/>
          <p14:tracePt t="85226" x="8034338" y="2039938"/>
          <p14:tracePt t="85234" x="8026400" y="2049463"/>
          <p14:tracePt t="85314" x="8018463" y="2049463"/>
          <p14:tracePt t="85330" x="8018463" y="2032000"/>
          <p14:tracePt t="85338" x="8008938" y="2032000"/>
          <p14:tracePt t="85466" x="8008938" y="2049463"/>
          <p14:tracePt t="85474" x="8008938" y="2057400"/>
          <p14:tracePt t="85490" x="8008938" y="2090738"/>
          <p14:tracePt t="85507" x="8008938" y="2125663"/>
          <p14:tracePt t="85524" x="7993063" y="2184400"/>
          <p14:tracePt t="85540" x="7975600" y="2260600"/>
          <p14:tracePt t="85557" x="7950200" y="2328863"/>
          <p14:tracePt t="85574" x="7891463" y="2430463"/>
          <p14:tracePt t="85591" x="7848600" y="2532063"/>
          <p14:tracePt t="85607" x="7815263" y="2608263"/>
          <p14:tracePt t="85624" x="7797800" y="2641600"/>
          <p14:tracePt t="85641" x="7789863" y="2659063"/>
          <p14:tracePt t="85698" x="7805738" y="2667000"/>
          <p14:tracePt t="85706" x="7805738" y="2674938"/>
          <p14:tracePt t="85714" x="7815263" y="2684463"/>
          <p14:tracePt t="85724" x="7815263" y="2692400"/>
          <p14:tracePt t="85741" x="7823200" y="2709863"/>
          <p14:tracePt t="85774" x="7823200" y="2717800"/>
          <p14:tracePt t="85791" x="7823200" y="2725738"/>
          <p14:tracePt t="85807" x="7831138" y="2735263"/>
          <p14:tracePt t="85824" x="7831138" y="2743200"/>
          <p14:tracePt t="85841" x="7831138" y="2751138"/>
          <p14:tracePt t="86930" x="7840663" y="2751138"/>
          <p14:tracePt t="87642" x="7848600" y="2751138"/>
          <p14:tracePt t="87730" x="7856538" y="2751138"/>
          <p14:tracePt t="87786" x="7866063" y="2751138"/>
          <p14:tracePt t="87882" x="7874000" y="2760663"/>
          <p14:tracePt t="87922" x="7874000" y="2768600"/>
          <p14:tracePt t="87947" x="7881938" y="2768600"/>
          <p14:tracePt t="87954" x="7881938" y="2776538"/>
          <p14:tracePt t="87962" x="7891463" y="2776538"/>
          <p14:tracePt t="87986" x="7899400" y="2776538"/>
          <p14:tracePt t="88001" x="7907338" y="2776538"/>
          <p14:tracePt t="88018" x="7916863" y="2776538"/>
          <p14:tracePt t="88530" x="7916863" y="2786063"/>
          <p14:tracePt t="88706" x="7916863" y="2794000"/>
          <p14:tracePt t="88714" x="7916863" y="2801938"/>
          <p14:tracePt t="88726" x="7916863" y="2836863"/>
          <p14:tracePt t="88743" x="7916863" y="2903538"/>
          <p14:tracePt t="88760" x="7866063" y="3005138"/>
          <p14:tracePt t="88776" x="7815263" y="3106738"/>
          <p14:tracePt t="88793" x="7764463" y="3233738"/>
          <p14:tracePt t="88810" x="7670800" y="3370263"/>
          <p14:tracePt t="88826" x="7627938" y="3446463"/>
          <p14:tracePt t="88843" x="7586663" y="3556000"/>
          <p14:tracePt t="88860" x="7543800" y="3649663"/>
          <p14:tracePt t="88876" x="7485063" y="3767138"/>
          <p14:tracePt t="88893" x="7424738" y="3878263"/>
          <p14:tracePt t="88910" x="7358063" y="3954463"/>
          <p14:tracePt t="88926" x="7281863" y="4071938"/>
          <p14:tracePt t="88943" x="7221538" y="4132263"/>
          <p14:tracePt t="88960" x="7188200" y="4165600"/>
          <p14:tracePt t="88977" x="7112000" y="4284663"/>
          <p14:tracePt t="88993" x="7078663" y="4335463"/>
          <p14:tracePt t="89010" x="7078663" y="4368800"/>
          <p14:tracePt t="89027" x="7069138" y="4376738"/>
          <p14:tracePt t="89043" x="7094538" y="4402138"/>
          <p14:tracePt t="89060" x="7205663" y="4452938"/>
          <p14:tracePt t="89076" x="7408863" y="4487863"/>
          <p14:tracePt t="89093" x="7586663" y="4503738"/>
          <p14:tracePt t="89110" x="7721600" y="4529138"/>
          <p14:tracePt t="89127" x="7780338" y="4529138"/>
          <p14:tracePt t="89178" x="7789863" y="4529138"/>
          <p14:tracePt t="89186" x="7797800" y="4529138"/>
          <p14:tracePt t="89195" x="7805738" y="4538663"/>
          <p14:tracePt t="89210" x="7815263" y="4538663"/>
          <p14:tracePt t="89227" x="7831138" y="4538663"/>
          <p14:tracePt t="89243" x="7840663" y="4538663"/>
          <p14:tracePt t="89260" x="7856538" y="4521200"/>
          <p14:tracePt t="89277" x="7907338" y="4462463"/>
          <p14:tracePt t="89294" x="8026400" y="4376738"/>
          <p14:tracePt t="89310" x="8212138" y="4284663"/>
          <p14:tracePt t="89327" x="8389938" y="4191000"/>
          <p14:tracePt t="89344" x="8559800" y="4122738"/>
          <p14:tracePt t="89360" x="8729663" y="4056063"/>
          <p14:tracePt t="89377" x="8839200" y="3987800"/>
          <p14:tracePt t="89393" x="8872538" y="3970338"/>
          <p14:tracePt t="89442" x="8872538" y="3987800"/>
          <p14:tracePt t="89450" x="8856663" y="3995738"/>
          <p14:tracePt t="89460" x="8856663" y="4005263"/>
          <p14:tracePt t="89477" x="8847138" y="4013200"/>
          <p14:tracePt t="89494" x="8839200" y="4030663"/>
          <p14:tracePt t="89510" x="8831263" y="4030663"/>
          <p14:tracePt t="89527" x="8821738" y="4038600"/>
          <p14:tracePt t="89544" x="8780463" y="4081463"/>
          <p14:tracePt t="89560" x="8712200" y="4148138"/>
          <p14:tracePt t="89577" x="8618538" y="4216400"/>
          <p14:tracePt t="89594" x="8432800" y="4300538"/>
          <p14:tracePt t="89610" x="8280400" y="4368800"/>
          <p14:tracePt t="89627" x="8161338" y="4411663"/>
          <p14:tracePt t="89644" x="8085138" y="4427538"/>
          <p14:tracePt t="89660" x="8001000" y="4462463"/>
          <p14:tracePt t="89677" x="7916863" y="4495800"/>
          <p14:tracePt t="89694" x="7856538" y="4503738"/>
          <p14:tracePt t="89710" x="7729538" y="4564063"/>
          <p14:tracePt t="89727" x="7594600" y="4622800"/>
          <p14:tracePt t="89744" x="7510463" y="4640263"/>
          <p14:tracePt t="89760" x="7424738" y="4681538"/>
          <p14:tracePt t="89777" x="7340600" y="4741863"/>
          <p14:tracePt t="89794" x="7213600" y="4808538"/>
          <p14:tracePt t="89810" x="7119938" y="4851400"/>
          <p14:tracePt t="89827" x="7053263" y="4876800"/>
          <p14:tracePt t="89844" x="6992938" y="4884738"/>
          <p14:tracePt t="89861" x="6926263" y="4894263"/>
          <p14:tracePt t="89877" x="6850063" y="4894263"/>
          <p14:tracePt t="89894" x="6764338" y="4894263"/>
          <p14:tracePt t="89911" x="6629400" y="4894263"/>
          <p14:tracePt t="89927" x="6484938" y="4894263"/>
          <p14:tracePt t="89944" x="6383338" y="4826000"/>
          <p14:tracePt t="89960" x="6256338" y="4741863"/>
          <p14:tracePt t="89977" x="6172200" y="4665663"/>
          <p14:tracePt t="89994" x="6078538" y="4564063"/>
          <p14:tracePt t="90011" x="6027738" y="4495800"/>
          <p14:tracePt t="90027" x="5986463" y="4437063"/>
          <p14:tracePt t="90044" x="5926138" y="4343400"/>
          <p14:tracePt t="90061" x="5859463" y="4267200"/>
          <p14:tracePt t="90077" x="5816600" y="4183063"/>
          <p14:tracePt t="90094" x="5765800" y="4106863"/>
          <p14:tracePt t="90111" x="5732463" y="4056063"/>
          <p14:tracePt t="90127" x="5732463" y="4013200"/>
          <p14:tracePt t="90144" x="5740400" y="3962400"/>
          <p14:tracePt t="90161" x="5765800" y="3929063"/>
          <p14:tracePt t="90177" x="5834063" y="3835400"/>
          <p14:tracePt t="90194" x="5875338" y="3784600"/>
          <p14:tracePt t="90211" x="5926138" y="3690938"/>
          <p14:tracePt t="90227" x="6002338" y="3589338"/>
          <p14:tracePt t="90244" x="6037263" y="3479800"/>
          <p14:tracePt t="90261" x="6070600" y="3395663"/>
          <p14:tracePt t="90278" x="6078538" y="3335338"/>
          <p14:tracePt t="90294" x="6078538" y="3284538"/>
          <p14:tracePt t="90311" x="6078538" y="3259138"/>
          <p14:tracePt t="90328" x="6088063" y="3233738"/>
          <p14:tracePt t="90344" x="6113463" y="3225800"/>
          <p14:tracePt t="90345" x="6113463" y="3208338"/>
          <p14:tracePt t="90361" x="6121400" y="3192463"/>
          <p14:tracePt t="90378" x="6154738" y="3149600"/>
          <p14:tracePt t="90394" x="6189663" y="3116263"/>
          <p14:tracePt t="90411" x="6205538" y="3106738"/>
          <p14:tracePt t="90428" x="6240463" y="3073400"/>
          <p14:tracePt t="90444" x="6291263" y="3065463"/>
          <p14:tracePt t="90461" x="6342063" y="3048000"/>
          <p14:tracePt t="90478" x="6367463" y="3040063"/>
          <p14:tracePt t="90494" x="6392863" y="3040063"/>
          <p14:tracePt t="90511" x="6418263" y="3030538"/>
          <p14:tracePt t="90528" x="6451600" y="3022600"/>
          <p14:tracePt t="90544" x="6484938" y="3022600"/>
          <p14:tracePt t="90561" x="6535738" y="3014663"/>
          <p14:tracePt t="90562" x="6553200" y="3014663"/>
          <p14:tracePt t="90578" x="6611938" y="3014663"/>
          <p14:tracePt t="90595" x="6646863" y="3005138"/>
          <p14:tracePt t="90611" x="6688138" y="3005138"/>
          <p14:tracePt t="90628" x="6723063" y="3005138"/>
          <p14:tracePt t="90645" x="6781800" y="3005138"/>
          <p14:tracePt t="90661" x="6840538" y="3005138"/>
          <p14:tracePt t="90678" x="6900863" y="3005138"/>
          <p14:tracePt t="90695" x="6934200" y="3005138"/>
          <p14:tracePt t="90711" x="6967538" y="3005138"/>
          <p14:tracePt t="90728" x="6992938" y="3005138"/>
          <p14:tracePt t="90745" x="7086600" y="2979738"/>
          <p14:tracePt t="90761" x="7104063" y="2979738"/>
          <p14:tracePt t="90778" x="7221538" y="2963863"/>
          <p14:tracePt t="90795" x="7323138" y="2954338"/>
          <p14:tracePt t="90811" x="7416800" y="2946400"/>
          <p14:tracePt t="90828" x="7475538" y="2946400"/>
          <p14:tracePt t="90845" x="7535863" y="2946400"/>
          <p14:tracePt t="90861" x="7569200" y="2946400"/>
          <p14:tracePt t="90878" x="7612063" y="2946400"/>
          <p14:tracePt t="90895" x="7662863" y="2946400"/>
          <p14:tracePt t="90911" x="7729538" y="2946400"/>
          <p14:tracePt t="90928" x="7789863" y="2946400"/>
          <p14:tracePt t="90945" x="7831138" y="2946400"/>
          <p14:tracePt t="90946" x="7856538" y="2946400"/>
          <p14:tracePt t="90961" x="7881938" y="2946400"/>
          <p14:tracePt t="90978" x="8001000" y="2946400"/>
          <p14:tracePt t="90995" x="8069263" y="2946400"/>
          <p14:tracePt t="91012" x="8120063" y="2954338"/>
          <p14:tracePt t="91028" x="8186738" y="2979738"/>
          <p14:tracePt t="91045" x="8221663" y="2979738"/>
          <p14:tracePt t="91062" x="8262938" y="3014663"/>
          <p14:tracePt t="91078" x="8305800" y="3048000"/>
          <p14:tracePt t="91095" x="8356600" y="3090863"/>
          <p14:tracePt t="91112" x="8399463" y="3141663"/>
          <p14:tracePt t="91128" x="8450263" y="3192463"/>
          <p14:tracePt t="91145" x="8491538" y="3225800"/>
          <p14:tracePt t="91162" x="8559800" y="3284538"/>
          <p14:tracePt t="91178" x="8653463" y="3370263"/>
          <p14:tracePt t="91195" x="8720138" y="3446463"/>
          <p14:tracePt t="91212" x="8805863" y="3522663"/>
          <p14:tracePt t="91228" x="8847138" y="3598863"/>
          <p14:tracePt t="91245" x="8872538" y="3665538"/>
          <p14:tracePt t="91262" x="8872538" y="3708400"/>
          <p14:tracePt t="91278" x="8882063" y="3733800"/>
          <p14:tracePt t="91295" x="8882063" y="3741738"/>
          <p14:tracePt t="91394" x="8882063" y="3725863"/>
          <p14:tracePt t="91402" x="8882063" y="3700463"/>
          <p14:tracePt t="91412" x="8882063" y="3665538"/>
          <p14:tracePt t="91428" x="8882063" y="3548063"/>
          <p14:tracePt t="91445" x="8872538" y="3370263"/>
          <p14:tracePt t="91462" x="8864600" y="3182938"/>
          <p14:tracePt t="91479" x="8864600" y="3022600"/>
          <p14:tracePt t="91495" x="8864600" y="2895600"/>
          <p14:tracePt t="91512" x="8872538" y="2811463"/>
          <p14:tracePt t="91529" x="8882063" y="2776538"/>
          <p14:tracePt t="91545" x="8882063" y="2768600"/>
          <p14:tracePt t="91562" x="8864600" y="2735263"/>
          <p14:tracePt t="91579" x="8813800" y="2684463"/>
          <p14:tracePt t="91595" x="8805863" y="2649538"/>
          <p14:tracePt t="91612" x="8796338" y="2624138"/>
          <p14:tracePt t="91629" x="8796338" y="2608263"/>
          <p14:tracePt t="91645" x="8796338" y="2590800"/>
          <p14:tracePt t="91662" x="8780463" y="2582863"/>
          <p14:tracePt t="91679" x="8755063" y="2565400"/>
          <p14:tracePt t="91695" x="8729663" y="2565400"/>
          <p14:tracePt t="91698" x="8678863" y="2557463"/>
          <p14:tracePt t="91712" x="8636000" y="2547938"/>
          <p14:tracePt t="91729" x="8516938" y="2497138"/>
          <p14:tracePt t="91745" x="8432800" y="2413000"/>
          <p14:tracePt t="91762" x="8272463" y="2278063"/>
          <p14:tracePt t="91779" x="8221663" y="2217738"/>
          <p14:tracePt t="91795" x="8186738" y="2184400"/>
          <p14:tracePt t="91812" x="8170863" y="2151063"/>
          <p14:tracePt t="91829" x="8145463" y="2116138"/>
          <p14:tracePt t="91846" x="8110538" y="2065338"/>
          <p14:tracePt t="91862" x="8069263" y="2024063"/>
          <p14:tracePt t="91879" x="8043863" y="2006600"/>
          <p14:tracePt t="91896" x="8034338" y="1981200"/>
          <p14:tracePt t="91912" x="8026400" y="1981200"/>
          <p14:tracePt t="91946" x="8026400" y="1973263"/>
          <p14:tracePt t="91962" x="8018463" y="1955800"/>
          <p14:tracePt t="91979" x="8008938" y="1947863"/>
          <p14:tracePt t="91996" x="7983538" y="1912938"/>
          <p14:tracePt t="92012" x="7967663" y="1887538"/>
          <p14:tracePt t="92029" x="7958138" y="1854200"/>
          <p14:tracePt t="92046" x="7924800" y="1803400"/>
          <p14:tracePt t="92062" x="7881938" y="1744663"/>
          <p14:tracePt t="92079" x="7831138" y="1676400"/>
          <p14:tracePt t="92096" x="7772400" y="1582738"/>
          <p14:tracePt t="92112" x="7754938" y="1490663"/>
          <p14:tracePt t="92129" x="7739063" y="1422400"/>
          <p14:tracePt t="92146" x="7729538" y="1354138"/>
          <p14:tracePt t="92162" x="7721600" y="1320800"/>
          <p14:tracePt t="92179" x="7721600" y="1303338"/>
          <p14:tracePt t="92196" x="7721600" y="1287463"/>
          <p14:tracePt t="92212" x="7721600" y="1277938"/>
          <p14:tracePt t="92229" x="7721600" y="1262063"/>
          <p14:tracePt t="92246" x="7713663" y="1227138"/>
          <p14:tracePt t="92263" x="7713663" y="1193800"/>
          <p14:tracePt t="92279" x="7713663" y="1168400"/>
          <p14:tracePt t="92296" x="7704138" y="1143000"/>
          <p14:tracePt t="92313" x="7704138" y="1109663"/>
          <p14:tracePt t="92329" x="7696200" y="1084263"/>
          <p14:tracePt t="92346" x="7688263" y="1066800"/>
          <p14:tracePt t="92714" x="7688263" y="1074738"/>
          <p14:tracePt t="92730" x="7688263" y="1084263"/>
          <p14:tracePt t="92738" x="7688263" y="1092200"/>
          <p14:tracePt t="92770" x="7688263" y="1100138"/>
          <p14:tracePt t="92786" x="7688263" y="1109663"/>
          <p14:tracePt t="92802" x="7688263" y="1117600"/>
          <p14:tracePt t="92810" x="7696200" y="1117600"/>
          <p14:tracePt t="92818" x="7696200" y="1125538"/>
          <p14:tracePt t="92834" x="7696200" y="1135063"/>
          <p14:tracePt t="92866" x="7704138" y="1143000"/>
          <p14:tracePt t="92882" x="7704138" y="1160463"/>
          <p14:tracePt t="92898" x="7713663" y="1176338"/>
          <p14:tracePt t="92906" x="7713663" y="1185863"/>
          <p14:tracePt t="92914" x="7721600" y="1193800"/>
          <p14:tracePt t="92930" x="7721600" y="1211263"/>
          <p14:tracePt t="92946" x="7729538" y="1219200"/>
          <p14:tracePt t="92963" x="7729538" y="1236663"/>
          <p14:tracePt t="92980" x="7747000" y="1252538"/>
          <p14:tracePt t="92996" x="7747000" y="1277938"/>
          <p14:tracePt t="93013" x="7772400" y="1295400"/>
          <p14:tracePt t="93030" x="7789863" y="1320800"/>
          <p14:tracePt t="93047" x="7789863" y="1354138"/>
          <p14:tracePt t="93063" x="7797800" y="1379538"/>
          <p14:tracePt t="93080" x="7815263" y="1414463"/>
          <p14:tracePt t="93096" x="7823200" y="1439863"/>
          <p14:tracePt t="93113" x="7831138" y="1455738"/>
          <p14:tracePt t="93130" x="7848600" y="1490663"/>
          <p14:tracePt t="93147" x="7856538" y="1524000"/>
          <p14:tracePt t="93163" x="7856538" y="1531938"/>
          <p14:tracePt t="93180" x="7866063" y="1549400"/>
          <p14:tracePt t="93197" x="7866063" y="1566863"/>
          <p14:tracePt t="93213" x="7874000" y="1574800"/>
          <p14:tracePt t="93230" x="7881938" y="1600200"/>
          <p14:tracePt t="93247" x="7899400" y="1617663"/>
          <p14:tracePt t="93263" x="7916863" y="1633538"/>
          <p14:tracePt t="93280" x="7916863" y="1651000"/>
          <p14:tracePt t="93297" x="7932738" y="1676400"/>
          <p14:tracePt t="93313" x="7950200" y="1693863"/>
          <p14:tracePt t="93330" x="7975600" y="1727200"/>
          <p14:tracePt t="93347" x="7983538" y="1744663"/>
          <p14:tracePt t="93363" x="7993063" y="1760538"/>
          <p14:tracePt t="93380" x="7993063" y="1770063"/>
          <p14:tracePt t="93397" x="8001000" y="1770063"/>
          <p14:tracePt t="93413" x="8001000" y="1778000"/>
          <p14:tracePt t="93430" x="8001000" y="1785938"/>
          <p14:tracePt t="93498" x="8008938" y="1785938"/>
          <p14:tracePt t="93506" x="8018463" y="1795463"/>
          <p14:tracePt t="93890" x="8008938" y="1795463"/>
          <p14:tracePt t="93906" x="8001000" y="1795463"/>
          <p14:tracePt t="94538" x="8001000" y="1785938"/>
          <p14:tracePt t="94546" x="8001000" y="1778000"/>
          <p14:tracePt t="94554" x="8018463" y="1778000"/>
          <p14:tracePt t="94564" x="8034338" y="1770063"/>
          <p14:tracePt t="94581" x="8043863" y="1760538"/>
          <p14:tracePt t="94598" x="8059738" y="1752600"/>
          <p14:tracePt t="94618" x="8059738" y="1744663"/>
          <p14:tracePt t="94634" x="8059738" y="1735138"/>
          <p14:tracePt t="94648" x="8069263" y="1735138"/>
          <p14:tracePt t="94665" x="8085138" y="1719263"/>
          <p14:tracePt t="94681" x="8085138" y="1693863"/>
          <p14:tracePt t="94698" x="8110538" y="1658938"/>
          <p14:tracePt t="94715" x="8120063" y="1643063"/>
          <p14:tracePt t="94731" x="8128000" y="1617663"/>
          <p14:tracePt t="94748" x="8135938" y="1600200"/>
          <p14:tracePt t="94765" x="8145463" y="1582738"/>
          <p14:tracePt t="94781" x="8145463" y="1574800"/>
          <p14:tracePt t="94798" x="8145463" y="1566863"/>
          <p14:tracePt t="94906" x="8153400" y="1557338"/>
          <p14:tracePt t="95282" x="8161338" y="1557338"/>
          <p14:tracePt t="95490" x="8170863" y="1557338"/>
          <p14:tracePt t="95498" x="8186738" y="1557338"/>
          <p14:tracePt t="95506" x="8196263" y="1557338"/>
          <p14:tracePt t="95515" x="8221663" y="1549400"/>
          <p14:tracePt t="95532" x="8280400" y="1549400"/>
          <p14:tracePt t="95548" x="8323263" y="1549400"/>
          <p14:tracePt t="95565" x="8364538" y="1541463"/>
          <p14:tracePt t="95582" x="8389938" y="1541463"/>
          <p14:tracePt t="95599" x="8399463" y="1541463"/>
          <p14:tracePt t="95778" x="8389938" y="1541463"/>
          <p14:tracePt t="95786" x="8382000" y="1541463"/>
          <p14:tracePt t="95799" x="8356600" y="1531938"/>
          <p14:tracePt t="95815" x="8331200" y="1524000"/>
          <p14:tracePt t="95832" x="8313738" y="1524000"/>
          <p14:tracePt t="95849" x="8305800" y="1524000"/>
          <p14:tracePt t="95867" x="8297863" y="1524000"/>
          <p14:tracePt t="95922" x="8288338" y="1524000"/>
          <p14:tracePt t="95994" x="8280400" y="1524000"/>
          <p14:tracePt t="96026" x="8272463" y="1524000"/>
          <p14:tracePt t="96890" x="8272463" y="1531938"/>
          <p14:tracePt t="96898" x="8262938" y="1549400"/>
          <p14:tracePt t="96906" x="8262938" y="1574800"/>
          <p14:tracePt t="96916" x="8255000" y="1600200"/>
          <p14:tracePt t="96933" x="8237538" y="1651000"/>
          <p14:tracePt t="96950" x="8221663" y="1719263"/>
          <p14:tracePt t="96966" x="8196263" y="1760538"/>
          <p14:tracePt t="96983" x="8161338" y="1795463"/>
          <p14:tracePt t="97000" x="8145463" y="1803400"/>
          <p14:tracePt t="97074" x="8145463" y="1795463"/>
          <p14:tracePt t="97082" x="8145463" y="1785938"/>
          <p14:tracePt t="97106" x="8135938" y="1785938"/>
          <p14:tracePt t="97122" x="8128000" y="1778000"/>
          <p14:tracePt t="97130" x="8128000" y="1770063"/>
          <p14:tracePt t="97154" x="8128000" y="1760538"/>
          <p14:tracePt t="97202" x="8120063" y="1760538"/>
          <p14:tracePt t="97210" x="8110538" y="1760538"/>
          <p14:tracePt t="97218" x="8102600" y="1760538"/>
          <p14:tracePt t="97250" x="8102600" y="1752600"/>
          <p14:tracePt t="97266" x="8094663" y="1744663"/>
          <p14:tracePt t="97274" x="8085138" y="1744663"/>
          <p14:tracePt t="97283" x="8077200" y="1744663"/>
          <p14:tracePt t="97300" x="8077200" y="1735138"/>
          <p14:tracePt t="97346" x="8077200" y="1727200"/>
          <p14:tracePt t="97570" x="8069263" y="1727200"/>
          <p14:tracePt t="97578" x="8059738" y="1727200"/>
          <p14:tracePt t="97586" x="8059738" y="1719263"/>
          <p14:tracePt t="97600" x="8051800" y="1719263"/>
          <p14:tracePt t="97617" x="8034338" y="1719263"/>
          <p14:tracePt t="97650" x="8026400" y="1719263"/>
          <p14:tracePt t="97667" x="8018463" y="1719263"/>
          <p14:tracePt t="97684" x="8008938" y="1719263"/>
          <p14:tracePt t="97700" x="7993063" y="1709738"/>
          <p14:tracePt t="97717" x="7983538" y="1693863"/>
          <p14:tracePt t="97734" x="7967663" y="1693863"/>
          <p14:tracePt t="97750" x="7942263" y="1684338"/>
          <p14:tracePt t="97767" x="7932738" y="1676400"/>
          <p14:tracePt t="97800" x="7924800" y="1668463"/>
          <p14:tracePt t="97817" x="7924800" y="1658938"/>
          <p14:tracePt t="97834" x="7907338" y="1643063"/>
          <p14:tracePt t="97850" x="7907338" y="1625600"/>
          <p14:tracePt t="97867" x="7907338" y="1608138"/>
          <p14:tracePt t="97884" x="7907338" y="1592263"/>
          <p14:tracePt t="97900" x="7907338" y="1574800"/>
          <p14:tracePt t="97917" x="7907338" y="1566863"/>
          <p14:tracePt t="97934" x="7907338" y="1549400"/>
          <p14:tracePt t="97950" x="7907338" y="1541463"/>
          <p14:tracePt t="97967" x="7907338" y="1531938"/>
          <p14:tracePt t="98010" x="7907338" y="1524000"/>
          <p14:tracePt t="98019" x="7916863" y="1524000"/>
          <p14:tracePt t="98034" x="7942263" y="1524000"/>
          <p14:tracePt t="98050" x="7967663" y="1516063"/>
          <p14:tracePt t="98067" x="7983538" y="1516063"/>
          <p14:tracePt t="98084" x="7993063" y="1516063"/>
          <p14:tracePt t="98122" x="8001000" y="1516063"/>
          <p14:tracePt t="98134" x="8008938" y="1516063"/>
          <p14:tracePt t="98418" x="8018463" y="1516063"/>
          <p14:tracePt t="98426" x="8026400" y="1516063"/>
          <p14:tracePt t="98434" x="8034338" y="1516063"/>
          <p14:tracePt t="98451" x="8051800" y="1516063"/>
          <p14:tracePt t="98484" x="8059738" y="1506538"/>
          <p14:tracePt t="98505" x="8069263" y="1506538"/>
          <p14:tracePt t="98517" x="8077200" y="1506538"/>
          <p14:tracePt t="98534" x="8085138" y="1506538"/>
          <p14:tracePt t="98551" x="8120063" y="1506538"/>
          <p14:tracePt t="98568" x="8128000" y="1506538"/>
          <p14:tracePt t="99218" x="8128000" y="1516063"/>
          <p14:tracePt t="99226" x="8145463" y="1524000"/>
          <p14:tracePt t="99235" x="8161338" y="1541463"/>
          <p14:tracePt t="99251" x="8178800" y="1582738"/>
          <p14:tracePt t="99268" x="8237538" y="1676400"/>
          <p14:tracePt t="99285" x="8297863" y="1820863"/>
          <p14:tracePt t="99302" x="8339138" y="1998663"/>
          <p14:tracePt t="99318" x="8382000" y="2151063"/>
          <p14:tracePt t="99335" x="8415338" y="2286000"/>
          <p14:tracePt t="99352" x="8415338" y="2405063"/>
          <p14:tracePt t="99368" x="8415338" y="2489200"/>
          <p14:tracePt t="99385" x="8415338" y="2547938"/>
          <p14:tracePt t="99402" x="8415338" y="2608263"/>
          <p14:tracePt t="99418" x="8415338" y="2649538"/>
          <p14:tracePt t="99435" x="8415338" y="2700338"/>
          <p14:tracePt t="99452" x="8415338" y="2743200"/>
          <p14:tracePt t="99468" x="8432800" y="2786063"/>
          <p14:tracePt t="99485" x="8450263" y="2836863"/>
          <p14:tracePt t="99502" x="8466138" y="2878138"/>
          <p14:tracePt t="99518" x="8475663" y="2928938"/>
          <p14:tracePt t="99535" x="8491538" y="2979738"/>
          <p14:tracePt t="99551" x="8501063" y="3022600"/>
          <p14:tracePt t="99568" x="8501063" y="3073400"/>
          <p14:tracePt t="99585" x="8509000" y="3124200"/>
          <p14:tracePt t="99602" x="8509000" y="3175000"/>
          <p14:tracePt t="99618" x="8509000" y="3208338"/>
          <p14:tracePt t="99635" x="8509000" y="3217863"/>
          <p14:tracePt t="99652" x="8516938" y="3243263"/>
          <p14:tracePt t="99668" x="8534400" y="3268663"/>
          <p14:tracePt t="99685" x="8542338" y="3276600"/>
          <p14:tracePt t="99702" x="8559800" y="3309938"/>
          <p14:tracePt t="99718" x="8559800" y="3327400"/>
          <p14:tracePt t="99735" x="8577263" y="3352800"/>
          <p14:tracePt t="99752" x="8577263" y="3378200"/>
          <p14:tracePt t="99768" x="8577263" y="3403600"/>
          <p14:tracePt t="99954" x="8567738" y="3386138"/>
          <p14:tracePt t="99962" x="8551863" y="3352800"/>
          <p14:tracePt t="99970" x="8551863" y="3294063"/>
          <p14:tracePt t="99985" x="8551863" y="3208338"/>
          <p14:tracePt t="100002" x="8551863" y="2903538"/>
          <p14:tracePt t="100019" x="8577263" y="2700338"/>
          <p14:tracePt t="100035" x="8610600" y="2532063"/>
          <p14:tracePt t="100052" x="8610600" y="2405063"/>
          <p14:tracePt t="100069" x="8610600" y="2268538"/>
          <p14:tracePt t="100085" x="8585200" y="2184400"/>
          <p14:tracePt t="100102" x="8542338" y="2125663"/>
          <p14:tracePt t="100119" x="8509000" y="2049463"/>
          <p14:tracePt t="100135" x="8491538" y="2024063"/>
          <p14:tracePt t="100152" x="8491538" y="1998663"/>
          <p14:tracePt t="100226" x="8491538" y="1989138"/>
          <p14:tracePt t="100234" x="8491538" y="1973263"/>
          <p14:tracePt t="100242" x="8483600" y="1963738"/>
          <p14:tracePt t="100252" x="8483600" y="1938338"/>
          <p14:tracePt t="100269" x="8475663" y="1887538"/>
          <p14:tracePt t="100286" x="8475663" y="1854200"/>
          <p14:tracePt t="100302" x="8475663" y="1828800"/>
          <p14:tracePt t="100319" x="8475663" y="1811338"/>
          <p14:tracePt t="100514" x="8475663" y="1803400"/>
          <p14:tracePt t="100522" x="8483600" y="1795463"/>
          <p14:tracePt t="100536" x="8483600" y="1760538"/>
          <p14:tracePt t="100552" x="8483600" y="1658938"/>
          <p14:tracePt t="100569" x="8491538" y="1498600"/>
          <p14:tracePt t="100586" x="8501063" y="1262063"/>
          <p14:tracePt t="100602" x="8501063" y="1236663"/>
          <p14:tracePt t="101322" x="8475663" y="1236663"/>
          <p14:tracePt t="101330" x="8399463" y="1262063"/>
          <p14:tracePt t="101338" x="8356600" y="1320800"/>
          <p14:tracePt t="101353" x="8356600" y="1363663"/>
          <p14:tracePt t="101370" x="8364538" y="1371600"/>
          <p14:tracePt t="101386" x="8364538" y="1439863"/>
          <p14:tracePt t="101403" x="8364538" y="1465263"/>
          <p14:tracePt t="101420" x="8364538" y="1473200"/>
          <p14:tracePt t="101453" x="8364538" y="1465263"/>
          <p14:tracePt t="101470" x="8364538" y="1430338"/>
          <p14:tracePt t="101487" x="8364538" y="1397000"/>
          <p14:tracePt t="101503" x="8356600" y="1397000"/>
          <p14:tracePt t="101520" x="8331200" y="1397000"/>
          <p14:tracePt t="101537" x="8272463" y="1430338"/>
          <p14:tracePt t="101553" x="8212138" y="1465263"/>
          <p14:tracePt t="101570" x="8178800" y="1473200"/>
          <p14:tracePt t="101603" x="8186738" y="1465263"/>
          <p14:tracePt t="101620" x="8196263" y="1455738"/>
          <p14:tracePt t="101722" x="8204200" y="1439863"/>
          <p14:tracePt t="101730" x="8212138" y="1430338"/>
          <p14:tracePt t="101738" x="8221663" y="1422400"/>
          <p14:tracePt t="101753" x="8237538" y="1397000"/>
          <p14:tracePt t="101770" x="8262938" y="1363663"/>
          <p14:tracePt t="101787" x="8297863" y="1338263"/>
          <p14:tracePt t="101804" x="8331200" y="1303338"/>
          <p14:tracePt t="101820" x="8415338" y="1227138"/>
          <p14:tracePt t="101837" x="8585200" y="1074738"/>
          <p14:tracePt t="101854" x="8745538" y="939800"/>
          <p14:tracePt t="102842" x="8780463" y="973138"/>
          <p14:tracePt t="102850" x="8805863" y="1066800"/>
          <p14:tracePt t="102858" x="8839200" y="1125538"/>
          <p14:tracePt t="102871" x="8856663" y="1193800"/>
          <p14:tracePt t="102888" x="8872538" y="1371600"/>
          <p14:tracePt t="102905" x="8882063" y="1389063"/>
          <p14:tracePt t="102921" x="8907463" y="1465263"/>
          <p14:tracePt t="102938" x="8958263" y="1684338"/>
          <p14:tracePt t="102955" x="8983663" y="1854200"/>
          <p14:tracePt t="102971" x="9042400" y="2032000"/>
          <p14:tracePt t="102988" x="9093200" y="2184400"/>
          <p14:tracePt t="103005" x="9118600" y="2344738"/>
          <p14:tracePt t="103021" x="9126538" y="2497138"/>
          <p14:tracePt t="103038" x="9126538" y="2659063"/>
          <p14:tracePt t="103055" x="9126538" y="2786063"/>
          <p14:tracePt t="103071" x="9126538" y="2878138"/>
          <p14:tracePt t="103088" x="9126538" y="2954338"/>
          <p14:tracePt t="103105" x="9126538" y="3014663"/>
          <p14:tracePt t="103121" x="9126538" y="3081338"/>
          <p14:tracePt t="103138" x="9126538" y="3192463"/>
          <p14:tracePt t="103155" x="9126538" y="3251200"/>
          <p14:tracePt t="103171" x="9126538" y="3344863"/>
          <p14:tracePt t="103188" x="9126538" y="3421063"/>
          <p14:tracePt t="103205" x="9110663" y="3487738"/>
          <p14:tracePt t="103221" x="9093200" y="3556000"/>
          <p14:tracePt t="103238" x="9093200" y="3624263"/>
          <p14:tracePt t="103255" x="9093200" y="3683000"/>
          <p14:tracePt t="103271" x="9075738" y="3733800"/>
          <p14:tracePt t="103274" x="9067800" y="3759200"/>
          <p14:tracePt t="103288" x="9067800" y="3792538"/>
          <p14:tracePt t="103305" x="9050338" y="3817938"/>
          <p14:tracePt t="103321" x="9042400" y="3843338"/>
          <p14:tracePt t="103338" x="9042400" y="3852863"/>
          <p14:tracePt t="103355" x="9042400" y="3868738"/>
          <p14:tracePt t="103371" x="9042400" y="3894138"/>
          <p14:tracePt t="103388" x="9042400" y="3929063"/>
          <p14:tracePt t="103405" x="9042400" y="3954463"/>
          <p14:tracePt t="103421" x="9042400" y="3979863"/>
          <p14:tracePt t="103455" x="9042400" y="3987800"/>
          <p14:tracePt t="103471" x="9042400" y="3995738"/>
          <p14:tracePt t="103490" x="9042400" y="4021138"/>
          <p14:tracePt t="103505" x="9042400" y="4030663"/>
          <p14:tracePt t="103522" x="9034463" y="4030663"/>
          <p14:tracePt t="103578" x="9034463" y="4021138"/>
          <p14:tracePt t="103594" x="9034463" y="4013200"/>
          <p14:tracePt t="104682" x="9024938" y="4013200"/>
          <p14:tracePt t="104930" x="9017000" y="4013200"/>
          <p14:tracePt t="106802" x="8983663" y="3979863"/>
          <p14:tracePt t="106810" x="8940800" y="3937000"/>
          <p14:tracePt t="106824" x="8890000" y="3886200"/>
          <p14:tracePt t="106841" x="8780463" y="3751263"/>
          <p14:tracePt t="106857" x="8577263" y="3454400"/>
          <p14:tracePt t="106874" x="8440738" y="3251200"/>
          <p14:tracePt t="106891" x="8313738" y="3081338"/>
          <p14:tracePt t="106908" x="8145463" y="2921000"/>
          <p14:tracePt t="106924" x="7958138" y="2751138"/>
          <p14:tracePt t="106941" x="7586663" y="2547938"/>
          <p14:tracePt t="106958" x="7196138" y="2370138"/>
          <p14:tracePt t="106974" x="6908800" y="2184400"/>
          <p14:tracePt t="106991" x="6611938" y="1989138"/>
          <p14:tracePt t="107008" x="6443663" y="1846263"/>
          <p14:tracePt t="107025" x="6291263" y="1709738"/>
          <p14:tracePt t="107041" x="6180138" y="1608138"/>
          <p14:tracePt t="107058" x="6113463" y="1524000"/>
          <p14:tracePt t="107074" x="6070600" y="1490663"/>
          <p14:tracePt t="107091" x="6019800" y="1455738"/>
          <p14:tracePt t="107108" x="5926138" y="1430338"/>
          <p14:tracePt t="107125" x="5824538" y="1404938"/>
          <p14:tracePt t="107141" x="5732463" y="1354138"/>
          <p14:tracePt t="107158" x="5605463" y="1320800"/>
          <p14:tracePt t="107175" x="5478463" y="1270000"/>
          <p14:tracePt t="107191" x="5376863" y="1219200"/>
          <p14:tracePt t="107208" x="5249863" y="1117600"/>
          <p14:tracePt t="107225" x="5148263" y="1033463"/>
          <p14:tracePt t="107241" x="5046663" y="939800"/>
          <p14:tracePt t="107258" x="4978400" y="863600"/>
          <p14:tracePt t="107275" x="4884738" y="804863"/>
          <p14:tracePt t="107291" x="4833938" y="754063"/>
          <p14:tracePt t="107308" x="4767263" y="719138"/>
          <p14:tracePt t="107325" x="4691063" y="677863"/>
          <p14:tracePt t="107341" x="4640263" y="635000"/>
          <p14:tracePt t="107358" x="4597400" y="592138"/>
          <p14:tracePt t="107375" x="4589463" y="566738"/>
          <p14:tracePt t="107391" x="4589463" y="550863"/>
          <p14:tracePt t="107408" x="4589463" y="525463"/>
          <p14:tracePt t="107425" x="4589463" y="508000"/>
          <p14:tracePt t="107441" x="4605338" y="482600"/>
          <p14:tracePt t="107458" x="4630738" y="465138"/>
          <p14:tracePt t="107475" x="4691063" y="439738"/>
          <p14:tracePt t="107491" x="4741863" y="414338"/>
          <p14:tracePt t="107508" x="4783138" y="398463"/>
          <p14:tracePt t="107525" x="4843463" y="373063"/>
          <p14:tracePt t="107541" x="4910138" y="355600"/>
          <p14:tracePt t="107558" x="5029200" y="355600"/>
          <p14:tracePt t="107575" x="5189538" y="355600"/>
          <p14:tracePt t="107591" x="5351463" y="355600"/>
          <p14:tracePt t="107608" x="5562600" y="355600"/>
          <p14:tracePt t="107625" x="5834063" y="355600"/>
          <p14:tracePt t="107641" x="6299200" y="363538"/>
          <p14:tracePt t="107658" x="6586538" y="373063"/>
          <p14:tracePt t="107675" x="6883400" y="373063"/>
          <p14:tracePt t="107692" x="7170738" y="373063"/>
          <p14:tracePt t="107708" x="7467600" y="373063"/>
          <p14:tracePt t="107725" x="7688263" y="373063"/>
          <p14:tracePt t="107742" x="7891463" y="373063"/>
          <p14:tracePt t="107758" x="8094663" y="406400"/>
          <p14:tracePt t="107775" x="8313738" y="439738"/>
          <p14:tracePt t="107777" x="8374063" y="449263"/>
          <p14:tracePt t="107792" x="8440738" y="482600"/>
          <p14:tracePt t="107808" x="8534400" y="550863"/>
          <p14:tracePt t="107825" x="8551863" y="592138"/>
          <p14:tracePt t="107842" x="8559800" y="609600"/>
          <p14:tracePt t="107858" x="8577263" y="660400"/>
          <p14:tracePt t="107875" x="8585200" y="711200"/>
          <p14:tracePt t="107892" x="8585200" y="812800"/>
          <p14:tracePt t="107908" x="8602663" y="965200"/>
          <p14:tracePt t="107925" x="8618538" y="1100138"/>
          <p14:tracePt t="107942" x="8653463" y="1277938"/>
          <p14:tracePt t="107958" x="8704263" y="1447800"/>
          <p14:tracePt t="107975" x="8729663" y="1633538"/>
          <p14:tracePt t="107992" x="8763000" y="1836738"/>
          <p14:tracePt t="108008" x="8821738" y="2049463"/>
          <p14:tracePt t="108025" x="8897938" y="2243138"/>
          <p14:tracePt t="108026" x="8923338" y="2354263"/>
          <p14:tracePt t="108042" x="8958263" y="2565400"/>
          <p14:tracePt t="108059" x="8974138" y="2786063"/>
          <p14:tracePt t="108075" x="8974138" y="2989263"/>
          <p14:tracePt t="108092" x="8974138" y="3149600"/>
          <p14:tracePt t="108109" x="8983663" y="3294063"/>
          <p14:tracePt t="108125" x="8999538" y="3429000"/>
          <p14:tracePt t="108142" x="9017000" y="3563938"/>
          <p14:tracePt t="108159" x="9017000" y="3683000"/>
          <p14:tracePt t="108175" x="9017000" y="3784600"/>
          <p14:tracePt t="108192" x="9017000" y="3843338"/>
          <p14:tracePt t="108209" x="9024938" y="3894138"/>
          <p14:tracePt t="108225" x="9024938" y="3944938"/>
          <p14:tracePt t="108242" x="9024938" y="3995738"/>
          <p14:tracePt t="108259" x="9024938" y="4030663"/>
          <p14:tracePt t="108275" x="9024938" y="4071938"/>
          <p14:tracePt t="108292" x="9017000" y="4081463"/>
          <p14:tracePt t="108309" x="9009063" y="4089400"/>
          <p14:tracePt t="110458" x="9017000" y="4081463"/>
          <p14:tracePt t="110482" x="9017000" y="4071938"/>
          <p14:tracePt t="110490" x="9024938" y="4064000"/>
          <p14:tracePt t="110506" x="9024938" y="4056063"/>
          <p14:tracePt t="110522" x="9034463" y="4056063"/>
          <p14:tracePt t="110530" x="9034463" y="4046538"/>
          <p14:tracePt t="110544" x="9034463" y="4038600"/>
          <p14:tracePt t="110562" x="9042400" y="4038600"/>
          <p14:tracePt t="110577" x="9042400" y="4030663"/>
          <p14:tracePt t="110594" x="9042400" y="4013200"/>
          <p14:tracePt t="110611" x="9050338" y="4005263"/>
          <p14:tracePt t="110627" x="9050338" y="3979863"/>
          <p14:tracePt t="110644" x="9050338" y="3954463"/>
          <p14:tracePt t="110660" x="9059863" y="3954463"/>
          <p14:tracePt t="110890" x="9067800" y="3954463"/>
          <p14:tracePt t="110914" x="9075738" y="3954463"/>
          <p14:tracePt t="110922" x="9075738" y="3962400"/>
          <p14:tracePt t="110930" x="9085263" y="3970338"/>
          <p14:tracePt t="110944" x="9093200" y="3970338"/>
          <p14:tracePt t="110961" x="9093200" y="3979863"/>
          <p14:tracePt t="110978" x="9110663" y="3995738"/>
          <p14:tracePt t="110994" x="9118600" y="3995738"/>
          <p14:tracePt t="111482" x="9118600" y="3987800"/>
          <p14:tracePt t="111514" x="9118600" y="3979863"/>
          <p14:tracePt t="111554" x="9118600" y="3970338"/>
          <p14:tracePt t="111594" x="9118600" y="3962400"/>
          <p14:tracePt t="111634" x="9118600" y="3954463"/>
          <p14:tracePt t="112178" x="9118600" y="3962400"/>
          <p14:tracePt t="112186" x="9118600" y="3970338"/>
          <p14:tracePt t="112195" x="9118600" y="3979863"/>
          <p14:tracePt t="112212" x="9101138" y="4005263"/>
          <p14:tracePt t="112228" x="9093200" y="4038600"/>
          <p14:tracePt t="112245" x="9085263" y="4056063"/>
          <p14:tracePt t="112262" x="9067800" y="4064000"/>
          <p14:tracePt t="112279" x="9059863" y="4097338"/>
          <p14:tracePt t="112295" x="9050338" y="4106863"/>
          <p14:tracePt t="112298" x="9050338" y="4122738"/>
          <p14:tracePt t="112312" x="9034463" y="4140200"/>
          <p14:tracePt t="112329" x="9024938" y="4165600"/>
          <p14:tracePt t="112345" x="9009063" y="4198938"/>
          <p14:tracePt t="112362" x="8974138" y="4241800"/>
          <p14:tracePt t="112379" x="8948738" y="4292600"/>
          <p14:tracePt t="112395" x="8915400" y="4343400"/>
          <p14:tracePt t="112412" x="8872538" y="4386263"/>
          <p14:tracePt t="112429" x="8839200" y="4427538"/>
          <p14:tracePt t="112445" x="8813800" y="4452938"/>
          <p14:tracePt t="112462" x="8780463" y="4478338"/>
          <p14:tracePt t="112479" x="8755063" y="4521200"/>
          <p14:tracePt t="112495" x="8720138" y="4546600"/>
          <p14:tracePt t="112512" x="8720138" y="4554538"/>
          <p14:tracePt t="112546" x="8712200" y="4554538"/>
          <p14:tracePt t="112554" x="8712200" y="4564063"/>
          <p14:tracePt t="112562" x="8694738" y="4564063"/>
          <p14:tracePt t="112579" x="8636000" y="4572000"/>
          <p14:tracePt t="112595" x="8585200" y="4589463"/>
          <p14:tracePt t="112612" x="8559800" y="4589463"/>
          <p14:tracePt t="112629" x="8551863" y="4589463"/>
          <p14:tracePt t="112645" x="8542338" y="4589463"/>
          <p14:tracePt t="112698" x="8534400" y="4589463"/>
          <p14:tracePt t="112714" x="8526463" y="4589463"/>
          <p14:tracePt t="112730" x="8526463" y="4597400"/>
          <p14:tracePt t="112754" x="8516938" y="4597400"/>
          <p14:tracePt t="112762" x="8509000" y="4597400"/>
          <p14:tracePt t="112778" x="8491538" y="4597400"/>
          <p14:tracePt t="112786" x="8458200" y="4597400"/>
          <p14:tracePt t="112796" x="8424863" y="4614863"/>
          <p14:tracePt t="112812" x="8313738" y="4656138"/>
          <p14:tracePt t="112829" x="8212138" y="4699000"/>
          <p14:tracePt t="112846" x="8145463" y="4757738"/>
          <p14:tracePt t="112862" x="8069263" y="4800600"/>
          <p14:tracePt t="112879" x="8018463" y="4833938"/>
          <p14:tracePt t="112896" x="7993063" y="4876800"/>
          <p14:tracePt t="112912" x="7967663" y="4894263"/>
          <p14:tracePt t="112929" x="7932738" y="4910138"/>
          <p14:tracePt t="112946" x="7874000" y="4945063"/>
          <p14:tracePt t="112962" x="7848600" y="4953000"/>
          <p14:tracePt t="112979" x="7805738" y="4978400"/>
          <p14:tracePt t="112996" x="7747000" y="4995863"/>
          <p14:tracePt t="113012" x="7662863" y="5029200"/>
          <p14:tracePt t="113029" x="7586663" y="5062538"/>
          <p14:tracePt t="113046" x="7467600" y="5113338"/>
          <p14:tracePt t="113063" x="7366000" y="5164138"/>
          <p14:tracePt t="113079" x="7231063" y="5189538"/>
          <p14:tracePt t="113096" x="7053263" y="5240338"/>
          <p14:tracePt t="113113" x="6916738" y="5249863"/>
          <p14:tracePt t="113129" x="6756400" y="5265738"/>
          <p14:tracePt t="113146" x="6662738" y="5265738"/>
          <p14:tracePt t="113162" x="6604000" y="5265738"/>
          <p14:tracePt t="113179" x="6535738" y="5249863"/>
          <p14:tracePt t="113196" x="6451600" y="5224463"/>
          <p14:tracePt t="113213" x="6342063" y="5148263"/>
          <p14:tracePt t="113229" x="6180138" y="5072063"/>
          <p14:tracePt t="113246" x="6011863" y="4970463"/>
          <p14:tracePt t="113263" x="5842000" y="4894263"/>
          <p14:tracePt t="113279" x="5732463" y="4859338"/>
          <p14:tracePt t="113296" x="5595938" y="4808538"/>
          <p14:tracePt t="113298" x="5529263" y="4800600"/>
          <p14:tracePt t="113313" x="5478463" y="4767263"/>
          <p14:tracePt t="113329" x="5316538" y="4673600"/>
          <p14:tracePt t="113346" x="5224463" y="4597400"/>
          <p14:tracePt t="113363" x="5130800" y="4478338"/>
          <p14:tracePt t="113379" x="5087938" y="4360863"/>
          <p14:tracePt t="113396" x="5054600" y="4249738"/>
          <p14:tracePt t="113413" x="5037138" y="4148138"/>
          <p14:tracePt t="113429" x="5029200" y="4038600"/>
          <p14:tracePt t="113446" x="5011738" y="3944938"/>
          <p14:tracePt t="113463" x="4970463" y="3843338"/>
          <p14:tracePt t="113480" x="4953000" y="3792538"/>
          <p14:tracePt t="113496" x="4935538" y="3725863"/>
          <p14:tracePt t="113513" x="4919663" y="3675063"/>
          <p14:tracePt t="113530" x="4919663" y="3598863"/>
          <p14:tracePt t="113546" x="4919663" y="3538538"/>
          <p14:tracePt t="113563" x="4919663" y="3497263"/>
          <p14:tracePt t="113580" x="4919663" y="3436938"/>
          <p14:tracePt t="113596" x="4945063" y="3370263"/>
          <p14:tracePt t="113613" x="4978400" y="3319463"/>
          <p14:tracePt t="113630" x="5003800" y="3268663"/>
          <p14:tracePt t="113646" x="5029200" y="3217863"/>
          <p14:tracePt t="113663" x="5046663" y="3175000"/>
          <p14:tracePt t="113680" x="5087938" y="3106738"/>
          <p14:tracePt t="113696" x="5113338" y="3055938"/>
          <p14:tracePt t="113713" x="5156200" y="2997200"/>
          <p14:tracePt t="113730" x="5224463" y="2928938"/>
          <p14:tracePt t="113746" x="5249863" y="2895600"/>
          <p14:tracePt t="113763" x="5275263" y="2878138"/>
          <p14:tracePt t="113780" x="5300663" y="2844800"/>
          <p14:tracePt t="113796" x="5326063" y="2811463"/>
          <p14:tracePt t="113813" x="5367338" y="2776538"/>
          <p14:tracePt t="113830" x="5410200" y="2760663"/>
          <p14:tracePt t="113846" x="5453063" y="2751138"/>
          <p14:tracePt t="113863" x="5503863" y="2751138"/>
          <p14:tracePt t="113880" x="5545138" y="2751138"/>
          <p14:tracePt t="113897" x="5613400" y="2751138"/>
          <p14:tracePt t="113913" x="5748338" y="2751138"/>
          <p14:tracePt t="113930" x="5816600" y="2751138"/>
          <p14:tracePt t="113947" x="5892800" y="2751138"/>
          <p14:tracePt t="113963" x="5994400" y="2751138"/>
          <p14:tracePt t="113980" x="6129338" y="2751138"/>
          <p14:tracePt t="113997" x="6256338" y="2751138"/>
          <p14:tracePt t="114013" x="6350000" y="2751138"/>
          <p14:tracePt t="114030" x="6408738" y="2751138"/>
          <p14:tracePt t="114047" x="6469063" y="2751138"/>
          <p14:tracePt t="114063" x="6527800" y="2751138"/>
          <p14:tracePt t="114080" x="6604000" y="2751138"/>
          <p14:tracePt t="114097" x="6688138" y="2751138"/>
          <p14:tracePt t="114113" x="6773863" y="2751138"/>
          <p14:tracePt t="114130" x="6840538" y="2751138"/>
          <p14:tracePt t="114147" x="6900863" y="2743200"/>
          <p14:tracePt t="114163" x="6951663" y="2735263"/>
          <p14:tracePt t="114180" x="7002463" y="2725738"/>
          <p14:tracePt t="114197" x="7035800" y="2725738"/>
          <p14:tracePt t="114213" x="7078663" y="2725738"/>
          <p14:tracePt t="114230" x="7119938" y="2725738"/>
          <p14:tracePt t="114247" x="7180263" y="2700338"/>
          <p14:tracePt t="114263" x="7272338" y="2684463"/>
          <p14:tracePt t="114280" x="7366000" y="2684463"/>
          <p14:tracePt t="114281" x="7391400" y="2674938"/>
          <p14:tracePt t="114297" x="7442200" y="2667000"/>
          <p14:tracePt t="114314" x="7535863" y="2667000"/>
          <p14:tracePt t="114330" x="7561263" y="2667000"/>
          <p14:tracePt t="114347" x="7586663" y="2667000"/>
          <p14:tracePt t="114364" x="7602538" y="2667000"/>
          <p14:tracePt t="114380" x="7645400" y="2674938"/>
          <p14:tracePt t="114397" x="7704138" y="2684463"/>
          <p14:tracePt t="114414" x="7772400" y="2692400"/>
          <p14:tracePt t="114430" x="7866063" y="2700338"/>
          <p14:tracePt t="114447" x="7942263" y="2700338"/>
          <p14:tracePt t="114464" x="8018463" y="2709863"/>
          <p14:tracePt t="114480" x="8085138" y="2717800"/>
          <p14:tracePt t="114497" x="8110538" y="2717800"/>
          <p14:tracePt t="114514" x="8120063" y="2725738"/>
          <p14:tracePt t="114547" x="8120063" y="2735263"/>
          <p14:tracePt t="114564" x="8145463" y="2760663"/>
          <p14:tracePt t="114580" x="8153400" y="2776538"/>
          <p14:tracePt t="114597" x="8186738" y="2801938"/>
          <p14:tracePt t="114614" x="8196263" y="2811463"/>
          <p14:tracePt t="114630" x="8221663" y="2827338"/>
          <p14:tracePt t="114647" x="8229600" y="2852738"/>
          <p14:tracePt t="114664" x="8237538" y="2862263"/>
          <p14:tracePt t="114680" x="8255000" y="2887663"/>
          <p14:tracePt t="114697" x="8288338" y="2921000"/>
          <p14:tracePt t="114714" x="8339138" y="2954338"/>
          <p14:tracePt t="114731" x="8339138" y="2979738"/>
          <p14:tracePt t="114747" x="8364538" y="3022600"/>
          <p14:tracePt t="114764" x="8389938" y="3073400"/>
          <p14:tracePt t="114780" x="8415338" y="3106738"/>
          <p14:tracePt t="114797" x="8440738" y="3149600"/>
          <p14:tracePt t="114814" x="8450263" y="3175000"/>
          <p14:tracePt t="114831" x="8458200" y="3208338"/>
          <p14:tracePt t="114847" x="8466138" y="3243263"/>
          <p14:tracePt t="114864" x="8483600" y="3276600"/>
          <p14:tracePt t="114881" x="8501063" y="3294063"/>
          <p14:tracePt t="114897" x="8501063" y="3327400"/>
          <p14:tracePt t="114914" x="8509000" y="3335338"/>
          <p14:tracePt t="114931" x="8509000" y="3360738"/>
          <p14:tracePt t="114947" x="8509000" y="3370263"/>
          <p14:tracePt t="114964" x="8509000" y="3378200"/>
          <p14:tracePt t="114981" x="8509000" y="3395663"/>
          <p14:tracePt t="114997" x="8509000" y="3421063"/>
          <p14:tracePt t="115014" x="8516938" y="3454400"/>
          <p14:tracePt t="115031" x="8516938" y="3487738"/>
          <p14:tracePt t="115047" x="8526463" y="3505200"/>
          <p14:tracePt t="115064" x="8534400" y="3548063"/>
          <p14:tracePt t="115081" x="8534400" y="3563938"/>
          <p14:tracePt t="115097" x="8559800" y="3598863"/>
          <p14:tracePt t="115114" x="8585200" y="3632200"/>
          <p14:tracePt t="115131" x="8593138" y="3640138"/>
          <p14:tracePt t="115148" x="8610600" y="3665538"/>
          <p14:tracePt t="115164" x="8628063" y="3700463"/>
          <p14:tracePt t="115181" x="8669338" y="3725863"/>
          <p14:tracePt t="115198" x="8712200" y="3759200"/>
          <p14:tracePt t="115214" x="8737600" y="3792538"/>
          <p14:tracePt t="115231" x="8770938" y="3817938"/>
          <p14:tracePt t="115247" x="8788400" y="3835400"/>
          <p14:tracePt t="115264" x="8796338" y="3852863"/>
          <p14:tracePt t="115281" x="8813800" y="3868738"/>
          <p14:tracePt t="115297" x="8831263" y="3894138"/>
          <p14:tracePt t="115314" x="8864600" y="3929063"/>
          <p14:tracePt t="115331" x="8890000" y="3944938"/>
          <p14:tracePt t="115348" x="8907463" y="4005263"/>
          <p14:tracePt t="115364" x="8923338" y="4046538"/>
          <p14:tracePt t="115381" x="8958263" y="4106863"/>
          <p14:tracePt t="115398" x="8999538" y="4140200"/>
          <p14:tracePt t="115414" x="9024938" y="4183063"/>
          <p14:tracePt t="115431" x="9034463" y="4198938"/>
          <p14:tracePt t="115448" x="9034463" y="4208463"/>
          <p14:tracePt t="115465" x="9034463" y="4224338"/>
          <p14:tracePt t="115481" x="9034463" y="4259263"/>
          <p14:tracePt t="115498" x="9034463" y="4292600"/>
          <p14:tracePt t="115515" x="9034463" y="4351338"/>
          <p14:tracePt t="115531" x="9034463" y="4402138"/>
          <p14:tracePt t="115548" x="9034463" y="4478338"/>
          <p14:tracePt t="115565" x="9034463" y="4554538"/>
          <p14:tracePt t="115581" x="9034463" y="4597400"/>
          <p14:tracePt t="115598" x="9024938" y="4648200"/>
          <p14:tracePt t="115615" x="9024938" y="4673600"/>
          <p14:tracePt t="115631" x="9009063" y="4732338"/>
          <p14:tracePt t="115648" x="8991600" y="4749800"/>
          <p14:tracePt t="115665" x="8983663" y="4775200"/>
          <p14:tracePt t="115681" x="8974138" y="4783138"/>
          <p14:tracePt t="115722" x="8966200" y="4783138"/>
          <p14:tracePt t="115738" x="8958263" y="4783138"/>
          <p14:tracePt t="115748" x="8948738" y="4783138"/>
          <p14:tracePt t="115765" x="8897938" y="4800600"/>
          <p14:tracePt t="115781" x="8770938" y="4868863"/>
          <p14:tracePt t="115798" x="8628063" y="4960938"/>
          <p14:tracePt t="115815" x="8491538" y="5046663"/>
          <p14:tracePt t="115831" x="8356600" y="5173663"/>
          <p14:tracePt t="115848" x="8229600" y="5265738"/>
          <p14:tracePt t="115865" x="8120063" y="5376863"/>
          <p14:tracePt t="115881" x="7983538" y="5486400"/>
          <p14:tracePt t="115898" x="7856538" y="5529263"/>
          <p14:tracePt t="115915" x="7747000" y="5562600"/>
          <p14:tracePt t="115931" x="7627938" y="5562600"/>
          <p14:tracePt t="115948" x="7551738" y="5562600"/>
          <p14:tracePt t="115965" x="7475538" y="5562600"/>
          <p14:tracePt t="115982" x="7408863" y="5562600"/>
          <p14:tracePt t="115998" x="7358063" y="5562600"/>
          <p14:tracePt t="116015" x="7289800" y="5554663"/>
          <p14:tracePt t="116032" x="7221538" y="5545138"/>
          <p14:tracePt t="116048" x="7104063" y="5545138"/>
          <p14:tracePt t="116065" x="6942138" y="5519738"/>
          <p14:tracePt t="116065" x="6883400" y="5519738"/>
          <p14:tracePt t="116082" x="6748463" y="5519738"/>
          <p14:tracePt t="116098" x="6621463" y="5511800"/>
          <p14:tracePt t="116115" x="6561138" y="5494338"/>
          <p14:tracePt t="116132" x="6502400" y="5468938"/>
          <p14:tracePt t="116148" x="6477000" y="5443538"/>
          <p14:tracePt t="116165" x="6469063" y="5427663"/>
          <p14:tracePt t="116182" x="6459538" y="5392738"/>
          <p14:tracePt t="116198" x="6434138" y="5308600"/>
          <p14:tracePt t="116215" x="6400800" y="5181600"/>
          <p14:tracePt t="116232" x="6350000" y="5054600"/>
          <p14:tracePt t="116248" x="6281738" y="4945063"/>
          <p14:tracePt t="116265" x="6189663" y="4826000"/>
          <p14:tracePt t="116282" x="6070600" y="4673600"/>
          <p14:tracePt t="116298" x="5994400" y="4564063"/>
          <p14:tracePt t="116315" x="5943600" y="4478338"/>
          <p14:tracePt t="116332" x="5926138" y="4445000"/>
          <p14:tracePt t="116348" x="5918200" y="4376738"/>
          <p14:tracePt t="116365" x="5918200" y="4318000"/>
          <p14:tracePt t="116382" x="5918200" y="4284663"/>
          <p14:tracePt t="116399" x="5918200" y="4259263"/>
          <p14:tracePt t="116415" x="5918200" y="4241800"/>
          <p14:tracePt t="116432" x="5918200" y="4216400"/>
          <p14:tracePt t="116449" x="5918200" y="4198938"/>
          <p14:tracePt t="116465" x="5918200" y="4148138"/>
          <p14:tracePt t="116482" x="5918200" y="4114800"/>
          <p14:tracePt t="116499" x="5918200" y="4081463"/>
          <p14:tracePt t="116515" x="5918200" y="4046538"/>
          <p14:tracePt t="116532" x="5918200" y="3987800"/>
          <p14:tracePt t="116549" x="5910263" y="3944938"/>
          <p14:tracePt t="116565" x="5910263" y="3894138"/>
          <p14:tracePt t="116582" x="5910263" y="3852863"/>
          <p14:tracePt t="116599" x="5910263" y="3792538"/>
          <p14:tracePt t="116615" x="5892800" y="3733800"/>
          <p14:tracePt t="116632" x="5875338" y="3657600"/>
          <p14:tracePt t="116649" x="5875338" y="3589338"/>
          <p14:tracePt t="116665" x="5859463" y="3497263"/>
          <p14:tracePt t="116682" x="5842000" y="3446463"/>
          <p14:tracePt t="116699" x="5834063" y="3403600"/>
          <p14:tracePt t="116715" x="5834063" y="3386138"/>
          <p14:tracePt t="116732" x="5834063" y="3370263"/>
          <p14:tracePt t="116765" x="5834063" y="3352800"/>
          <p14:tracePt t="116799" x="5834063" y="3344863"/>
          <p14:tracePt t="116816" x="5834063" y="3335338"/>
          <p14:tracePt t="117490" x="5824538" y="3335338"/>
          <p14:tracePt t="117506" x="5816600" y="3335338"/>
          <p14:tracePt t="117514" x="5808663" y="3335338"/>
          <p14:tracePt t="117522" x="5808663" y="3344863"/>
          <p14:tracePt t="117674" x="5799138" y="3344863"/>
          <p14:tracePt t="117722" x="5799138" y="3335338"/>
          <p14:tracePt t="117730" x="5799138" y="3327400"/>
          <p14:tracePt t="117754" x="5791200" y="3319463"/>
          <p14:tracePt t="117762" x="5791200" y="3302000"/>
          <p14:tracePt t="117777" x="5791200" y="3294063"/>
          <p14:tracePt t="117786" x="5783263" y="3276600"/>
          <p14:tracePt t="117802" x="5783263" y="3259138"/>
          <p14:tracePt t="117818" x="5783263" y="3251200"/>
          <p14:tracePt t="117834" x="5783263" y="3243263"/>
          <p14:tracePt t="117850" x="5783263" y="3233738"/>
          <p14:tracePt t="117866" x="5783263" y="3225800"/>
          <p14:tracePt t="118266" x="5773738" y="3225800"/>
          <p14:tracePt t="118330" x="5773738" y="3217863"/>
          <p14:tracePt t="118594" x="5773738" y="3225800"/>
          <p14:tracePt t="118602" x="5773738" y="3233738"/>
          <p14:tracePt t="118617" x="5773738" y="3243263"/>
          <p14:tracePt t="118634" x="5773738" y="3251200"/>
          <p14:tracePt t="118650" x="5773738" y="3259138"/>
          <p14:tracePt t="118667" x="5773738" y="3268663"/>
          <p14:tracePt t="118684" x="5783263" y="3268663"/>
          <p14:tracePt t="118700" x="5799138" y="3294063"/>
          <p14:tracePt t="118717" x="5808663" y="3302000"/>
          <p14:tracePt t="118734" x="5824538" y="3319463"/>
          <p14:tracePt t="118750" x="5834063" y="3344863"/>
          <p14:tracePt t="118767" x="5842000" y="3352800"/>
          <p14:tracePt t="118784" x="5859463" y="3378200"/>
          <p14:tracePt t="118800" x="5859463" y="3395663"/>
          <p14:tracePt t="118817" x="5875338" y="3411538"/>
          <p14:tracePt t="118834" x="5884863" y="3436938"/>
          <p14:tracePt t="118851" x="5884863" y="3446463"/>
          <p14:tracePt t="118867" x="5892800" y="3462338"/>
          <p14:tracePt t="118884" x="5900738" y="3487738"/>
          <p14:tracePt t="118900" x="5910263" y="3513138"/>
          <p14:tracePt t="118917" x="5935663" y="3556000"/>
          <p14:tracePt t="118934" x="5961063" y="3614738"/>
          <p14:tracePt t="118951" x="5976938" y="3657600"/>
          <p14:tracePt t="118967" x="6002338" y="3708400"/>
          <p14:tracePt t="118984" x="6019800" y="3733800"/>
          <p14:tracePt t="119001" x="6037263" y="3776663"/>
          <p14:tracePt t="119017" x="6053138" y="3817938"/>
          <p14:tracePt t="119034" x="6070600" y="3843338"/>
          <p14:tracePt t="119051" x="6078538" y="3852863"/>
          <p14:tracePt t="119067" x="6078538" y="3868738"/>
          <p14:tracePt t="119084" x="6096000" y="3878263"/>
          <p14:tracePt t="119101" x="6103938" y="3894138"/>
          <p14:tracePt t="119117" x="6113463" y="3911600"/>
          <p14:tracePt t="119134" x="6129338" y="3919538"/>
          <p14:tracePt t="119151" x="6154738" y="3944938"/>
          <p14:tracePt t="119167" x="6197600" y="3962400"/>
          <p14:tracePt t="119184" x="6256338" y="3995738"/>
          <p14:tracePt t="119201" x="6291263" y="4021138"/>
          <p14:tracePt t="119217" x="6367463" y="4064000"/>
          <p14:tracePt t="119234" x="6400800" y="4071938"/>
          <p14:tracePt t="119251" x="6443663" y="4071938"/>
          <p14:tracePt t="119268" x="6459538" y="4071938"/>
          <p14:tracePt t="119301" x="6469063" y="4071938"/>
          <p14:tracePt t="119318" x="6469063" y="4064000"/>
          <p14:tracePt t="119334" x="6469063" y="4056063"/>
          <p14:tracePt t="119351" x="6477000" y="4056063"/>
          <p14:tracePt t="119368" x="6484938" y="4046538"/>
          <p14:tracePt t="119384" x="6502400" y="4046538"/>
          <p14:tracePt t="119401" x="6519863" y="4046538"/>
          <p14:tracePt t="119417" x="6545263" y="4030663"/>
          <p14:tracePt t="119434" x="6561138" y="4013200"/>
          <p14:tracePt t="119451" x="6578600" y="4013200"/>
          <p14:tracePt t="119468" x="6586538" y="4005263"/>
          <p14:tracePt t="119501" x="6596063" y="3995738"/>
          <p14:tracePt t="119518" x="6611938" y="3995738"/>
          <p14:tracePt t="119534" x="6654800" y="3987800"/>
          <p14:tracePt t="119551" x="6688138" y="3979863"/>
          <p14:tracePt t="119568" x="6738938" y="3970338"/>
          <p14:tracePt t="119584" x="6756400" y="3954463"/>
          <p14:tracePt t="119674" x="6764338" y="3954463"/>
          <p14:tracePt t="119706" x="6773863" y="3954463"/>
          <p14:tracePt t="119722" x="6781800" y="3954463"/>
          <p14:tracePt t="119738" x="6789738" y="3954463"/>
          <p14:tracePt t="119922" x="6781800" y="3954463"/>
          <p14:tracePt t="119930" x="6773863" y="3954463"/>
          <p14:tracePt t="119946" x="6764338" y="3962400"/>
          <p14:tracePt t="119962" x="6756400" y="3962400"/>
          <p14:tracePt t="120002" x="6748463" y="3962400"/>
          <p14:tracePt t="120018" x="6738938" y="3970338"/>
          <p14:tracePt t="120034" x="6731000" y="3970338"/>
          <p14:tracePt t="120042" x="6731000" y="3979863"/>
          <p14:tracePt t="120234" x="6723063" y="3979863"/>
          <p14:tracePt t="120242" x="6713538" y="3979863"/>
          <p14:tracePt t="120258" x="6705600" y="3979863"/>
          <p14:tracePt t="120274" x="6697663" y="3979863"/>
          <p14:tracePt t="120285" x="6688138" y="3979863"/>
          <p14:tracePt t="120386" x="6680200" y="3979863"/>
          <p14:tracePt t="120394" x="6672263" y="3979863"/>
          <p14:tracePt t="120426" x="6662738" y="3979863"/>
          <p14:tracePt t="120658" x="6654800" y="3979863"/>
          <p14:tracePt t="120674" x="6646863" y="3979863"/>
          <p14:tracePt t="120690" x="6637338" y="3987800"/>
          <p14:tracePt t="120706" x="6637338" y="3995738"/>
          <p14:tracePt t="120714" x="6629400" y="3995738"/>
          <p14:tracePt t="120721" x="6611938" y="3995738"/>
          <p14:tracePt t="120735" x="6596063" y="4005263"/>
          <p14:tracePt t="120752" x="6553200" y="4021138"/>
          <p14:tracePt t="120769" x="6502400" y="4030663"/>
          <p14:tracePt t="120785" x="6400800" y="4030663"/>
          <p14:tracePt t="120802" x="6357938" y="4038600"/>
          <p14:tracePt t="120819" x="6324600" y="4038600"/>
          <p14:tracePt t="120835" x="6307138" y="4038600"/>
          <p14:tracePt t="125530" x="6299200" y="4038600"/>
          <p14:tracePt t="126890" x="6291263" y="4038600"/>
          <p14:tracePt t="126922" x="6281738" y="4046538"/>
          <p14:tracePt t="126929" x="6273800" y="4056063"/>
          <p14:tracePt t="126940" x="6265863" y="4056063"/>
          <p14:tracePt t="126957" x="6265863" y="4064000"/>
          <p14:tracePt t="126973" x="6248400" y="4071938"/>
          <p14:tracePt t="126990" x="6240463" y="4071938"/>
          <p14:tracePt t="127007" x="6223000" y="4089400"/>
          <p14:tracePt t="128002" x="6215063" y="4089400"/>
          <p14:tracePt t="128009" x="6197600" y="4089400"/>
          <p14:tracePt t="128025" x="6189663" y="4089400"/>
          <p14:tracePt t="128041" x="6129338" y="4089400"/>
          <p14:tracePt t="128058" x="6096000" y="4089400"/>
          <p14:tracePt t="128075" x="6062663" y="4071938"/>
          <p14:tracePt t="128091" x="6062663" y="4038600"/>
          <p14:tracePt t="128108" x="6045200" y="4005263"/>
          <p14:tracePt t="128234" x="6037263" y="4005263"/>
          <p14:tracePt t="128241" x="5994400" y="4030663"/>
          <p14:tracePt t="128258" x="5986463" y="4046538"/>
          <p14:tracePt t="128275" x="5976938" y="4056063"/>
          <p14:tracePt t="128308" x="5986463" y="4056063"/>
          <p14:tracePt t="128324" x="6002338" y="4056063"/>
          <p14:tracePt t="128341" x="6045200" y="4056063"/>
          <p14:tracePt t="128358" x="6070600" y="4056063"/>
          <p14:tracePt t="128375" x="6078538" y="4056063"/>
          <p14:tracePt t="128391" x="6088063" y="4056063"/>
          <p14:tracePt t="128408" x="6096000" y="4056063"/>
          <p14:tracePt t="128481" x="6103938" y="4056063"/>
          <p14:tracePt t="128593" x="6103938" y="4064000"/>
          <p14:tracePt t="128601" x="6103938" y="4071938"/>
          <p14:tracePt t="128609" x="6113463" y="4071938"/>
          <p14:tracePt t="128625" x="6129338" y="4089400"/>
          <p14:tracePt t="128642" x="6172200" y="4132263"/>
          <p14:tracePt t="128658" x="6215063" y="4148138"/>
          <p14:tracePt t="128675" x="6248400" y="4173538"/>
          <p14:tracePt t="128692" x="6256338" y="4191000"/>
          <p14:tracePt t="128708" x="6273800" y="4198938"/>
          <p14:tracePt t="128725" x="6281738" y="4198938"/>
          <p14:tracePt t="128758" x="6291263" y="4198938"/>
          <p14:tracePt t="128775" x="6307138" y="4198938"/>
          <p14:tracePt t="128792" x="6332538" y="4198938"/>
          <p14:tracePt t="128808" x="6350000" y="4198938"/>
          <p14:tracePt t="128825" x="6375400" y="4198938"/>
          <p14:tracePt t="128842" x="6392863" y="4198938"/>
          <p14:tracePt t="128858" x="6400800" y="4198938"/>
          <p14:tracePt t="128937" x="6408738" y="4198938"/>
          <p14:tracePt t="129009" x="6418263" y="4198938"/>
          <p14:tracePt t="129113" x="6426200" y="4198938"/>
          <p14:tracePt t="129137" x="6434138" y="4191000"/>
          <p14:tracePt t="129145" x="6434138" y="4183063"/>
          <p14:tracePt t="129153" x="6451600" y="4183063"/>
          <p14:tracePt t="129161" x="6451600" y="4173538"/>
          <p14:tracePt t="129175" x="6459538" y="4165600"/>
          <p14:tracePt t="129192" x="6484938" y="4132263"/>
          <p14:tracePt t="129209" x="6494463" y="4097338"/>
          <p14:tracePt t="129225" x="6502400" y="4071938"/>
          <p14:tracePt t="129329" x="6502400" y="4064000"/>
          <p14:tracePt t="129457" x="6510338" y="4064000"/>
          <p14:tracePt t="129473" x="6510338" y="4071938"/>
          <p14:tracePt t="129481" x="6510338" y="4081463"/>
          <p14:tracePt t="129492" x="6519863" y="4089400"/>
          <p14:tracePt t="129509" x="6535738" y="4097338"/>
          <p14:tracePt t="129525" x="6545263" y="4106863"/>
          <p14:tracePt t="129542" x="6561138" y="4132263"/>
          <p14:tracePt t="129559" x="6570663" y="4140200"/>
          <p14:tracePt t="129593" x="6578600" y="4140200"/>
          <p14:tracePt t="129609" x="6586538" y="4148138"/>
          <p14:tracePt t="129642" x="6596063" y="4157663"/>
          <p14:tracePt t="129659" x="6604000" y="4165600"/>
          <p14:tracePt t="129676" x="6611938" y="4165600"/>
          <p14:tracePt t="129709" x="6629400" y="4173538"/>
          <p14:tracePt t="129726" x="6654800" y="4173538"/>
          <p14:tracePt t="129742" x="6688138" y="4173538"/>
          <p14:tracePt t="129759" x="6738938" y="4183063"/>
          <p14:tracePt t="129776" x="6764338" y="4208463"/>
          <p14:tracePt t="129793" x="6781800" y="4216400"/>
          <p14:tracePt t="129809" x="6789738" y="4216400"/>
          <p14:tracePt t="129833" x="6789738" y="4224338"/>
          <p14:tracePt t="129849" x="6799263" y="4224338"/>
          <p14:tracePt t="129859" x="6807200" y="4224338"/>
          <p14:tracePt t="129876" x="6832600" y="4224338"/>
          <p14:tracePt t="129892" x="6883400" y="4224338"/>
          <p14:tracePt t="129909" x="6926263" y="4224338"/>
          <p14:tracePt t="129926" x="6992938" y="4224338"/>
          <p14:tracePt t="129943" x="7035800" y="4224338"/>
          <p14:tracePt t="129959" x="7069138" y="4208463"/>
          <p14:tracePt t="129976" x="7078663" y="4183063"/>
          <p14:tracePt t="129993" x="7078663" y="4148138"/>
          <p14:tracePt t="130009" x="7078663" y="4114800"/>
          <p14:tracePt t="130026" x="7094538" y="4097338"/>
          <p14:tracePt t="130043" x="7104063" y="4081463"/>
          <p14:tracePt t="130076" x="7112000" y="4081463"/>
          <p14:tracePt t="130093" x="7129463" y="4081463"/>
          <p14:tracePt t="130109" x="7129463" y="4089400"/>
          <p14:tracePt t="130126" x="7137400" y="4097338"/>
          <p14:tracePt t="130143" x="7137400" y="4106863"/>
          <p14:tracePt t="130159" x="7145338" y="4122738"/>
          <p14:tracePt t="130176" x="7145338" y="4140200"/>
          <p14:tracePt t="130193" x="7129463" y="4157663"/>
          <p14:tracePt t="130209" x="7112000" y="4157663"/>
          <p14:tracePt t="130226" x="7086600" y="4157663"/>
          <p14:tracePt t="130243" x="7078663" y="4157663"/>
          <p14:tracePt t="130260" x="7061200" y="4157663"/>
          <p14:tracePt t="130276" x="7043738" y="4157663"/>
          <p14:tracePt t="130293" x="7035800" y="4157663"/>
          <p14:tracePt t="130310" x="7018338" y="4140200"/>
          <p14:tracePt t="130326" x="7002463" y="4132263"/>
          <p14:tracePt t="130343" x="6977063" y="4114800"/>
          <p14:tracePt t="130360" x="6967538" y="4097338"/>
          <p14:tracePt t="130362" x="6959600" y="4089400"/>
          <p14:tracePt t="130378" x="6951663" y="4081463"/>
          <p14:tracePt t="130393" x="6951663" y="4064000"/>
          <p14:tracePt t="130410" x="6951663" y="4038600"/>
          <p14:tracePt t="130426" x="6951663" y="4021138"/>
          <p14:tracePt t="130443" x="6951663" y="4013200"/>
          <p14:tracePt t="130460" x="6951663" y="4005263"/>
          <p14:tracePt t="130498" x="6951663" y="3995738"/>
          <p14:tracePt t="130510" x="6951663" y="3987800"/>
          <p14:tracePt t="130537" x="6951663" y="3979863"/>
          <p14:tracePt t="130545" x="6951663" y="3970338"/>
          <p14:tracePt t="130561" x="6951663" y="3962400"/>
          <p14:tracePt t="130578" x="6951663" y="3954463"/>
          <p14:tracePt t="130593" x="6959600" y="3937000"/>
          <p14:tracePt t="130610" x="6967538" y="3911600"/>
          <p14:tracePt t="130627" x="6967538" y="3894138"/>
          <p14:tracePt t="130643" x="6967538" y="3878263"/>
          <p14:tracePt t="130660" x="6967538" y="3860800"/>
          <p14:tracePt t="130677" x="6967538" y="3852863"/>
          <p14:tracePt t="130693" x="6967538" y="3835400"/>
          <p14:tracePt t="130727" x="6967538" y="3817938"/>
          <p14:tracePt t="130743" x="6977063" y="3817938"/>
          <p14:tracePt t="130760" x="6977063" y="3792538"/>
          <p14:tracePt t="130777" x="6985000" y="3792538"/>
          <p14:tracePt t="130793" x="6985000" y="3767138"/>
          <p14:tracePt t="130810" x="6992938" y="3759200"/>
          <p14:tracePt t="130827" x="7002463" y="3751263"/>
          <p14:tracePt t="130844" x="7002463" y="3741738"/>
          <p14:tracePt t="130986" x="7002463" y="3733800"/>
          <p14:tracePt t="131018" x="7010400" y="3725863"/>
          <p14:tracePt t="131130" x="7010400" y="3716338"/>
          <p14:tracePt t="131162" x="7010400" y="3708400"/>
          <p14:tracePt t="131169" x="7010400" y="3700463"/>
          <p14:tracePt t="131194" x="7010400" y="3690938"/>
          <p14:tracePt t="131226" x="7010400" y="3683000"/>
          <p14:tracePt t="131362" x="7002463" y="3690938"/>
          <p14:tracePt t="131369" x="6992938" y="3690938"/>
          <p14:tracePt t="131385" x="6992938" y="3700463"/>
          <p14:tracePt t="131394" x="6985000" y="3700463"/>
          <p14:tracePt t="131410" x="6967538" y="3716338"/>
          <p14:tracePt t="131444" x="6959600" y="3716338"/>
          <p14:tracePt t="131460" x="6951663" y="3725863"/>
          <p14:tracePt t="131477" x="6942138" y="3733800"/>
          <p14:tracePt t="131494" x="6934200" y="3751263"/>
          <p14:tracePt t="131511" x="6926263" y="3767138"/>
          <p14:tracePt t="131527" x="6916738" y="3776663"/>
          <p14:tracePt t="131544" x="6908800" y="3792538"/>
          <p14:tracePt t="131561" x="6900863" y="3802063"/>
          <p14:tracePt t="131577" x="6891338" y="3810000"/>
          <p14:tracePt t="131746" x="6900863" y="3810000"/>
          <p14:tracePt t="131753" x="6900863" y="3792538"/>
          <p14:tracePt t="131762" x="6916738" y="3784600"/>
          <p14:tracePt t="131777" x="6926263" y="3759200"/>
          <p14:tracePt t="131794" x="6959600" y="3741738"/>
          <p14:tracePt t="131811" x="6967538" y="3708400"/>
          <p14:tracePt t="131827" x="6985000" y="3690938"/>
          <p14:tracePt t="131844" x="6992938" y="3675063"/>
          <p14:tracePt t="131861" x="7002463" y="3657600"/>
          <p14:tracePt t="131877" x="7002463" y="3649663"/>
          <p14:tracePt t="132242" x="7002463" y="3657600"/>
          <p14:tracePt t="132249" x="7002463" y="3665538"/>
          <p14:tracePt t="132266" x="7002463" y="3683000"/>
          <p14:tracePt t="132281" x="7002463" y="3690938"/>
          <p14:tracePt t="132298" x="7002463" y="3700463"/>
          <p14:tracePt t="132311" x="7010400" y="3708400"/>
          <p14:tracePt t="132328" x="7018338" y="3716338"/>
          <p14:tracePt t="132345" x="7018338" y="3725863"/>
          <p14:tracePt t="132361" x="7018338" y="3733800"/>
          <p14:tracePt t="132378" x="7018338" y="3741738"/>
          <p14:tracePt t="132395" x="7018338" y="3751263"/>
          <p14:tracePt t="132411" x="7018338" y="3759200"/>
          <p14:tracePt t="132428" x="7027863" y="3759200"/>
          <p14:tracePt t="132445" x="7027863" y="3784600"/>
          <p14:tracePt t="132461" x="7035800" y="3784600"/>
          <p14:tracePt t="132478" x="7035800" y="3792538"/>
          <p14:tracePt t="132495" x="7035800" y="3802063"/>
          <p14:tracePt t="132681" x="7027863" y="3792538"/>
          <p14:tracePt t="132689" x="7027863" y="3784600"/>
          <p14:tracePt t="132697" x="7027863" y="3767138"/>
          <p14:tracePt t="132712" x="7018338" y="3759200"/>
          <p14:tracePt t="132729" x="7018338" y="3741738"/>
          <p14:tracePt t="132745" x="7018338" y="3725863"/>
          <p14:tracePt t="132762" x="7010400" y="3700463"/>
          <p14:tracePt t="132778" x="7010400" y="3690938"/>
          <p14:tracePt t="132795" x="7002463" y="3675063"/>
          <p14:tracePt t="132977" x="7002463" y="3683000"/>
          <p14:tracePt t="132985" x="7002463" y="3690938"/>
          <p14:tracePt t="132995" x="7002463" y="3700463"/>
          <p14:tracePt t="133012" x="6985000" y="3725863"/>
          <p14:tracePt t="133028" x="6977063" y="3751263"/>
          <p14:tracePt t="133045" x="6959600" y="3759200"/>
          <p14:tracePt t="133062" x="6959600" y="3767138"/>
          <p14:tracePt t="133689" x="6959600" y="3759200"/>
          <p14:tracePt t="133697" x="6959600" y="3751263"/>
          <p14:tracePt t="133713" x="6959600" y="3741738"/>
          <p14:tracePt t="133729" x="6967538" y="3733800"/>
          <p14:tracePt t="133746" x="6977063" y="3716338"/>
          <p14:tracePt t="133762" x="6992938" y="3708400"/>
          <p14:tracePt t="133779" x="7002463" y="3708400"/>
          <p14:tracePt t="133796" x="7002463" y="3700463"/>
          <p14:tracePt t="133906" x="7010400" y="3700463"/>
          <p14:tracePt t="133914" x="7018338" y="3700463"/>
          <p14:tracePt t="133930" x="7018338" y="3690938"/>
          <p14:tracePt t="133946" x="7018338" y="3683000"/>
          <p14:tracePt t="133963" x="7027863" y="3683000"/>
          <p14:tracePt t="134890" x="7027863" y="3675063"/>
          <p14:tracePt t="134898" x="7035800" y="3675063"/>
          <p14:tracePt t="134945" x="7043738" y="3665538"/>
          <p14:tracePt t="134953" x="7043738" y="3657600"/>
          <p14:tracePt t="134963" x="7053263" y="3657600"/>
          <p14:tracePt t="134980" x="7061200" y="3657600"/>
          <p14:tracePt t="134997" x="7061200" y="3649663"/>
          <p14:tracePt t="135013" x="7078663" y="3640138"/>
          <p14:tracePt t="135030" x="7086600" y="3632200"/>
          <p14:tracePt t="135047" x="7094538" y="3614738"/>
          <p14:tracePt t="135063" x="7104063" y="3598863"/>
          <p14:tracePt t="135080" x="7145338" y="3563938"/>
          <p14:tracePt t="135097" x="7162800" y="3522663"/>
          <p14:tracePt t="135113" x="7196138" y="3487738"/>
          <p14:tracePt t="135130" x="7196138" y="3471863"/>
          <p14:tracePt t="135147" x="7205663" y="3471863"/>
          <p14:tracePt t="135482" x="7213600" y="3471863"/>
          <p14:tracePt t="135490" x="7213600" y="3487738"/>
          <p14:tracePt t="135497" x="7213600" y="3497263"/>
          <p14:tracePt t="135514" x="7213600" y="3563938"/>
          <p14:tracePt t="135530" x="7196138" y="3649663"/>
          <p14:tracePt t="135547" x="7180263" y="3751263"/>
          <p14:tracePt t="135564" x="7180263" y="3860800"/>
          <p14:tracePt t="135580" x="7180263" y="3937000"/>
          <p14:tracePt t="135597" x="7180263" y="3995738"/>
          <p14:tracePt t="135614" x="7180263" y="4030663"/>
          <p14:tracePt t="135630" x="7180263" y="4046538"/>
          <p14:tracePt t="135647" x="7170738" y="4056063"/>
          <p14:tracePt t="135664" x="7162800" y="4064000"/>
          <p14:tracePt t="135681" x="7162800" y="4071938"/>
          <p14:tracePt t="135697" x="7162800" y="4089400"/>
          <p14:tracePt t="135731" x="7162800" y="4097338"/>
          <p14:tracePt t="135809" x="7162800" y="4089400"/>
          <p14:tracePt t="135817" x="7162800" y="4081463"/>
          <p14:tracePt t="135831" x="7162800" y="4071938"/>
          <p14:tracePt t="135847" x="7162800" y="4056063"/>
          <p14:tracePt t="135864" x="7162800" y="4038600"/>
          <p14:tracePt t="135881" x="7162800" y="4030663"/>
          <p14:tracePt t="135897" x="7162800" y="4005263"/>
          <p14:tracePt t="135914" x="7162800" y="3995738"/>
          <p14:tracePt t="135931" x="7170738" y="3987800"/>
          <p14:tracePt t="135947" x="7170738" y="3970338"/>
          <p14:tracePt t="135964" x="7170738" y="3962400"/>
          <p14:tracePt t="135981" x="7170738" y="3954463"/>
          <p14:tracePt t="135997" x="7180263" y="3929063"/>
          <p14:tracePt t="136014" x="7180263" y="3919538"/>
          <p14:tracePt t="136031" x="7180263" y="3911600"/>
          <p14:tracePt t="136081" x="7180263" y="3903663"/>
          <p14:tracePt t="136097" x="7180263" y="3894138"/>
          <p14:tracePt t="138489" x="7170738" y="3894138"/>
          <p14:tracePt t="138513" x="7162800" y="3894138"/>
          <p14:tracePt t="138842" x="7162800" y="3886200"/>
          <p14:tracePt t="138865" x="7170738" y="3886200"/>
          <p14:tracePt t="138873" x="7188200" y="3868738"/>
          <p14:tracePt t="138883" x="7205663" y="3860800"/>
          <p14:tracePt t="138900" x="7264400" y="3817938"/>
          <p14:tracePt t="138917" x="7332663" y="3776663"/>
          <p14:tracePt t="138933" x="7366000" y="3733800"/>
          <p14:tracePt t="138950" x="7373938" y="3725863"/>
          <p14:tracePt t="138967" x="7383463" y="3716338"/>
          <p14:tracePt t="139097" x="7383463" y="3708400"/>
          <p14:tracePt t="139114" x="7366000" y="3700463"/>
          <p14:tracePt t="139129" x="7348538" y="3690938"/>
          <p14:tracePt t="139138" x="7332663" y="3683000"/>
          <p14:tracePt t="139150" x="7323138" y="3665538"/>
          <p14:tracePt t="139167" x="7307263" y="3657600"/>
          <p14:tracePt t="139183" x="7297738" y="3632200"/>
          <p14:tracePt t="139200" x="7281863" y="3614738"/>
          <p14:tracePt t="139217" x="7256463" y="3614738"/>
          <p14:tracePt t="139233" x="7246938" y="3598863"/>
          <p14:tracePt t="139250" x="7246938" y="3589338"/>
          <p14:tracePt t="139267" x="7231063" y="3573463"/>
          <p14:tracePt t="139283" x="7221538" y="3556000"/>
          <p14:tracePt t="139300" x="7221538" y="3538538"/>
          <p14:tracePt t="139317" x="7221538" y="3522663"/>
          <p14:tracePt t="139334" x="7221538" y="3513138"/>
          <p14:tracePt t="139350" x="7221538" y="3487738"/>
          <p14:tracePt t="139367" x="7221538" y="3479800"/>
          <p14:tracePt t="139384" x="7221538" y="3462338"/>
          <p14:tracePt t="139400" x="7221538" y="3446463"/>
          <p14:tracePt t="139417" x="7221538" y="3411538"/>
          <p14:tracePt t="139434" x="7221538" y="3395663"/>
          <p14:tracePt t="139450" x="7221538" y="3378200"/>
          <p14:tracePt t="143530" x="7221538" y="3386138"/>
          <p14:tracePt t="143537" x="7231063" y="3386138"/>
          <p14:tracePt t="143554" x="7239000" y="3395663"/>
          <p14:tracePt t="143587" x="7239000" y="3421063"/>
          <p14:tracePt t="143604" x="7256463" y="3421063"/>
          <p14:tracePt t="143620" x="7264400" y="3429000"/>
          <p14:tracePt t="143637" x="7264400" y="3436938"/>
          <p14:tracePt t="143654" x="7264400" y="3446463"/>
          <p14:tracePt t="143687" x="7256463" y="3462338"/>
          <p14:tracePt t="143704" x="7246938" y="3462338"/>
          <p14:tracePt t="143720" x="7246938" y="3471863"/>
          <p14:tracePt t="143737" x="7246938" y="3497263"/>
          <p14:tracePt t="143754" x="7246938" y="3538538"/>
          <p14:tracePt t="143770" x="7246938" y="3573463"/>
          <p14:tracePt t="143787" x="7239000" y="3624263"/>
          <p14:tracePt t="143804" x="7239000" y="3649663"/>
          <p14:tracePt t="143820" x="7239000" y="3683000"/>
          <p14:tracePt t="143837" x="7231063" y="3700463"/>
          <p14:tracePt t="143854" x="7221538" y="3708400"/>
          <p14:tracePt t="143871" x="7213600" y="3716338"/>
          <p14:tracePt t="143887" x="7205663" y="3725863"/>
          <p14:tracePt t="143904" x="7196138" y="3725863"/>
          <p14:tracePt t="143921" x="7188200" y="3725863"/>
          <p14:tracePt t="143937" x="7180263" y="3725863"/>
          <p14:tracePt t="143961" x="7180263" y="3733800"/>
          <p14:tracePt t="143971" x="7170738" y="3733800"/>
          <p14:tracePt t="143987" x="7162800" y="3741738"/>
          <p14:tracePt t="144004" x="7154863" y="3751263"/>
          <p14:tracePt t="144021" x="7145338" y="3759200"/>
          <p14:tracePt t="144037" x="7119938" y="3767138"/>
          <p14:tracePt t="144054" x="7112000" y="3767138"/>
          <p14:tracePt t="144071" x="7104063" y="3767138"/>
          <p14:tracePt t="144087" x="7094538" y="3776663"/>
          <p14:tracePt t="144130" x="7086600" y="3776663"/>
          <p14:tracePt t="144153" x="7078663" y="3776663"/>
          <p14:tracePt t="144257" x="7069138" y="3776663"/>
          <p14:tracePt t="144265" x="7069138" y="3759200"/>
          <p14:tracePt t="144281" x="7069138" y="3751263"/>
          <p14:tracePt t="144289" x="7069138" y="3741738"/>
          <p14:tracePt t="144304" x="7061200" y="3733800"/>
          <p14:tracePt t="144569" x="7053263" y="3733800"/>
          <p14:tracePt t="144634" x="7053263" y="3725863"/>
          <p14:tracePt t="144961" x="7043738" y="3733800"/>
          <p14:tracePt t="144969" x="7043738" y="3741738"/>
          <p14:tracePt t="144977" x="7043738" y="3751263"/>
          <p14:tracePt t="144988" x="7035800" y="3751263"/>
          <p14:tracePt t="145005" x="7035800" y="3767138"/>
          <p14:tracePt t="145021" x="7027863" y="3784600"/>
          <p14:tracePt t="145038" x="7027863" y="3802063"/>
          <p14:tracePt t="145055" x="7018338" y="3802063"/>
          <p14:tracePt t="145177" x="7018338" y="3792538"/>
          <p14:tracePt t="145185" x="7018338" y="3784600"/>
          <p14:tracePt t="145193" x="7018338" y="3776663"/>
          <p14:tracePt t="145205" x="7018338" y="3751263"/>
          <p14:tracePt t="145222" x="7018338" y="3733800"/>
          <p14:tracePt t="145238" x="7018338" y="3700463"/>
          <p14:tracePt t="145255" x="7018338" y="3690938"/>
          <p14:tracePt t="145272" x="7027863" y="3683000"/>
          <p14:tracePt t="145288" x="7027863" y="3675063"/>
          <p14:tracePt t="145466" x="7035800" y="3675063"/>
          <p14:tracePt t="145473" x="7035800" y="3683000"/>
          <p14:tracePt t="145489" x="7035800" y="3690938"/>
          <p14:tracePt t="145505" x="7043738" y="3716338"/>
          <p14:tracePt t="145545" x="7043738" y="3725863"/>
          <p14:tracePt t="145729" x="7043738" y="3708400"/>
          <p14:tracePt t="145737" x="7043738" y="3690938"/>
          <p14:tracePt t="145753" x="7043738" y="3675063"/>
          <p14:tracePt t="145761" x="7043738" y="3657600"/>
          <p14:tracePt t="145929" x="7043738" y="3665538"/>
          <p14:tracePt t="145937" x="7043738" y="3675063"/>
          <p14:tracePt t="145945" x="7043738" y="3683000"/>
          <p14:tracePt t="145961" x="7043738" y="3700463"/>
          <p14:tracePt t="145972" x="7043738" y="3708400"/>
          <p14:tracePt t="145989" x="7043738" y="3716338"/>
          <p14:tracePt t="146006" x="7043738" y="3733800"/>
          <p14:tracePt t="146041" x="7043738" y="3741738"/>
          <p14:tracePt t="146217" x="7043738" y="3733800"/>
          <p14:tracePt t="146225" x="7043738" y="3725863"/>
          <p14:tracePt t="146239" x="7043738" y="3708400"/>
          <p14:tracePt t="146256" x="7043738" y="3700463"/>
          <p14:tracePt t="146272" x="7043738" y="3690938"/>
          <p14:tracePt t="146289" x="7043738" y="3665538"/>
          <p14:tracePt t="147169" x="7035800" y="3675063"/>
          <p14:tracePt t="147177" x="7035800" y="3683000"/>
          <p14:tracePt t="147190" x="7035800" y="3690938"/>
          <p14:tracePt t="147207" x="7027863" y="3708400"/>
          <p14:tracePt t="147223" x="7018338" y="3716338"/>
          <p14:tracePt t="147393" x="7018338" y="3725863"/>
          <p14:tracePt t="147705" x="7018338" y="3733800"/>
          <p14:tracePt t="147721" x="7010400" y="3733800"/>
          <p14:tracePt t="147729" x="7002463" y="3741738"/>
          <p14:tracePt t="147740" x="7002463" y="3751263"/>
          <p14:tracePt t="147757" x="6985000" y="3759200"/>
          <p14:tracePt t="147774" x="6977063" y="3784600"/>
          <p14:tracePt t="147790" x="6967538" y="3792538"/>
          <p14:tracePt t="147807" x="6959600" y="3792538"/>
          <p14:tracePt t="147824" x="6959600" y="3802063"/>
          <p14:tracePt t="147961" x="6967538" y="3802063"/>
          <p14:tracePt t="147977" x="6967538" y="3792538"/>
          <p14:tracePt t="147985" x="6977063" y="3792538"/>
          <p14:tracePt t="147993" x="6985000" y="3784600"/>
          <p14:tracePt t="148007" x="6992938" y="3776663"/>
          <p14:tracePt t="148024" x="7010400" y="3751263"/>
          <p14:tracePt t="148041" x="7010400" y="3733800"/>
          <p14:tracePt t="148057" x="7027863" y="3716338"/>
          <p14:tracePt t="148074" x="7027863" y="3708400"/>
          <p14:tracePt t="148265" x="7027863" y="3716338"/>
          <p14:tracePt t="148273" x="7018338" y="3725863"/>
          <p14:tracePt t="148281" x="7010400" y="3741738"/>
          <p14:tracePt t="148291" x="7002463" y="3751263"/>
          <p14:tracePt t="148307" x="7002463" y="3759200"/>
          <p14:tracePt t="148324" x="7002463" y="3767138"/>
          <p14:tracePt t="148341" x="6992938" y="3776663"/>
          <p14:tracePt t="148481" x="6992938" y="3759200"/>
          <p14:tracePt t="148497" x="6992938" y="3751263"/>
          <p14:tracePt t="148505" x="6992938" y="3741738"/>
          <p14:tracePt t="148513" x="6992938" y="3733800"/>
          <p14:tracePt t="148524" x="6992938" y="3725863"/>
          <p14:tracePt t="148541" x="6992938" y="3716338"/>
          <p14:tracePt t="148558" x="6992938" y="3708400"/>
          <p14:tracePt t="148737" x="6992938" y="3716338"/>
          <p14:tracePt t="148745" x="6992938" y="3733800"/>
          <p14:tracePt t="148758" x="6992938" y="3741738"/>
          <p14:tracePt t="148775" x="6992938" y="3767138"/>
          <p14:tracePt t="148791" x="6985000" y="3784600"/>
          <p14:tracePt t="148808" x="6967538" y="3802063"/>
          <p14:tracePt t="148824" x="6967538" y="3827463"/>
          <p14:tracePt t="148841" x="6942138" y="3843338"/>
          <p14:tracePt t="148858" x="6934200" y="3852863"/>
          <p14:tracePt t="149105" x="6934200" y="3843338"/>
          <p14:tracePt t="149113" x="6934200" y="3827463"/>
          <p14:tracePt t="149129" x="6934200" y="3810000"/>
          <p14:tracePt t="149141" x="6934200" y="3792538"/>
          <p14:tracePt t="149158" x="6942138" y="3784600"/>
          <p14:tracePt t="149175" x="6942138" y="3759200"/>
          <p14:tracePt t="149191" x="6959600" y="3759200"/>
          <p14:tracePt t="149208" x="6959600" y="3751263"/>
          <p14:tracePt t="149329" x="6959600" y="3741738"/>
          <p14:tracePt t="149370" x="6967538" y="3741738"/>
          <p14:tracePt t="149377" x="6967538" y="3733800"/>
          <p14:tracePt t="149417" x="6967538" y="3725863"/>
          <p14:tracePt t="150394" x="6977063" y="3725863"/>
          <p14:tracePt t="150433" x="6985000" y="3725863"/>
          <p14:tracePt t="150513" x="6992938" y="3725863"/>
          <p14:tracePt t="150522" x="7002463" y="3725863"/>
          <p14:tracePt t="150529" x="7010400" y="3716338"/>
          <p14:tracePt t="150542" x="7018338" y="3716338"/>
          <p14:tracePt t="150559" x="7027863" y="3716338"/>
          <p14:tracePt t="150576" x="7035800" y="3700463"/>
          <p14:tracePt t="150593" x="7035800" y="3690938"/>
          <p14:tracePt t="150633" x="7035800" y="3675063"/>
          <p14:tracePt t="150643" x="7043738" y="3665538"/>
          <p14:tracePt t="150659" x="7061200" y="3665538"/>
          <p14:tracePt t="150676" x="7061200" y="3657600"/>
          <p14:tracePt t="150693" x="7086600" y="3640138"/>
          <p14:tracePt t="150709" x="7104063" y="3614738"/>
          <p14:tracePt t="150726" x="7129463" y="3581400"/>
          <p14:tracePt t="150743" x="7145338" y="3563938"/>
          <p14:tracePt t="150759" x="7145338" y="3548063"/>
          <p14:tracePt t="150776" x="7154863" y="3530600"/>
          <p14:tracePt t="150977" x="7162800" y="3530600"/>
          <p14:tracePt t="150985" x="7162800" y="3522663"/>
          <p14:tracePt t="150993" x="7170738" y="3522663"/>
          <p14:tracePt t="151009" x="7180263" y="3497263"/>
          <p14:tracePt t="151026" x="7196138" y="3471863"/>
          <p14:tracePt t="151043" x="7213600" y="3429000"/>
          <p14:tracePt t="151060" x="7213600" y="3395663"/>
          <p14:tracePt t="151076" x="7221538" y="3352800"/>
          <p14:tracePt t="151093" x="7231063" y="3319463"/>
          <p14:tracePt t="151110" x="7239000" y="3294063"/>
          <p14:tracePt t="151126" x="7239000" y="3284538"/>
          <p14:tracePt t="151329" x="7239000" y="3294063"/>
          <p14:tracePt t="151337" x="7239000" y="3319463"/>
          <p14:tracePt t="151345" x="7239000" y="3344863"/>
          <p14:tracePt t="151360" x="7239000" y="3370263"/>
          <p14:tracePt t="151377" x="7231063" y="3421063"/>
          <p14:tracePt t="151393" x="7221538" y="3505200"/>
          <p14:tracePt t="151410" x="7213600" y="3556000"/>
          <p14:tracePt t="151427" x="7196138" y="3581400"/>
          <p14:tracePt t="151443" x="7170738" y="3598863"/>
          <p14:tracePt t="151460" x="7145338" y="3614738"/>
          <p14:tracePt t="151477" x="7129463" y="3624263"/>
          <p14:tracePt t="151493" x="7119938" y="3632200"/>
          <p14:tracePt t="151510" x="7112000" y="3640138"/>
          <p14:tracePt t="151527" x="7094538" y="3640138"/>
          <p14:tracePt t="151543" x="7086600" y="3640138"/>
          <p14:tracePt t="151560" x="7078663" y="3640138"/>
          <p14:tracePt t="151857" x="7069138" y="3640138"/>
          <p14:tracePt t="151865" x="7061200" y="3649663"/>
          <p14:tracePt t="151877" x="7061200" y="3657600"/>
          <p14:tracePt t="151894" x="7035800" y="3665538"/>
          <p14:tracePt t="151910" x="7035800" y="3683000"/>
          <p14:tracePt t="151927" x="7027863" y="3683000"/>
          <p14:tracePt t="151970" x="7027863" y="3690938"/>
          <p14:tracePt t="151985" x="7018338" y="3690938"/>
          <p14:tracePt t="151994" x="7018338" y="3700463"/>
          <p14:tracePt t="152010" x="7010400" y="3708400"/>
          <p14:tracePt t="152369" x="7010400" y="3700463"/>
          <p14:tracePt t="152385" x="7010400" y="3690938"/>
          <p14:tracePt t="152505" x="7010400" y="3708400"/>
          <p14:tracePt t="152874" x="7010400" y="3700463"/>
          <p14:tracePt t="152913" x="7010400" y="3690938"/>
          <p14:tracePt t="152921" x="7010400" y="3683000"/>
          <p14:tracePt t="152937" x="7010400" y="3675063"/>
          <p14:tracePt t="153665" x="7010400" y="3683000"/>
          <p14:tracePt t="153969" x="7010400" y="3690938"/>
          <p14:tracePt t="154417" x="7002463" y="3690938"/>
          <p14:tracePt t="154457" x="7002463" y="3700463"/>
          <p14:tracePt t="154769" x="7002463" y="3708400"/>
          <p14:tracePt t="154777" x="6992938" y="3708400"/>
          <p14:tracePt t="154793" x="6992938" y="3716338"/>
          <p14:tracePt t="154801" x="6992938" y="3725863"/>
          <p14:tracePt t="154817" x="6992938" y="3733800"/>
          <p14:tracePt t="154954" x="6992938" y="3741738"/>
          <p14:tracePt t="155169" x="6992938" y="3751263"/>
          <p14:tracePt t="155177" x="6992938" y="3759200"/>
          <p14:tracePt t="155201" x="7002463" y="3759200"/>
          <p14:tracePt t="155209" x="7002463" y="3776663"/>
          <p14:tracePt t="155225" x="7002463" y="3784600"/>
          <p14:tracePt t="155257" x="7002463" y="3792538"/>
          <p14:tracePt t="155265" x="7002463" y="3802063"/>
          <p14:tracePt t="155280" x="7010400" y="3802063"/>
          <p14:tracePt t="155296" x="7027863" y="3802063"/>
          <p14:tracePt t="155313" x="7027863" y="3817938"/>
          <p14:tracePt t="155330" x="7053263" y="3827463"/>
          <p14:tracePt t="155346" x="7069138" y="3835400"/>
          <p14:tracePt t="155363" x="7086600" y="3852863"/>
          <p14:tracePt t="155380" x="7104063" y="3860800"/>
          <p14:tracePt t="155396" x="7119938" y="3868738"/>
          <p14:tracePt t="155413" x="7137400" y="3878263"/>
          <p14:tracePt t="155430" x="7145338" y="3878263"/>
          <p14:tracePt t="155446" x="7154863" y="3886200"/>
          <p14:tracePt t="155463" x="7162800" y="3886200"/>
          <p14:tracePt t="155480" x="7170738" y="3886200"/>
          <p14:tracePt t="155496" x="7188200" y="3886200"/>
          <p14:tracePt t="155513" x="7213600" y="3894138"/>
          <p14:tracePt t="155530" x="7221538" y="3894138"/>
          <p14:tracePt t="155546" x="7231063" y="3894138"/>
          <p14:tracePt t="155563" x="7239000" y="3894138"/>
          <p14:tracePt t="155580" x="7264400" y="3894138"/>
          <p14:tracePt t="155597" x="7281863" y="3894138"/>
          <p14:tracePt t="155613" x="7307263" y="3894138"/>
          <p14:tracePt t="155630" x="7332663" y="3894138"/>
          <p14:tracePt t="155647" x="7340600" y="3903663"/>
          <p14:tracePt t="155663" x="7348538" y="3903663"/>
          <p14:tracePt t="155745" x="7348538" y="3911600"/>
          <p14:tracePt t="157113" x="7340600" y="3911600"/>
          <p14:tracePt t="157129" x="7332663" y="3911600"/>
          <p14:tracePt t="157145" x="7323138" y="3911600"/>
          <p14:tracePt t="157153" x="7315200" y="3911600"/>
          <p14:tracePt t="157169" x="7307263" y="3911600"/>
          <p14:tracePt t="157181" x="7297738" y="3911600"/>
          <p14:tracePt t="157198" x="7272338" y="3911600"/>
          <p14:tracePt t="157214" x="7231063" y="3919538"/>
          <p14:tracePt t="157231" x="7188200" y="3919538"/>
          <p14:tracePt t="157248" x="7137400" y="3919538"/>
          <p14:tracePt t="157265" x="7119938" y="3919538"/>
          <p14:tracePt t="157281" x="7053263" y="3919538"/>
          <p14:tracePt t="157298" x="7010400" y="3919538"/>
          <p14:tracePt t="157315" x="6951663" y="3919538"/>
          <p14:tracePt t="157331" x="6883400" y="3919538"/>
          <p14:tracePt t="157348" x="6832600" y="3911600"/>
          <p14:tracePt t="157365" x="6748463" y="3894138"/>
          <p14:tracePt t="157381" x="6672263" y="3894138"/>
          <p14:tracePt t="157398" x="6621463" y="3894138"/>
          <p14:tracePt t="157415" x="6578600" y="3886200"/>
          <p14:tracePt t="157431" x="6570663" y="3886200"/>
          <p14:tracePt t="157466" x="6570663" y="3878263"/>
          <p14:tracePt t="157473" x="6561138" y="3878263"/>
          <p14:tracePt t="157497" x="6553200" y="3878263"/>
          <p14:tracePt t="157505" x="6545263" y="3868738"/>
          <p14:tracePt t="157521" x="6519863" y="3868738"/>
          <p14:tracePt t="157531" x="6502400" y="3868738"/>
          <p14:tracePt t="157548" x="6434138" y="3868738"/>
          <p14:tracePt t="157565" x="6357938" y="3868738"/>
          <p14:tracePt t="157581" x="6281738" y="3868738"/>
          <p14:tracePt t="157598" x="6248400" y="3868738"/>
          <p14:tracePt t="157615" x="6240463" y="3868738"/>
          <p14:tracePt t="159441" x="6240463" y="3878263"/>
          <p14:tracePt t="159481" x="6240463" y="3886200"/>
          <p14:tracePt t="159825" x="6240463" y="3894138"/>
          <p14:tracePt t="159841" x="6240463" y="3903663"/>
          <p14:tracePt t="159857" x="6230938" y="3911600"/>
          <p14:tracePt t="159867" x="6230938" y="3919538"/>
          <p14:tracePt t="159883" x="6230938" y="3929063"/>
          <p14:tracePt t="159900" x="6223000" y="3944938"/>
          <p14:tracePt t="159917" x="6205538" y="3970338"/>
          <p14:tracePt t="159933" x="6197600" y="3987800"/>
          <p14:tracePt t="159950" x="6197600" y="4005263"/>
          <p14:tracePt t="159967" x="6189663" y="4005263"/>
          <p14:tracePt t="160089" x="6197600" y="4005263"/>
          <p14:tracePt t="160105" x="6205538" y="4005263"/>
          <p14:tracePt t="160185" x="6215063" y="4005263"/>
          <p14:tracePt t="160202" x="6223000" y="4013200"/>
          <p14:tracePt t="160217" x="6230938" y="4013200"/>
          <p14:tracePt t="160313" x="6230938" y="4021138"/>
          <p14:tracePt t="160321" x="6240463" y="4021138"/>
          <p14:tracePt t="160334" x="6248400" y="4021138"/>
          <p14:tracePt t="160350" x="6248400" y="4030663"/>
          <p14:tracePt t="160367" x="6256338" y="4030663"/>
          <p14:tracePt t="160384" x="6265863" y="4030663"/>
          <p14:tracePt t="160400" x="6273800" y="4030663"/>
          <p14:tracePt t="160417" x="6291263" y="4046538"/>
          <p14:tracePt t="160450" x="6299200" y="4046538"/>
          <p14:tracePt t="160473" x="6299200" y="4056063"/>
          <p14:tracePt t="160484" x="6307138" y="4056063"/>
          <p14:tracePt t="160500" x="6332538" y="4056063"/>
          <p14:tracePt t="160517" x="6357938" y="4064000"/>
          <p14:tracePt t="160534" x="6367463" y="4071938"/>
          <p14:tracePt t="160551" x="6383338" y="4071938"/>
          <p14:tracePt t="160567" x="6408738" y="4089400"/>
          <p14:tracePt t="160584" x="6443663" y="4089400"/>
          <p14:tracePt t="160601" x="6451600" y="4097338"/>
          <p14:tracePt t="160617" x="6477000" y="4106863"/>
          <p14:tracePt t="160657" x="6484938" y="4106863"/>
          <p14:tracePt t="160667" x="6494463" y="4106863"/>
          <p14:tracePt t="160684" x="6502400" y="4106863"/>
          <p14:tracePt t="160701" x="6510338" y="4106863"/>
          <p14:tracePt t="160717" x="6519863" y="4106863"/>
          <p14:tracePt t="161049" x="6519863" y="4114800"/>
          <p14:tracePt t="161057" x="6510338" y="4122738"/>
          <p14:tracePt t="161068" x="6459538" y="4140200"/>
          <p14:tracePt t="161084" x="6357938" y="4208463"/>
          <p14:tracePt t="161101" x="6223000" y="4249738"/>
          <p14:tracePt t="161118" x="6113463" y="4284663"/>
          <p14:tracePt t="161134" x="6011863" y="4335463"/>
          <p14:tracePt t="161151" x="5943600" y="4360863"/>
          <p14:tracePt t="161168" x="5834063" y="4411663"/>
          <p14:tracePt t="161185" x="5681663" y="4445000"/>
          <p14:tracePt t="161201" x="5359400" y="4495800"/>
          <p14:tracePt t="161218" x="5122863" y="4503738"/>
          <p14:tracePt t="161234" x="4851400" y="4503738"/>
          <p14:tracePt t="161251" x="4640263" y="4503738"/>
          <p14:tracePt t="161268" x="4478338" y="4503738"/>
          <p14:tracePt t="161284" x="4376738" y="4487863"/>
          <p14:tracePt t="161301" x="4284663" y="4462463"/>
          <p14:tracePt t="161318" x="4216400" y="4445000"/>
          <p14:tracePt t="161334" x="4165600" y="4402138"/>
          <p14:tracePt t="161351" x="4114800" y="4368800"/>
          <p14:tracePt t="161368" x="4064000" y="4318000"/>
          <p14:tracePt t="161384" x="4005263" y="4284663"/>
          <p14:tracePt t="161401" x="3954463" y="4259263"/>
          <p14:tracePt t="161457" x="3954463" y="4249738"/>
          <p14:tracePt t="161473" x="3962400" y="4249738"/>
          <p14:tracePt t="161481" x="3979863" y="4241800"/>
          <p14:tracePt t="161489" x="4013200" y="4241800"/>
          <p14:tracePt t="161501" x="4064000" y="4241800"/>
          <p14:tracePt t="161518" x="4224338" y="4241800"/>
          <p14:tracePt t="161535" x="4386263" y="4233863"/>
          <p14:tracePt t="161551" x="4529138" y="4233863"/>
          <p14:tracePt t="161568" x="4622800" y="4233863"/>
          <p14:tracePt t="161585" x="4656138" y="4233863"/>
          <p14:tracePt t="161617" x="4648200" y="4233863"/>
          <p14:tracePt t="161625" x="4640263" y="4233863"/>
          <p14:tracePt t="161635" x="4630738" y="4233863"/>
          <p14:tracePt t="161657" x="4622800" y="4233863"/>
          <p14:tracePt t="161689" x="4614863" y="4233863"/>
          <p14:tracePt t="161697" x="4605338" y="4233863"/>
          <p14:tracePt t="161713" x="4597400" y="4233863"/>
          <p14:tracePt t="161721" x="4579938" y="4233863"/>
          <p14:tracePt t="161735" x="4554538" y="4233863"/>
          <p14:tracePt t="161751" x="4513263" y="4249738"/>
          <p14:tracePt t="161768" x="4487863" y="4249738"/>
          <p14:tracePt t="161785" x="4452938" y="4249738"/>
          <p14:tracePt t="161802" x="4445000" y="4249738"/>
          <p14:tracePt t="161818" x="4427538" y="4249738"/>
          <p14:tracePt t="161835" x="4419600" y="4249738"/>
          <p14:tracePt t="161852" x="4402138" y="4249738"/>
          <p14:tracePt t="161868" x="4394200" y="4249738"/>
          <p14:tracePt t="161885" x="4368800" y="4249738"/>
          <p14:tracePt t="161902" x="4325938" y="4241800"/>
          <p14:tracePt t="161918" x="4275138" y="4233863"/>
          <p14:tracePt t="161935" x="4241800" y="4233863"/>
          <p14:tracePt t="161952" x="4216400" y="4224338"/>
          <p14:tracePt t="161968" x="4191000" y="4224338"/>
          <p14:tracePt t="161985" x="4140200" y="4208463"/>
          <p14:tracePt t="162002" x="4132263" y="4198938"/>
          <p14:tracePt t="162018" x="4122738" y="4198938"/>
          <p14:tracePt t="162035" x="4114800" y="4191000"/>
          <p14:tracePt t="162052" x="4097338" y="4191000"/>
          <p14:tracePt t="162085" x="4081463" y="4191000"/>
          <p14:tracePt t="162102" x="4056063" y="4191000"/>
          <p14:tracePt t="162118" x="4030663" y="4191000"/>
          <p14:tracePt t="162135" x="3987800" y="4191000"/>
          <p14:tracePt t="162152" x="3979863" y="4191000"/>
          <p14:tracePt t="162168" x="3954463" y="4191000"/>
          <p14:tracePt t="162185" x="3929063" y="4183063"/>
          <p14:tracePt t="162202" x="3894138" y="4157663"/>
          <p14:tracePt t="162219" x="3868738" y="4132263"/>
          <p14:tracePt t="162235" x="3843338" y="4106863"/>
          <p14:tracePt t="162252" x="3792538" y="4071938"/>
          <p14:tracePt t="162269" x="3741738" y="4021138"/>
          <p14:tracePt t="162285" x="3700463" y="3979863"/>
          <p14:tracePt t="162302" x="3657600" y="3929063"/>
          <p14:tracePt t="162318" x="3614738" y="3894138"/>
          <p14:tracePt t="162335" x="3589338" y="3878263"/>
          <p14:tracePt t="162352" x="3573463" y="3860800"/>
          <p14:tracePt t="162368" x="3563938" y="3852863"/>
          <p14:tracePt t="162385" x="3538538" y="3843338"/>
          <p14:tracePt t="162402" x="3497263" y="3835400"/>
          <p14:tracePt t="162419" x="3462338" y="3817938"/>
          <p14:tracePt t="162435" x="3421063" y="3784600"/>
          <p14:tracePt t="162452" x="3360738" y="3759200"/>
          <p14:tracePt t="162469" x="3302000" y="3725863"/>
          <p14:tracePt t="162485" x="3276600" y="3700463"/>
          <p14:tracePt t="162502" x="3217863" y="3675063"/>
          <p14:tracePt t="162519" x="3175000" y="3665538"/>
          <p14:tracePt t="162521" x="3167063" y="3665538"/>
          <p14:tracePt t="162633" x="3167063" y="3683000"/>
          <p14:tracePt t="162641" x="3175000" y="3690938"/>
          <p14:tracePt t="162652" x="3182938" y="3700463"/>
          <p14:tracePt t="162669" x="3192463" y="3725863"/>
          <p14:tracePt t="162686" x="3192463" y="3741738"/>
          <p14:tracePt t="162702" x="3192463" y="3751263"/>
          <p14:tracePt t="162736" x="3200400" y="3751263"/>
          <p14:tracePt t="162954" x="3200400" y="3741738"/>
          <p14:tracePt t="162961" x="3200400" y="3733800"/>
          <p14:tracePt t="162969" x="3200400" y="3725863"/>
          <p14:tracePt t="162986" x="3200400" y="3716338"/>
          <p14:tracePt t="163817" x="3208338" y="3716338"/>
          <p14:tracePt t="164249" x="3208338" y="3725863"/>
          <p14:tracePt t="164289" x="3208338" y="3733800"/>
          <p14:tracePt t="164297" x="3208338" y="3741738"/>
          <p14:tracePt t="164321" x="3217863" y="3759200"/>
          <p14:tracePt t="164329" x="3217863" y="3767138"/>
          <p14:tracePt t="164337" x="3217863" y="3776663"/>
          <p14:tracePt t="164354" x="3225800" y="3810000"/>
          <p14:tracePt t="164370" x="3233738" y="3827463"/>
          <p14:tracePt t="164387" x="3233738" y="3835400"/>
          <p14:tracePt t="164404" x="3243263" y="3852863"/>
          <p14:tracePt t="164420" x="3243263" y="3868738"/>
          <p14:tracePt t="164437" x="3243263" y="3886200"/>
          <p14:tracePt t="164454" x="3243263" y="3894138"/>
          <p14:tracePt t="164470" x="3243263" y="3911600"/>
          <p14:tracePt t="164487" x="3251200" y="3911600"/>
          <p14:tracePt t="164504" x="3251200" y="3919538"/>
          <p14:tracePt t="164520" x="3251200" y="3937000"/>
          <p14:tracePt t="164537" x="3259138" y="3962400"/>
          <p14:tracePt t="164554" x="3259138" y="3970338"/>
          <p14:tracePt t="164570" x="3276600" y="4005263"/>
          <p14:tracePt t="164587" x="3276600" y="4038600"/>
          <p14:tracePt t="164604" x="3276600" y="4056063"/>
          <p14:tracePt t="164620" x="3276600" y="4071938"/>
          <p14:tracePt t="164637" x="3284538" y="4089400"/>
          <p14:tracePt t="164745" x="3294063" y="4089400"/>
          <p14:tracePt t="164753" x="3302000" y="4089400"/>
          <p14:tracePt t="164769" x="3302000" y="4097338"/>
          <p14:tracePt t="164777" x="3302000" y="4106863"/>
          <p14:tracePt t="164787" x="3309938" y="4106863"/>
          <p14:tracePt t="164804" x="3319463" y="4122738"/>
          <p14:tracePt t="164821" x="3319463" y="4140200"/>
          <p14:tracePt t="167577" x="3309938" y="4140200"/>
          <p14:tracePt t="167617" x="3309938" y="4148138"/>
          <p14:tracePt t="167625" x="3309938" y="4157663"/>
          <p14:tracePt t="167641" x="3309938" y="4173538"/>
          <p14:tracePt t="167656" x="3319463" y="4183063"/>
          <p14:tracePt t="167673" x="3378200" y="4241800"/>
          <p14:tracePt t="167690" x="3446463" y="4292600"/>
          <p14:tracePt t="167706" x="3487738" y="4335463"/>
          <p14:tracePt t="167723" x="3548063" y="4360863"/>
          <p14:tracePt t="167740" x="3606800" y="4402138"/>
          <p14:tracePt t="167756" x="3675063" y="4445000"/>
          <p14:tracePt t="167773" x="3733800" y="4513263"/>
          <p14:tracePt t="167790" x="3802063" y="4579938"/>
          <p14:tracePt t="167806" x="3878263" y="4622800"/>
          <p14:tracePt t="167823" x="3962400" y="4681538"/>
          <p14:tracePt t="167840" x="4021138" y="4724400"/>
          <p14:tracePt t="167856" x="4097338" y="4775200"/>
          <p14:tracePt t="167873" x="4216400" y="4868863"/>
          <p14:tracePt t="167890" x="4325938" y="4927600"/>
          <p14:tracePt t="167906" x="4445000" y="5003800"/>
          <p14:tracePt t="167923" x="4503738" y="5054600"/>
          <p14:tracePt t="167940" x="4579938" y="5122863"/>
          <p14:tracePt t="167957" x="4630738" y="5156200"/>
          <p14:tracePt t="167973" x="4656138" y="5189538"/>
          <p14:tracePt t="167990" x="4691063" y="5224463"/>
          <p14:tracePt t="168006" x="4706938" y="5257800"/>
          <p14:tracePt t="168009" x="4724400" y="5265738"/>
          <p14:tracePt t="168023" x="4741863" y="5275263"/>
          <p14:tracePt t="168040" x="4757738" y="5291138"/>
          <p14:tracePt t="168056" x="4783138" y="5308600"/>
          <p14:tracePt t="168073" x="4783138" y="5316538"/>
          <p14:tracePt t="168113" x="4783138" y="5326063"/>
          <p14:tracePt t="168146" x="4783138" y="5334000"/>
          <p14:tracePt t="168161" x="4783138" y="5341938"/>
          <p14:tracePt t="168169" x="4792663" y="5341938"/>
          <p14:tracePt t="168185" x="4792663" y="5351463"/>
          <p14:tracePt t="168193" x="4808538" y="5359400"/>
          <p14:tracePt t="168207" x="4818063" y="5376863"/>
          <p14:tracePt t="168223" x="4826000" y="5392738"/>
          <p14:tracePt t="168240" x="4851400" y="5410200"/>
          <p14:tracePt t="168257" x="4859338" y="5418138"/>
          <p14:tracePt t="168273" x="4868863" y="5418138"/>
          <p14:tracePt t="168290" x="4876800" y="5418138"/>
          <p14:tracePt t="168307" x="4910138" y="5418138"/>
          <p14:tracePt t="168323" x="4945063" y="5418138"/>
          <p14:tracePt t="169025" x="4953000" y="5418138"/>
          <p14:tracePt t="169033" x="4960938" y="5418138"/>
          <p14:tracePt t="169041" x="4960938" y="5410200"/>
          <p14:tracePt t="169057" x="4970463" y="5392738"/>
          <p14:tracePt t="169074" x="4970463" y="5376863"/>
          <p14:tracePt t="169091" x="4978400" y="5367338"/>
          <p14:tracePt t="169129" x="4986338" y="5367338"/>
          <p14:tracePt t="169141" x="4995863" y="5367338"/>
          <p14:tracePt t="169157" x="5003800" y="5367338"/>
          <p14:tracePt t="169174" x="5029200" y="5351463"/>
          <p14:tracePt t="169191" x="5054600" y="5326063"/>
          <p14:tracePt t="169208" x="5072063" y="5316538"/>
          <p14:tracePt t="169224" x="5080000" y="5316538"/>
          <p14:tracePt t="169265" x="5080000" y="5308600"/>
          <p14:tracePt t="169273" x="5087938" y="5300663"/>
          <p14:tracePt t="169281" x="5087938" y="5291138"/>
          <p14:tracePt t="169291" x="5097463" y="5291138"/>
          <p14:tracePt t="169308" x="5105400" y="5283200"/>
          <p14:tracePt t="169324" x="5105400" y="5275263"/>
          <p14:tracePt t="169737" x="5097463" y="5275263"/>
          <p14:tracePt t="169753" x="5087938" y="5275263"/>
          <p14:tracePt t="169769" x="5072063" y="5275263"/>
          <p14:tracePt t="169777" x="5054600" y="5275263"/>
          <p14:tracePt t="169791" x="5046663" y="5275263"/>
          <p14:tracePt t="169808" x="5021263" y="5275263"/>
          <p14:tracePt t="169825" x="4953000" y="5275263"/>
          <p14:tracePt t="169841" x="4843463" y="5249863"/>
          <p14:tracePt t="169858" x="4741863" y="5164138"/>
          <p14:tracePt t="169875" x="4579938" y="5021263"/>
          <p14:tracePt t="169891" x="4445000" y="4876800"/>
          <p14:tracePt t="169908" x="4310063" y="4741863"/>
          <p14:tracePt t="169925" x="4148138" y="4589463"/>
          <p14:tracePt t="169941" x="4021138" y="4445000"/>
          <p14:tracePt t="169958" x="3937000" y="4300538"/>
          <p14:tracePt t="169975" x="3868738" y="4157663"/>
          <p14:tracePt t="169991" x="3802063" y="4046538"/>
          <p14:tracePt t="170008" x="3751263" y="3970338"/>
          <p14:tracePt t="170025" x="3657600" y="3817938"/>
          <p14:tracePt t="170041" x="3606800" y="3751263"/>
          <p14:tracePt t="170058" x="3581400" y="3716338"/>
          <p14:tracePt t="170075" x="3581400" y="3700463"/>
          <p14:tracePt t="170153" x="3581400" y="3708400"/>
          <p14:tracePt t="170177" x="3573463" y="3716338"/>
          <p14:tracePt t="170185" x="3563938" y="3716338"/>
          <p14:tracePt t="170193" x="3548063" y="3716338"/>
          <p14:tracePt t="170208" x="3522663" y="3741738"/>
          <p14:tracePt t="170225" x="3446463" y="3817938"/>
          <p14:tracePt t="170242" x="3421063" y="3878263"/>
          <p14:tracePt t="170258" x="3386138" y="3919538"/>
          <p14:tracePt t="170275" x="3370263" y="3970338"/>
          <p14:tracePt t="170292" x="3335338" y="4030663"/>
          <p14:tracePt t="170308" x="3309938" y="4097338"/>
          <p14:tracePt t="170325" x="3309938" y="4140200"/>
          <p14:tracePt t="170342" x="3309938" y="4157663"/>
          <p14:tracePt t="170358" x="3302000" y="4165600"/>
          <p14:tracePt t="170392" x="3302000" y="4173538"/>
          <p14:tracePt t="170408" x="3302000" y="4183063"/>
          <p14:tracePt t="170425" x="3309938" y="4216400"/>
          <p14:tracePt t="170442" x="3335338" y="4259263"/>
          <p14:tracePt t="170458" x="3352800" y="4284663"/>
          <p14:tracePt t="170475" x="3352800" y="4292600"/>
          <p14:tracePt t="170492" x="3360738" y="4300538"/>
          <p14:tracePt t="170553" x="3360738" y="4310063"/>
          <p14:tracePt t="170561" x="3360738" y="4318000"/>
          <p14:tracePt t="170575" x="3360738" y="4325938"/>
          <p14:tracePt t="170592" x="3360738" y="4368800"/>
          <p14:tracePt t="170609" x="3360738" y="4487863"/>
          <p14:tracePt t="170625" x="3403600" y="4572000"/>
          <p14:tracePt t="170642" x="3436938" y="4656138"/>
          <p14:tracePt t="170659" x="3462338" y="4732338"/>
          <p14:tracePt t="170675" x="3479800" y="4767263"/>
          <p14:tracePt t="170692" x="3479800" y="4818063"/>
          <p14:tracePt t="170709" x="3479800" y="4868863"/>
          <p14:tracePt t="170725" x="3479800" y="4919663"/>
          <p14:tracePt t="170742" x="3479800" y="4945063"/>
          <p14:tracePt t="170759" x="3479800" y="4970463"/>
          <p14:tracePt t="170775" x="3497263" y="5003800"/>
          <p14:tracePt t="170792" x="3513138" y="5021263"/>
          <p14:tracePt t="170809" x="3548063" y="5072063"/>
          <p14:tracePt t="170825" x="3556000" y="5080000"/>
          <p14:tracePt t="170842" x="3556000" y="5087938"/>
          <p14:tracePt t="170875" x="3556000" y="5097463"/>
          <p14:tracePt t="170897" x="3556000" y="5105400"/>
          <p14:tracePt t="170913" x="3556000" y="5113338"/>
          <p14:tracePt t="170926" x="3556000" y="5122863"/>
          <p14:tracePt t="170942" x="3556000" y="5156200"/>
          <p14:tracePt t="170959" x="3556000" y="5173663"/>
          <p14:tracePt t="170976" x="3556000" y="5181600"/>
          <p14:tracePt t="170992" x="3563938" y="5207000"/>
          <p14:tracePt t="171009" x="3563938" y="5214938"/>
          <p14:tracePt t="171026" x="3563938" y="5224463"/>
          <p14:tracePt t="171105" x="3563938" y="5232400"/>
          <p14:tracePt t="171265" x="3563938" y="5240338"/>
          <p14:tracePt t="171273" x="3563938" y="5249863"/>
          <p14:tracePt t="171281" x="3563938" y="5257800"/>
          <p14:tracePt t="171292" x="3563938" y="5265738"/>
          <p14:tracePt t="171309" x="3563938" y="5283200"/>
          <p14:tracePt t="171326" x="3563938" y="5308600"/>
          <p14:tracePt t="171343" x="3563938" y="5316538"/>
          <p14:tracePt t="171359" x="3563938" y="5326063"/>
          <p14:tracePt t="171376" x="3589338" y="5351463"/>
          <p14:tracePt t="171392" x="3614738" y="5359400"/>
          <p14:tracePt t="171409" x="3632200" y="5367338"/>
          <p14:tracePt t="171426" x="3640138" y="5367338"/>
          <p14:tracePt t="171443" x="3649663" y="5376863"/>
          <p14:tracePt t="171459" x="3657600" y="5384800"/>
          <p14:tracePt t="171476" x="3657600" y="5402263"/>
          <p14:tracePt t="171493" x="3683000" y="5418138"/>
          <p14:tracePt t="171509" x="3708400" y="5443538"/>
          <p14:tracePt t="171526" x="3741738" y="5461000"/>
          <p14:tracePt t="171543" x="3784600" y="5478463"/>
          <p14:tracePt t="171559" x="3852863" y="5503863"/>
          <p14:tracePt t="171576" x="3868738" y="5503863"/>
          <p14:tracePt t="171593" x="3886200" y="5503863"/>
          <p14:tracePt t="171657" x="3886200" y="5511800"/>
          <p14:tracePt t="171697" x="3894138" y="5511800"/>
          <p14:tracePt t="171713" x="3894138" y="5503863"/>
          <p14:tracePt t="171753" x="3894138" y="5494338"/>
          <p14:tracePt t="171769" x="3903663" y="5486400"/>
          <p14:tracePt t="171777" x="3903663" y="5478463"/>
          <p14:tracePt t="171801" x="3903663" y="5468938"/>
          <p14:tracePt t="171817" x="3911600" y="5461000"/>
          <p14:tracePt t="171833" x="3911600" y="5453063"/>
          <p14:tracePt t="172273" x="3911600" y="5443538"/>
          <p14:tracePt t="172281" x="3911600" y="5435600"/>
          <p14:tracePt t="172305" x="3919538" y="5435600"/>
          <p14:tracePt t="172353" x="3919538" y="5427663"/>
          <p14:tracePt t="172361" x="3919538" y="5418138"/>
          <p14:tracePt t="172377" x="3919538" y="5402263"/>
          <p14:tracePt t="172393" x="3919538" y="5392738"/>
          <p14:tracePt t="172410" x="3919538" y="5384800"/>
          <p14:tracePt t="172801" x="3929063" y="5384800"/>
          <p14:tracePt t="172817" x="3937000" y="538480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248441914"/>
              </p:ext>
            </p:extLst>
          </p:nvPr>
        </p:nvGraphicFramePr>
        <p:xfrm>
          <a:off x="1530514" y="-198725"/>
          <a:ext cx="6320684" cy="4396652"/>
        </p:xfrm>
        <a:graphic>
          <a:graphicData uri="http://schemas.openxmlformats.org/presentationml/2006/ole">
            <mc:AlternateContent xmlns:mc="http://schemas.openxmlformats.org/markup-compatibility/2006">
              <mc:Choice xmlns:v="urn:schemas-microsoft-com:vml" Requires="v">
                <p:oleObj spid="_x0000_s3078" name="CS ChemDraw Drawing" r:id="rId5" imgW="5048757" imgH="3511409" progId="ChemDraw.Document.6.0">
                  <p:embed/>
                </p:oleObj>
              </mc:Choice>
              <mc:Fallback>
                <p:oleObj name="CS ChemDraw Drawing" r:id="rId5" imgW="5048757" imgH="3511409" progId="ChemDraw.Document.6.0">
                  <p:embed/>
                  <p:pic>
                    <p:nvPicPr>
                      <p:cNvPr id="2" name="Object 1"/>
                      <p:cNvPicPr/>
                      <p:nvPr/>
                    </p:nvPicPr>
                    <p:blipFill>
                      <a:blip r:embed="rId6"/>
                      <a:stretch>
                        <a:fillRect/>
                      </a:stretch>
                    </p:blipFill>
                    <p:spPr>
                      <a:xfrm>
                        <a:off x="1530514" y="-198725"/>
                        <a:ext cx="6320684" cy="4396652"/>
                      </a:xfrm>
                      <a:prstGeom prst="rect">
                        <a:avLst/>
                      </a:prstGeom>
                    </p:spPr>
                  </p:pic>
                </p:oleObj>
              </mc:Fallback>
            </mc:AlternateContent>
          </a:graphicData>
        </a:graphic>
      </p:graphicFrame>
      <p:sp>
        <p:nvSpPr>
          <p:cNvPr id="3" name="TextBox 2"/>
          <p:cNvSpPr txBox="1"/>
          <p:nvPr/>
        </p:nvSpPr>
        <p:spPr>
          <a:xfrm>
            <a:off x="1236518" y="3813464"/>
            <a:ext cx="7980218" cy="623454"/>
          </a:xfrm>
          <a:prstGeom prst="rect">
            <a:avLst/>
          </a:prstGeom>
          <a:solidFill>
            <a:schemeClr val="bg1"/>
          </a:solidFill>
        </p:spPr>
        <p:txBody>
          <a:bodyPr wrap="square" rtlCol="0">
            <a:spAutoFit/>
          </a:bodyPr>
          <a:lstStyle/>
          <a:p>
            <a:endParaRPr lang="en-US" dirty="0"/>
          </a:p>
        </p:txBody>
      </p:sp>
      <p:sp>
        <p:nvSpPr>
          <p:cNvPr id="11" name="TextBox 10"/>
          <p:cNvSpPr txBox="1"/>
          <p:nvPr/>
        </p:nvSpPr>
        <p:spPr>
          <a:xfrm>
            <a:off x="4572000" y="596348"/>
            <a:ext cx="3419061" cy="2226365"/>
          </a:xfrm>
          <a:prstGeom prst="rect">
            <a:avLst/>
          </a:prstGeom>
          <a:solidFill>
            <a:schemeClr val="bg1"/>
          </a:solidFill>
        </p:spPr>
        <p:txBody>
          <a:bodyPr wrap="square" rtlCol="0">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603426512"/>
              </p:ext>
            </p:extLst>
          </p:nvPr>
        </p:nvGraphicFramePr>
        <p:xfrm>
          <a:off x="1676997" y="3866175"/>
          <a:ext cx="7911960" cy="2253649"/>
        </p:xfrm>
        <a:graphic>
          <a:graphicData uri="http://schemas.openxmlformats.org/presentationml/2006/ole">
            <mc:AlternateContent xmlns:mc="http://schemas.openxmlformats.org/markup-compatibility/2006">
              <mc:Choice xmlns:v="urn:schemas-microsoft-com:vml" Requires="v">
                <p:oleObj spid="_x0000_s3079" name="CS ChemDraw Drawing" r:id="rId7" imgW="6230214" imgH="1775374" progId="ChemDraw.Document.6.0">
                  <p:embed/>
                </p:oleObj>
              </mc:Choice>
              <mc:Fallback>
                <p:oleObj name="CS ChemDraw Drawing" r:id="rId7" imgW="6230214" imgH="1775374" progId="ChemDraw.Document.6.0">
                  <p:embed/>
                  <p:pic>
                    <p:nvPicPr>
                      <p:cNvPr id="4" name="Object 3"/>
                      <p:cNvPicPr/>
                      <p:nvPr/>
                    </p:nvPicPr>
                    <p:blipFill>
                      <a:blip r:embed="rId8"/>
                      <a:stretch>
                        <a:fillRect/>
                      </a:stretch>
                    </p:blipFill>
                    <p:spPr>
                      <a:xfrm>
                        <a:off x="1676997" y="3866175"/>
                        <a:ext cx="7911960" cy="2253649"/>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97427F9-F1C9-4845-9191-9B6F607EA92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276866029"/>
      </p:ext>
    </p:extLst>
  </p:cSld>
  <p:clrMapOvr>
    <a:masterClrMapping/>
  </p:clrMapOvr>
  <mc:AlternateContent xmlns:mc="http://schemas.openxmlformats.org/markup-compatibility/2006" xmlns:p14="http://schemas.microsoft.com/office/powerpoint/2010/main">
    <mc:Choice Requires="p14">
      <p:transition spd="slow" p14:dur="2000" advTm="65999"/>
    </mc:Choice>
    <mc:Fallback xmlns="">
      <p:transition spd="slow" advTm="65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665" x="3937000" y="5367338"/>
          <p14:tracePt t="673" x="3937000" y="5351463"/>
          <p14:tracePt t="689" x="3937000" y="5334000"/>
          <p14:tracePt t="706" x="3937000" y="5300663"/>
          <p14:tracePt t="723" x="3944938" y="5249863"/>
          <p14:tracePt t="740" x="3944938" y="5199063"/>
          <p14:tracePt t="756" x="3944938" y="5138738"/>
          <p14:tracePt t="773" x="3944938" y="5072063"/>
          <p14:tracePt t="789" x="3944938" y="4995863"/>
          <p14:tracePt t="806" x="3944938" y="4935538"/>
          <p14:tracePt t="823" x="3944938" y="4876800"/>
          <p14:tracePt t="840" x="3944938" y="4818063"/>
          <p14:tracePt t="856" x="3954463" y="4716463"/>
          <p14:tracePt t="873" x="3954463" y="4656138"/>
          <p14:tracePt t="890" x="3954463" y="4579938"/>
          <p14:tracePt t="906" x="3954463" y="4495800"/>
          <p14:tracePt t="923" x="3954463" y="4376738"/>
          <p14:tracePt t="940" x="3954463" y="4284663"/>
          <p14:tracePt t="956" x="3954463" y="4198938"/>
          <p14:tracePt t="973" x="3954463" y="4132263"/>
          <p14:tracePt t="990" x="3970338" y="4056063"/>
          <p14:tracePt t="1006" x="3979863" y="3987800"/>
          <p14:tracePt t="1023" x="3987800" y="3903663"/>
          <p14:tracePt t="1040" x="3987800" y="3827463"/>
          <p14:tracePt t="1057" x="3987800" y="3716338"/>
          <p14:tracePt t="1073" x="3962400" y="3649663"/>
          <p14:tracePt t="1090" x="3937000" y="3589338"/>
          <p14:tracePt t="1107" x="3894138" y="3505200"/>
          <p14:tracePt t="1123" x="3868738" y="3446463"/>
          <p14:tracePt t="1140" x="3852863" y="3378200"/>
          <p14:tracePt t="1157" x="3843338" y="3327400"/>
          <p14:tracePt t="1173" x="3827463" y="3276600"/>
          <p14:tracePt t="1190" x="3802063" y="3217863"/>
          <p14:tracePt t="1207" x="3759200" y="3167063"/>
          <p14:tracePt t="1223" x="3716338" y="3116263"/>
          <p14:tracePt t="1240" x="3675063" y="3065463"/>
          <p14:tracePt t="1257" x="3589338" y="2989263"/>
          <p14:tracePt t="1273" x="3522663" y="2938463"/>
          <p14:tracePt t="1290" x="3462338" y="2844800"/>
          <p14:tracePt t="1307" x="3386138" y="2751138"/>
          <p14:tracePt t="1323" x="3319463" y="2700338"/>
          <p14:tracePt t="1340" x="3268663" y="2659063"/>
          <p14:tracePt t="1357" x="3192463" y="2582863"/>
          <p14:tracePt t="1373" x="3132138" y="2532063"/>
          <p14:tracePt t="1390" x="3065463" y="2471738"/>
          <p14:tracePt t="1407" x="3022600" y="2420938"/>
          <p14:tracePt t="1424" x="2971800" y="2379663"/>
          <p14:tracePt t="1440" x="2928938" y="2319338"/>
          <p14:tracePt t="1442" x="2903538" y="2286000"/>
          <p14:tracePt t="1457" x="2862263" y="2227263"/>
          <p14:tracePt t="1473" x="2801938" y="2125663"/>
          <p14:tracePt t="1490" x="2768600" y="2074863"/>
          <p14:tracePt t="1507" x="2743200" y="2024063"/>
          <p14:tracePt t="1524" x="2725738" y="1998663"/>
          <p14:tracePt t="1540" x="2725738" y="1963738"/>
          <p14:tracePt t="1557" x="2717800" y="1955800"/>
          <p14:tracePt t="1574" x="2709863" y="1922463"/>
          <p14:tracePt t="1590" x="2700338" y="1897063"/>
          <p14:tracePt t="1607" x="2692400" y="1871663"/>
          <p14:tracePt t="1624" x="2684463" y="1836738"/>
          <p14:tracePt t="1640" x="2684463" y="1785938"/>
          <p14:tracePt t="1657" x="2684463" y="1744663"/>
          <p14:tracePt t="1674" x="2684463" y="1701800"/>
          <p14:tracePt t="1690" x="2684463" y="1693863"/>
          <p14:tracePt t="1707" x="2684463" y="1676400"/>
          <p14:tracePt t="1740" x="2692400" y="1658938"/>
          <p14:tracePt t="1757" x="2692400" y="1651000"/>
          <p14:tracePt t="1790" x="2692400" y="1643063"/>
          <p14:tracePt t="1807" x="2692400" y="1625600"/>
          <p14:tracePt t="1824" x="2692400" y="1592263"/>
          <p14:tracePt t="1840" x="2700338" y="1516063"/>
          <p14:tracePt t="1857" x="2709863" y="1490663"/>
          <p14:tracePt t="1874" x="2717800" y="1473200"/>
          <p14:tracePt t="1890" x="2725738" y="1465263"/>
          <p14:tracePt t="1907" x="2735263" y="1465263"/>
          <p14:tracePt t="1969" x="2735263" y="1455738"/>
          <p14:tracePt t="2017" x="2743200" y="1455738"/>
          <p14:tracePt t="2041" x="2751138" y="1455738"/>
          <p14:tracePt t="2969" x="2751138" y="1465263"/>
          <p14:tracePt t="2993" x="2760663" y="1465263"/>
          <p14:tracePt t="3001" x="2760663" y="1473200"/>
          <p14:tracePt t="3609" x="2768600" y="1473200"/>
          <p14:tracePt t="3777" x="2776538" y="1473200"/>
          <p14:tracePt t="3793" x="2776538" y="1481138"/>
          <p14:tracePt t="3801" x="2786063" y="1490663"/>
          <p14:tracePt t="3817" x="2801938" y="1498600"/>
          <p14:tracePt t="3833" x="2801938" y="1506538"/>
          <p14:tracePt t="3842" x="2801938" y="1516063"/>
          <p14:tracePt t="3859" x="2801938" y="1524000"/>
          <p14:tracePt t="3875" x="2801938" y="1531938"/>
          <p14:tracePt t="3892" x="2801938" y="1541463"/>
          <p14:tracePt t="4337" x="2801938" y="1549400"/>
          <p14:tracePt t="4345" x="2811463" y="1549400"/>
          <p14:tracePt t="4361" x="2811463" y="1557338"/>
          <p14:tracePt t="4376" x="2811463" y="1566863"/>
          <p14:tracePt t="4393" x="2819400" y="1566863"/>
          <p14:tracePt t="4409" x="2819400" y="1574800"/>
          <p14:tracePt t="4426" x="2819400" y="1582738"/>
          <p14:tracePt t="4443" x="2827338" y="1600200"/>
          <p14:tracePt t="4459" x="2827338" y="1617663"/>
          <p14:tracePt t="4476" x="2827338" y="1633538"/>
          <p14:tracePt t="4493" x="2827338" y="1643063"/>
          <p14:tracePt t="4509" x="2827338" y="1658938"/>
          <p14:tracePt t="4526" x="2827338" y="1668463"/>
          <p14:tracePt t="4543" x="2827338" y="1676400"/>
          <p14:tracePt t="4576" x="2827338" y="1684338"/>
          <p14:tracePt t="4593" x="2827338" y="1701800"/>
          <p14:tracePt t="4609" x="2827338" y="1709738"/>
          <p14:tracePt t="4626" x="2836863" y="1727200"/>
          <p14:tracePt t="4643" x="2836863" y="1752600"/>
          <p14:tracePt t="4659" x="2836863" y="1760538"/>
          <p14:tracePt t="4676" x="2836863" y="1795463"/>
          <p14:tracePt t="4693" x="2836863" y="1803400"/>
          <p14:tracePt t="4709" x="2836863" y="1820863"/>
          <p14:tracePt t="4726" x="2836863" y="1828800"/>
          <p14:tracePt t="4743" x="2836863" y="1836738"/>
          <p14:tracePt t="4760" x="2836863" y="1846263"/>
          <p14:tracePt t="4776" x="2844800" y="1862138"/>
          <p14:tracePt t="4793" x="2844800" y="1871663"/>
          <p14:tracePt t="4809" x="2844800" y="1887538"/>
          <p14:tracePt t="4826" x="2844800" y="1897063"/>
          <p14:tracePt t="4843" x="2844800" y="1905000"/>
          <p14:tracePt t="4859" x="2844800" y="1912938"/>
          <p14:tracePt t="4876" x="2844800" y="1922463"/>
          <p14:tracePt t="4893" x="2844800" y="1930400"/>
          <p14:tracePt t="4910" x="2844800" y="1938338"/>
          <p14:tracePt t="4926" x="2844800" y="1947863"/>
          <p14:tracePt t="4943" x="2852738" y="1955800"/>
          <p14:tracePt t="4944" x="2852738" y="1963738"/>
          <p14:tracePt t="4960" x="2852738" y="1973263"/>
          <p14:tracePt t="4984" x="2852738" y="1981200"/>
          <p14:tracePt t="5008" x="2862263" y="1981200"/>
          <p14:tracePt t="6297" x="2862263" y="1989138"/>
          <p14:tracePt t="6305" x="2870200" y="1989138"/>
          <p14:tracePt t="6321" x="2878138" y="1989138"/>
          <p14:tracePt t="6329" x="2887663" y="1989138"/>
          <p14:tracePt t="6344" x="2895600" y="1989138"/>
          <p14:tracePt t="6841" x="2895600" y="2006600"/>
          <p14:tracePt t="6849" x="2903538" y="2024063"/>
          <p14:tracePt t="6861" x="2903538" y="2049463"/>
          <p14:tracePt t="6878" x="2903538" y="2074863"/>
          <p14:tracePt t="6894" x="2903538" y="2125663"/>
          <p14:tracePt t="6911" x="2903538" y="2159000"/>
          <p14:tracePt t="6928" x="2903538" y="2184400"/>
          <p14:tracePt t="6945" x="2921000" y="2217738"/>
          <p14:tracePt t="6961" x="2928938" y="2243138"/>
          <p14:tracePt t="6978" x="2938463" y="2268538"/>
          <p14:tracePt t="6995" x="2946400" y="2293938"/>
          <p14:tracePt t="7011" x="2954338" y="2311400"/>
          <p14:tracePt t="7028" x="2954338" y="2328863"/>
          <p14:tracePt t="7044" x="2954338" y="2336800"/>
          <p14:tracePt t="7061" x="2954338" y="2354263"/>
          <p14:tracePt t="7078" x="2954338" y="2362200"/>
          <p14:tracePt t="7095" x="2954338" y="2379663"/>
          <p14:tracePt t="7111" x="2954338" y="2387600"/>
          <p14:tracePt t="7128" x="2954338" y="2395538"/>
          <p14:tracePt t="7145" x="2954338" y="2405063"/>
          <p14:tracePt t="7161" x="2963863" y="2420938"/>
          <p14:tracePt t="7178" x="2971800" y="2420938"/>
          <p14:tracePt t="7195" x="2989263" y="2446338"/>
          <p14:tracePt t="7211" x="2997200" y="2463800"/>
          <p14:tracePt t="7228" x="2997200" y="2471738"/>
          <p14:tracePt t="7441" x="2997200" y="2463800"/>
          <p14:tracePt t="7449" x="2989263" y="2463800"/>
          <p14:tracePt t="7473" x="2979738" y="2463800"/>
          <p14:tracePt t="7481" x="2963863" y="2463800"/>
          <p14:tracePt t="7505" x="2954338" y="2463800"/>
          <p14:tracePt t="7513" x="2946400" y="2463800"/>
          <p14:tracePt t="7528" x="2938463" y="2471738"/>
          <p14:tracePt t="7545" x="2903538" y="2489200"/>
          <p14:tracePt t="7562" x="2895600" y="2506663"/>
          <p14:tracePt t="7578" x="2878138" y="2514600"/>
          <p14:tracePt t="7595" x="2862263" y="2522538"/>
          <p14:tracePt t="7612" x="2852738" y="2532063"/>
          <p14:tracePt t="7645" x="2844800" y="2532063"/>
          <p14:tracePt t="7697" x="2844800" y="2540000"/>
          <p14:tracePt t="7729" x="2844800" y="2547938"/>
          <p14:tracePt t="7737" x="2844800" y="2557463"/>
          <p14:tracePt t="7761" x="2844800" y="2573338"/>
          <p14:tracePt t="7777" x="2844800" y="2582863"/>
          <p14:tracePt t="9257" x="2836863" y="2582863"/>
          <p14:tracePt t="9297" x="2827338" y="2582863"/>
          <p14:tracePt t="9337" x="2827338" y="2590800"/>
          <p14:tracePt t="9353" x="2827338" y="2598738"/>
          <p14:tracePt t="9633" x="2811463" y="2598738"/>
          <p14:tracePt t="9649" x="2801938" y="2598738"/>
          <p14:tracePt t="9657" x="2794000" y="2598738"/>
          <p14:tracePt t="9665" x="2786063" y="2616200"/>
          <p14:tracePt t="9680" x="2776538" y="2624138"/>
          <p14:tracePt t="9697" x="2768600" y="2633663"/>
          <p14:tracePt t="10825" x="2760663" y="2633663"/>
          <p14:tracePt t="10841" x="2751138" y="2633663"/>
          <p14:tracePt t="11457" x="2751138" y="2641600"/>
          <p14:tracePt t="11481" x="2751138" y="2649538"/>
          <p14:tracePt t="13529" x="2751138" y="2641600"/>
          <p14:tracePt t="13545" x="2760663" y="2633663"/>
          <p14:tracePt t="13553" x="2768600" y="2624138"/>
          <p14:tracePt t="13567" x="2768600" y="2616200"/>
          <p14:tracePt t="13583" x="2776538" y="2608263"/>
          <p14:tracePt t="13600" x="2786063" y="2590800"/>
          <p14:tracePt t="13617" x="2794000" y="2582863"/>
          <p14:tracePt t="13713" x="2801938" y="2573338"/>
          <p14:tracePt t="13720" x="2819400" y="2565400"/>
          <p14:tracePt t="13745" x="2836863" y="2565400"/>
          <p14:tracePt t="13753" x="2844800" y="2557463"/>
          <p14:tracePt t="13767" x="2844800" y="2547938"/>
          <p14:tracePt t="13785" x="2852738" y="2547938"/>
          <p14:tracePt t="13800" x="2852738" y="2540000"/>
          <p14:tracePt t="13817" x="2862263" y="2540000"/>
          <p14:tracePt t="13833" x="2870200" y="2540000"/>
          <p14:tracePt t="13850" x="2878138" y="2540000"/>
          <p14:tracePt t="13867" x="2887663" y="2540000"/>
          <p14:tracePt t="13883" x="2895600" y="2540000"/>
          <p14:tracePt t="13900" x="2913063" y="2540000"/>
          <p14:tracePt t="13917" x="2921000" y="2540000"/>
          <p14:tracePt t="13933" x="2938463" y="2540000"/>
          <p14:tracePt t="13977" x="2946400" y="2540000"/>
          <p14:tracePt t="13993" x="2954338" y="2540000"/>
          <p14:tracePt t="14033" x="2963863" y="2540000"/>
          <p14:tracePt t="14049" x="2963863" y="2532063"/>
          <p14:tracePt t="14056" x="2971800" y="2532063"/>
          <p14:tracePt t="14067" x="2979738" y="2532063"/>
          <p14:tracePt t="14089" x="2979738" y="2522538"/>
          <p14:tracePt t="14137" x="2989263" y="2522538"/>
          <p14:tracePt t="14153" x="2997200" y="2522538"/>
          <p14:tracePt t="14169" x="3005138" y="2522538"/>
          <p14:tracePt t="14185" x="3005138" y="2514600"/>
          <p14:tracePt t="14241" x="3005138" y="2506663"/>
          <p14:tracePt t="14257" x="3005138" y="2497138"/>
          <p14:tracePt t="14273" x="3005138" y="2489200"/>
          <p14:tracePt t="14289" x="3014663" y="2481263"/>
          <p14:tracePt t="14296" x="3014663" y="2471738"/>
          <p14:tracePt t="14337" x="3022600" y="2463800"/>
          <p14:tracePt t="14785" x="3022600" y="2497138"/>
          <p14:tracePt t="14793" x="3005138" y="2522538"/>
          <p14:tracePt t="14801" x="2989263" y="2557463"/>
          <p14:tracePt t="14818" x="2938463" y="2649538"/>
          <p14:tracePt t="14834" x="2903538" y="2786063"/>
          <p14:tracePt t="14851" x="2903538" y="2971800"/>
          <p14:tracePt t="14867" x="2903538" y="3141663"/>
          <p14:tracePt t="14884" x="2903538" y="3319463"/>
          <p14:tracePt t="14901" x="2903538" y="3522663"/>
          <p14:tracePt t="14918" x="2913063" y="3665538"/>
          <p14:tracePt t="14934" x="2913063" y="3860800"/>
          <p14:tracePt t="14951" x="2928938" y="4030663"/>
          <p14:tracePt t="14968" x="2971800" y="4183063"/>
          <p14:tracePt t="14984" x="3030538" y="4360863"/>
          <p14:tracePt t="15001" x="3055938" y="4470400"/>
          <p14:tracePt t="15018" x="3081338" y="4546600"/>
          <p14:tracePt t="15034" x="3098800" y="4605338"/>
          <p14:tracePt t="15051" x="3106738" y="4630738"/>
          <p14:tracePt t="15068" x="3124200" y="4673600"/>
          <p14:tracePt t="15084" x="3149600" y="4706938"/>
          <p14:tracePt t="15101" x="3175000" y="4775200"/>
          <p14:tracePt t="15118" x="3217863" y="4851400"/>
          <p14:tracePt t="15134" x="3268663" y="4945063"/>
          <p14:tracePt t="15151" x="3309938" y="5046663"/>
          <p14:tracePt t="15168" x="3344863" y="5130800"/>
          <p14:tracePt t="15184" x="3360738" y="5257800"/>
          <p14:tracePt t="15201" x="3378200" y="5326063"/>
          <p14:tracePt t="15218" x="3378200" y="5384800"/>
          <p14:tracePt t="15234" x="3378200" y="5443538"/>
          <p14:tracePt t="15251" x="3378200" y="5503863"/>
          <p14:tracePt t="15268" x="3378200" y="5580063"/>
          <p14:tracePt t="15285" x="3378200" y="5646738"/>
          <p14:tracePt t="15301" x="3360738" y="5707063"/>
          <p14:tracePt t="15318" x="3360738" y="5765800"/>
          <p14:tracePt t="15335" x="3352800" y="5842000"/>
          <p14:tracePt t="15351" x="3352800" y="5875338"/>
          <p14:tracePt t="15368" x="3352800" y="5926138"/>
          <p14:tracePt t="15385" x="3352800" y="5969000"/>
          <p14:tracePt t="15401" x="3335338" y="6002338"/>
          <p14:tracePt t="15418" x="3319463" y="6027738"/>
          <p14:tracePt t="15435" x="3309938" y="6045200"/>
          <p14:tracePt t="15468" x="3302000" y="6045200"/>
          <p14:tracePt t="15485" x="3294063" y="6045200"/>
          <p14:tracePt t="15513" x="3284538" y="6045200"/>
          <p14:tracePt t="15521" x="3268663" y="6045200"/>
          <p14:tracePt t="15537" x="3259138" y="6045200"/>
          <p14:tracePt t="15552" x="3251200" y="6045200"/>
          <p14:tracePt t="15568" x="3243263" y="6045200"/>
          <p14:tracePt t="15585" x="3225800" y="6045200"/>
          <p14:tracePt t="15601" x="3200400" y="6045200"/>
          <p14:tracePt t="15618" x="3167063" y="6045200"/>
          <p14:tracePt t="15635" x="3124200" y="6045200"/>
          <p14:tracePt t="15651" x="3106738" y="6045200"/>
          <p14:tracePt t="15668" x="3090863" y="6045200"/>
          <p14:tracePt t="15685" x="3073400" y="6045200"/>
          <p14:tracePt t="15702" x="3073400" y="6037263"/>
          <p14:tracePt t="15718" x="3065463" y="6019800"/>
          <p14:tracePt t="15735" x="3065463" y="6011863"/>
          <p14:tracePt t="15752" x="3040063" y="5986463"/>
          <p14:tracePt t="15768" x="3022600" y="5935663"/>
          <p14:tracePt t="15785" x="3005138" y="5910263"/>
          <p14:tracePt t="15802" x="3005138" y="5884863"/>
          <p14:tracePt t="15818" x="3005138" y="5849938"/>
          <p14:tracePt t="15835" x="3005138" y="5834063"/>
          <p14:tracePt t="15852" x="3005138" y="5808663"/>
          <p14:tracePt t="15868" x="3014663" y="5791200"/>
          <p14:tracePt t="15885" x="3014663" y="5773738"/>
          <p14:tracePt t="15902" x="3022600" y="5757863"/>
          <p14:tracePt t="15918" x="3030538" y="5757863"/>
          <p14:tracePt t="15935" x="3040063" y="5757863"/>
          <p14:tracePt t="15952" x="3055938" y="5757863"/>
          <p14:tracePt t="15968" x="3090863" y="5757863"/>
          <p14:tracePt t="15985" x="3106738" y="5757863"/>
          <p14:tracePt t="16002" x="3132138" y="5773738"/>
          <p14:tracePt t="16018" x="3141663" y="5773738"/>
          <p14:tracePt t="16035" x="3149600" y="5773738"/>
          <p14:tracePt t="16257" x="3141663" y="5773738"/>
          <p14:tracePt t="16265" x="3132138" y="5773738"/>
          <p14:tracePt t="16273" x="3124200" y="5773738"/>
          <p14:tracePt t="16285" x="3116263" y="5765800"/>
          <p14:tracePt t="16302" x="3098800" y="5748338"/>
          <p14:tracePt t="16319" x="3081338" y="5722938"/>
          <p14:tracePt t="16335" x="3055938" y="5707063"/>
          <p14:tracePt t="16352" x="3055938" y="5656263"/>
          <p14:tracePt t="16369" x="3048000" y="5605463"/>
          <p14:tracePt t="16385" x="3022600" y="5562600"/>
          <p14:tracePt t="16402" x="2989263" y="5519738"/>
          <p14:tracePt t="16419" x="2928938" y="5453063"/>
          <p14:tracePt t="16435" x="2852738" y="5402263"/>
          <p14:tracePt t="16452" x="2786063" y="5326063"/>
          <p14:tracePt t="16469" x="2709863" y="5257800"/>
          <p14:tracePt t="16485" x="2633663" y="5189538"/>
          <p14:tracePt t="16502" x="2565400" y="5130800"/>
          <p14:tracePt t="16519" x="2514600" y="5080000"/>
          <p14:tracePt t="16536" x="2471738" y="5046663"/>
          <p14:tracePt t="16536" x="2455863" y="5029200"/>
          <p14:tracePt t="16552" x="2405063" y="4986338"/>
          <p14:tracePt t="16569" x="2379663" y="4945063"/>
          <p14:tracePt t="16586" x="2328863" y="4902200"/>
          <p14:tracePt t="16602" x="2268538" y="4851400"/>
          <p14:tracePt t="16619" x="2209800" y="4783138"/>
          <p14:tracePt t="16636" x="2176463" y="4732338"/>
          <p14:tracePt t="16652" x="2151063" y="4681538"/>
          <p14:tracePt t="16669" x="2141538" y="4630738"/>
          <p14:tracePt t="16686" x="2133600" y="4572000"/>
          <p14:tracePt t="16702" x="2133600" y="4495800"/>
          <p14:tracePt t="16719" x="2133600" y="4411663"/>
          <p14:tracePt t="16736" x="2133600" y="4343400"/>
          <p14:tracePt t="16752" x="2159000" y="4259263"/>
          <p14:tracePt t="16769" x="2176463" y="4233863"/>
          <p14:tracePt t="16786" x="2184400" y="4216400"/>
          <p14:tracePt t="16802" x="2192338" y="4198938"/>
          <p14:tracePt t="16819" x="2201863" y="4191000"/>
          <p14:tracePt t="16836" x="2217738" y="4183063"/>
          <p14:tracePt t="16853" x="2227263" y="4173538"/>
          <p14:tracePt t="16869" x="2243138" y="4165600"/>
          <p14:tracePt t="16886" x="2260600" y="4157663"/>
          <p14:tracePt t="16903" x="2286000" y="4140200"/>
          <p14:tracePt t="16919" x="2319338" y="4114800"/>
          <p14:tracePt t="16936" x="2370138" y="4089400"/>
          <p14:tracePt t="16953" x="2405063" y="4064000"/>
          <p14:tracePt t="16969" x="2420938" y="4064000"/>
          <p14:tracePt t="16986" x="2446338" y="4064000"/>
          <p14:tracePt t="17003" x="2463800" y="4097338"/>
          <p14:tracePt t="17019" x="2481263" y="4140200"/>
          <p14:tracePt t="17036" x="2506663" y="4183063"/>
          <p14:tracePt t="17053" x="2522538" y="4233863"/>
          <p14:tracePt t="17069" x="2540000" y="4310063"/>
          <p14:tracePt t="17086" x="2547938" y="4411663"/>
          <p14:tracePt t="17103" x="2547938" y="4529138"/>
          <p14:tracePt t="17120" x="2557463" y="4648200"/>
          <p14:tracePt t="17136" x="2557463" y="4749800"/>
          <p14:tracePt t="17153" x="2557463" y="4792663"/>
          <p14:tracePt t="17169" x="2557463" y="4833938"/>
          <p14:tracePt t="17186" x="2565400" y="4894263"/>
          <p14:tracePt t="17203" x="2616200" y="4986338"/>
          <p14:tracePt t="17219" x="2692400" y="5105400"/>
          <p14:tracePt t="17236" x="2760663" y="5173663"/>
          <p14:tracePt t="17253" x="2827338" y="5249863"/>
          <p14:tracePt t="17269" x="2887663" y="5308600"/>
          <p14:tracePt t="17286" x="2946400" y="5376863"/>
          <p14:tracePt t="17303" x="2954338" y="5392738"/>
          <p14:tracePt t="17320" x="2954338" y="5410200"/>
          <p14:tracePt t="17336" x="2963863" y="5435600"/>
          <p14:tracePt t="17353" x="2989263" y="5453063"/>
          <p14:tracePt t="17370" x="2997200" y="5478463"/>
          <p14:tracePt t="17386" x="3048000" y="5511800"/>
          <p14:tracePt t="17403" x="3116263" y="5537200"/>
          <p14:tracePt t="17420" x="3225800" y="5570538"/>
          <p14:tracePt t="17436" x="3294063" y="5580063"/>
          <p14:tracePt t="17453" x="3378200" y="5605463"/>
          <p14:tracePt t="17470" x="3429000" y="5621338"/>
          <p14:tracePt t="17486" x="3454400" y="5664200"/>
          <p14:tracePt t="17503" x="3454400" y="5672138"/>
          <p14:tracePt t="17520" x="3471863" y="5697538"/>
          <p14:tracePt t="17536" x="3487738" y="5748338"/>
          <p14:tracePt t="17553" x="3505200" y="5791200"/>
          <p14:tracePt t="17570" x="3513138" y="5842000"/>
          <p14:tracePt t="17586" x="3513138" y="5875338"/>
          <p14:tracePt t="17603" x="3522663" y="5900738"/>
          <p14:tracePt t="17620" x="3522663" y="5926138"/>
          <p14:tracePt t="17636" x="3522663" y="5943600"/>
          <p14:tracePt t="17653" x="3522663" y="5969000"/>
          <p14:tracePt t="17670" x="3505200" y="5976938"/>
          <p14:tracePt t="17687" x="3471863" y="5986463"/>
          <p14:tracePt t="17703" x="3403600" y="5986463"/>
          <p14:tracePt t="17720" x="3360738" y="5986463"/>
          <p14:tracePt t="17736" x="3268663" y="5976938"/>
          <p14:tracePt t="17753" x="3200400" y="5976938"/>
          <p14:tracePt t="17770" x="3167063" y="5969000"/>
          <p14:tracePt t="17786" x="3149600" y="5969000"/>
          <p14:tracePt t="17803" x="3132138" y="5961063"/>
          <p14:tracePt t="17820" x="3116263" y="5935663"/>
          <p14:tracePt t="17837" x="3106738" y="5918200"/>
          <p14:tracePt t="17853" x="3090863" y="5892800"/>
          <p14:tracePt t="17870" x="3090863" y="5875338"/>
          <p14:tracePt t="17887" x="3073400" y="5859463"/>
          <p14:tracePt t="17904" x="3073400" y="5816600"/>
          <p14:tracePt t="17920" x="3073400" y="5765800"/>
          <p14:tracePt t="17937" x="3073400" y="5748338"/>
          <p14:tracePt t="17953" x="3073400" y="5715000"/>
          <p14:tracePt t="17970" x="3073400" y="5681663"/>
          <p14:tracePt t="17987" x="3073400" y="5646738"/>
          <p14:tracePt t="18003" x="3073400" y="5621338"/>
          <p14:tracePt t="18020" x="3081338" y="5595938"/>
          <p14:tracePt t="18037" x="3081338" y="5562600"/>
          <p14:tracePt t="18054" x="3081338" y="5545138"/>
          <p14:tracePt t="18070" x="3090863" y="5529263"/>
          <p14:tracePt t="18087" x="3090863" y="5511800"/>
          <p14:tracePt t="18104" x="3106738" y="5503863"/>
          <p14:tracePt t="18120" x="3116263" y="5478463"/>
          <p14:tracePt t="18137" x="3124200" y="5468938"/>
          <p14:tracePt t="18154" x="3141663" y="5453063"/>
          <p14:tracePt t="18170" x="3149600" y="5443538"/>
          <p14:tracePt t="18187" x="3175000" y="5427663"/>
          <p14:tracePt t="18203" x="3225800" y="5402263"/>
          <p14:tracePt t="18220" x="3276600" y="5376863"/>
          <p14:tracePt t="18237" x="3327400" y="5334000"/>
          <p14:tracePt t="18254" x="3360738" y="5291138"/>
          <p14:tracePt t="18270" x="3395663" y="5257800"/>
          <p14:tracePt t="18287" x="3436938" y="5207000"/>
          <p14:tracePt t="18304" x="3505200" y="5138738"/>
          <p14:tracePt t="18320" x="3563938" y="5080000"/>
          <p14:tracePt t="18337" x="3598863" y="5072063"/>
          <p14:tracePt t="18354" x="3640138" y="5062538"/>
          <p14:tracePt t="18370" x="3675063" y="5054600"/>
          <p14:tracePt t="18387" x="3708400" y="5054600"/>
          <p14:tracePt t="18404" x="3725863" y="5054600"/>
          <p14:tracePt t="18420" x="3751263" y="5054600"/>
          <p14:tracePt t="18437" x="3792538" y="5054600"/>
          <p14:tracePt t="18454" x="3817938" y="5054600"/>
          <p14:tracePt t="18470" x="3843338" y="5054600"/>
          <p14:tracePt t="18487" x="3886200" y="5062538"/>
          <p14:tracePt t="18504" x="3929063" y="5097463"/>
          <p14:tracePt t="18520" x="4064000" y="5207000"/>
          <p14:tracePt t="18537" x="4183063" y="5326063"/>
          <p14:tracePt t="18554" x="4310063" y="5486400"/>
          <p14:tracePt t="18571" x="4411663" y="5646738"/>
          <p14:tracePt t="18587" x="4445000" y="5765800"/>
          <p14:tracePt t="18604" x="4452938" y="5859463"/>
          <p14:tracePt t="18621" x="4452938" y="5926138"/>
          <p14:tracePt t="18637" x="4411663" y="6002338"/>
          <p14:tracePt t="18654" x="4343400" y="6078538"/>
          <p14:tracePt t="18671" x="4259263" y="6146800"/>
          <p14:tracePt t="18688" x="4165600" y="6223000"/>
          <p14:tracePt t="18704" x="4071938" y="6281738"/>
          <p14:tracePt t="18721" x="4021138" y="6299200"/>
          <p14:tracePt t="18738" x="3970338" y="6316663"/>
          <p14:tracePt t="18754" x="3929063" y="6332538"/>
          <p14:tracePt t="18771" x="3868738" y="6350000"/>
          <p14:tracePt t="18788" x="3810000" y="6357938"/>
          <p14:tracePt t="18804" x="3741738" y="6367463"/>
          <p14:tracePt t="18821" x="3657600" y="6367463"/>
          <p14:tracePt t="18838" x="3589338" y="6367463"/>
          <p14:tracePt t="18854" x="3522663" y="6367463"/>
          <p14:tracePt t="18871" x="3471863" y="6367463"/>
          <p14:tracePt t="18888" x="3378200" y="6342063"/>
          <p14:tracePt t="18904" x="3251200" y="6316663"/>
          <p14:tracePt t="18921" x="3167063" y="6291263"/>
          <p14:tracePt t="18938" x="3098800" y="6256338"/>
          <p14:tracePt t="18954" x="3055938" y="6215063"/>
          <p14:tracePt t="18971" x="3014663" y="6129338"/>
          <p14:tracePt t="18988" x="2997200" y="6070600"/>
          <p14:tracePt t="19004" x="2963863" y="6027738"/>
          <p14:tracePt t="19021" x="2954338" y="5994400"/>
          <p14:tracePt t="19038" x="2938463" y="5943600"/>
          <p14:tracePt t="19040" x="2928938" y="5900738"/>
          <p14:tracePt t="19054" x="2913063" y="5867400"/>
          <p14:tracePt t="19071" x="2913063" y="5799138"/>
          <p14:tracePt t="19088" x="2913063" y="5740400"/>
          <p14:tracePt t="19104" x="2954338" y="5630863"/>
          <p14:tracePt t="19121" x="3030538" y="5554663"/>
          <p14:tracePt t="19138" x="3098800" y="5478463"/>
          <p14:tracePt t="19154" x="3167063" y="5427663"/>
          <p14:tracePt t="19171" x="3225800" y="5410200"/>
          <p14:tracePt t="19188" x="3243263" y="5392738"/>
          <p14:tracePt t="19204" x="3251200" y="5384800"/>
          <p14:tracePt t="19221" x="3284538" y="5384800"/>
          <p14:tracePt t="19238" x="3319463" y="5376863"/>
          <p14:tracePt t="19254" x="3386138" y="5359400"/>
          <p14:tracePt t="19271" x="3497263" y="5334000"/>
          <p14:tracePt t="19288" x="3614738" y="5316538"/>
          <p14:tracePt t="19304" x="3733800" y="5300663"/>
          <p14:tracePt t="19321" x="3792538" y="5275263"/>
          <p14:tracePt t="19338" x="3817938" y="5265738"/>
          <p14:tracePt t="19354" x="3843338" y="5265738"/>
          <p14:tracePt t="19371" x="3852863" y="5249863"/>
          <p14:tracePt t="19473" x="3860800" y="5249863"/>
          <p14:tracePt t="19561" x="3868738" y="5249863"/>
          <p14:tracePt t="19969" x="3868738" y="5240338"/>
          <p14:tracePt t="19985" x="3868738" y="5232400"/>
          <p14:tracePt t="20000" x="3868738" y="5224463"/>
          <p14:tracePt t="20289" x="3878263" y="5240338"/>
          <p14:tracePt t="20296" x="3878263" y="5249863"/>
          <p14:tracePt t="20305" x="3878263" y="5257800"/>
          <p14:tracePt t="20322" x="3886200" y="5275263"/>
          <p14:tracePt t="20339" x="3886200" y="5300663"/>
          <p14:tracePt t="20372" x="3886200" y="5316538"/>
          <p14:tracePt t="20389" x="3886200" y="5326063"/>
          <p14:tracePt t="20422" x="3886200" y="5341938"/>
          <p14:tracePt t="20439" x="3886200" y="5351463"/>
          <p14:tracePt t="20456" x="3878263" y="5376863"/>
          <p14:tracePt t="20472" x="3860800" y="5486400"/>
          <p14:tracePt t="20489" x="3860800" y="5554663"/>
          <p14:tracePt t="20505" x="3843338" y="5621338"/>
          <p14:tracePt t="20522" x="3817938" y="5681663"/>
          <p14:tracePt t="20539" x="3792538" y="5740400"/>
          <p14:tracePt t="20555" x="3767138" y="5773738"/>
          <p14:tracePt t="20572" x="3759200" y="5808663"/>
          <p14:tracePt t="20589" x="3751263" y="5834063"/>
          <p14:tracePt t="20605" x="3741738" y="5859463"/>
          <p14:tracePt t="20622" x="3741738" y="5875338"/>
          <p14:tracePt t="20639" x="3741738" y="5900738"/>
          <p14:tracePt t="20656" x="3741738" y="5918200"/>
          <p14:tracePt t="20672" x="3741738" y="5935663"/>
          <p14:tracePt t="20689" x="3733800" y="5943600"/>
          <p14:tracePt t="20753" x="3733800" y="5951538"/>
          <p14:tracePt t="20760" x="3733800" y="5961063"/>
          <p14:tracePt t="20772" x="3725863" y="5969000"/>
          <p14:tracePt t="20789" x="3716338" y="5994400"/>
          <p14:tracePt t="20806" x="3708400" y="6002338"/>
          <p14:tracePt t="20822" x="3700463" y="6019800"/>
          <p14:tracePt t="20839" x="3665538" y="6037263"/>
          <p14:tracePt t="20856" x="3649663" y="6037263"/>
          <p14:tracePt t="20872" x="3614738" y="6045200"/>
          <p14:tracePt t="20889" x="3606800" y="6045200"/>
          <p14:tracePt t="20906" x="3589338" y="6045200"/>
          <p14:tracePt t="20922" x="3581400" y="6045200"/>
          <p14:tracePt t="20939" x="3563938" y="6045200"/>
          <p14:tracePt t="20956" x="3530600" y="6045200"/>
          <p14:tracePt t="20973" x="3479800" y="6045200"/>
          <p14:tracePt t="20989" x="3403600" y="6037263"/>
          <p14:tracePt t="21006" x="3327400" y="6037263"/>
          <p14:tracePt t="21023" x="3251200" y="6037263"/>
          <p14:tracePt t="21039" x="3182938" y="6037263"/>
          <p14:tracePt t="21056" x="3098800" y="6037263"/>
          <p14:tracePt t="21073" x="3030538" y="6037263"/>
          <p14:tracePt t="21089" x="2971800" y="6037263"/>
          <p14:tracePt t="21106" x="2913063" y="6037263"/>
          <p14:tracePt t="21123" x="2852738" y="6037263"/>
          <p14:tracePt t="21139" x="2768600" y="6027738"/>
          <p14:tracePt t="21156" x="2717800" y="6027738"/>
          <p14:tracePt t="21173" x="2667000" y="6027738"/>
          <p14:tracePt t="21189" x="2649538" y="6027738"/>
          <p14:tracePt t="21206" x="2641600" y="6027738"/>
          <p14:tracePt t="21265" x="2641600" y="6019800"/>
          <p14:tracePt t="21272" x="2641600" y="6011863"/>
          <p14:tracePt t="21289" x="2641600" y="5976938"/>
          <p14:tracePt t="21306" x="2641600" y="5943600"/>
          <p14:tracePt t="21323" x="2659063" y="5918200"/>
          <p14:tracePt t="21339" x="2674938" y="5875338"/>
          <p14:tracePt t="21356" x="2700338" y="5834063"/>
          <p14:tracePt t="21373" x="2709863" y="5799138"/>
          <p14:tracePt t="21389" x="2735263" y="5757863"/>
          <p14:tracePt t="21406" x="2768600" y="5722938"/>
          <p14:tracePt t="21423" x="2801938" y="5689600"/>
          <p14:tracePt t="21440" x="2819400" y="5656263"/>
          <p14:tracePt t="21456" x="2844800" y="5621338"/>
          <p14:tracePt t="21473" x="2895600" y="5580063"/>
          <p14:tracePt t="21490" x="2928938" y="5562600"/>
          <p14:tracePt t="21506" x="2954338" y="5545138"/>
          <p14:tracePt t="21523" x="2971800" y="5537200"/>
          <p14:tracePt t="21540" x="2979738" y="5537200"/>
          <p14:tracePt t="21556" x="2989263" y="5519738"/>
          <p14:tracePt t="21576" x="2997200" y="5511800"/>
          <p14:tracePt t="21592" x="3005138" y="5511800"/>
          <p14:tracePt t="21606" x="3014663" y="5494338"/>
          <p14:tracePt t="21623" x="3014663" y="5486400"/>
          <p14:tracePt t="21640" x="3022600" y="5478463"/>
          <p14:tracePt t="21656" x="3040063" y="5461000"/>
          <p14:tracePt t="21673" x="3040063" y="5435600"/>
          <p14:tracePt t="21690" x="3065463" y="5418138"/>
          <p14:tracePt t="21706" x="3081338" y="5402263"/>
          <p14:tracePt t="21723" x="3116263" y="5376863"/>
          <p14:tracePt t="21740" x="3124200" y="5359400"/>
          <p14:tracePt t="21756" x="3157538" y="5359400"/>
          <p14:tracePt t="21773" x="3167063" y="5351463"/>
          <p14:tracePt t="21790" x="3182938" y="5341938"/>
          <p14:tracePt t="21823" x="3200400" y="5334000"/>
          <p14:tracePt t="21840" x="3217863" y="5308600"/>
          <p14:tracePt t="21857" x="3233738" y="5283200"/>
          <p14:tracePt t="21873" x="3268663" y="5265738"/>
          <p14:tracePt t="21890" x="3302000" y="5240338"/>
          <p14:tracePt t="21906" x="3335338" y="5214938"/>
          <p14:tracePt t="21923" x="3360738" y="5199063"/>
          <p14:tracePt t="21940" x="3386138" y="5173663"/>
          <p14:tracePt t="21957" x="3411538" y="5164138"/>
          <p14:tracePt t="21973" x="3429000" y="5156200"/>
          <p14:tracePt t="21990" x="3436938" y="5148263"/>
          <p14:tracePt t="22007" x="3454400" y="5148263"/>
          <p14:tracePt t="22023" x="3462338" y="5148263"/>
          <p14:tracePt t="22040" x="3479800" y="5130800"/>
          <p14:tracePt t="22057" x="3497263" y="5130800"/>
          <p14:tracePt t="22073" x="3513138" y="5122863"/>
          <p14:tracePt t="22090" x="3556000" y="5105400"/>
          <p14:tracePt t="22107" x="3581400" y="5080000"/>
          <p14:tracePt t="22123" x="3606800" y="5080000"/>
          <p14:tracePt t="22140" x="3649663" y="5062538"/>
          <p14:tracePt t="22157" x="3675063" y="5046663"/>
          <p14:tracePt t="22173" x="3700463" y="5037138"/>
          <p14:tracePt t="22190" x="3725863" y="5037138"/>
          <p14:tracePt t="22207" x="3741738" y="5029200"/>
          <p14:tracePt t="22224" x="3776663" y="5029200"/>
          <p14:tracePt t="22240" x="3810000" y="5021263"/>
          <p14:tracePt t="22257" x="3835400" y="5021263"/>
          <p14:tracePt t="22274" x="3894138" y="5021263"/>
          <p14:tracePt t="22290" x="3962400" y="5021263"/>
          <p14:tracePt t="22307" x="4013200" y="5021263"/>
          <p14:tracePt t="22323" x="4046538" y="5029200"/>
          <p14:tracePt t="22340" x="4064000" y="5037138"/>
          <p14:tracePt t="22357" x="4071938" y="5046663"/>
          <p14:tracePt t="22374" x="4081463" y="5054600"/>
          <p14:tracePt t="22390" x="4081463" y="5080000"/>
          <p14:tracePt t="22407" x="4089400" y="5130800"/>
          <p14:tracePt t="22424" x="4106863" y="5173663"/>
          <p14:tracePt t="22440" x="4122738" y="5249863"/>
          <p14:tracePt t="22457" x="4132263" y="5300663"/>
          <p14:tracePt t="22474" x="4140200" y="5367338"/>
          <p14:tracePt t="22490" x="4148138" y="5427663"/>
          <p14:tracePt t="22507" x="4148138" y="5453063"/>
          <p14:tracePt t="22524" x="4148138" y="5478463"/>
          <p14:tracePt t="22541" x="4148138" y="5494338"/>
          <p14:tracePt t="22557" x="4140200" y="5503863"/>
          <p14:tracePt t="22574" x="4132263" y="5511800"/>
          <p14:tracePt t="22590" x="4122738" y="5519738"/>
          <p14:tracePt t="22607" x="4089400" y="5529263"/>
          <p14:tracePt t="22624" x="4071938" y="5537200"/>
          <p14:tracePt t="22640" x="4013200" y="5570538"/>
          <p14:tracePt t="22657" x="3970338" y="5588000"/>
          <p14:tracePt t="22674" x="3944938" y="5588000"/>
          <p14:tracePt t="22691" x="3903663" y="5588000"/>
          <p14:tracePt t="22707" x="3878263" y="5588000"/>
          <p14:tracePt t="22724" x="3852863" y="5588000"/>
          <p14:tracePt t="22741" x="3817938" y="5588000"/>
          <p14:tracePt t="22757" x="3792538" y="5588000"/>
          <p14:tracePt t="22774" x="3767138" y="5588000"/>
          <p14:tracePt t="22791" x="3751263" y="5588000"/>
          <p14:tracePt t="22808" x="3708400" y="5580063"/>
          <p14:tracePt t="22824" x="3665538" y="5554663"/>
          <p14:tracePt t="22841" x="3632200" y="5537200"/>
          <p14:tracePt t="22857" x="3606800" y="5529263"/>
          <p14:tracePt t="22874" x="3598863" y="5519738"/>
          <p14:tracePt t="22891" x="3581400" y="5519738"/>
          <p14:tracePt t="22908" x="3556000" y="5511800"/>
          <p14:tracePt t="22924" x="3530600" y="5511800"/>
          <p14:tracePt t="22941" x="3487738" y="5486400"/>
          <p14:tracePt t="22958" x="3446463" y="5478463"/>
          <p14:tracePt t="22974" x="3403600" y="5461000"/>
          <p14:tracePt t="22991" x="3360738" y="5443538"/>
          <p14:tracePt t="23008" x="3335338" y="5435600"/>
          <p14:tracePt t="23024" x="3319463" y="5427663"/>
          <p14:tracePt t="23041" x="3309938" y="5427663"/>
          <p14:tracePt t="23074" x="3309938" y="5418138"/>
          <p14:tracePt t="23091" x="3302000" y="5418138"/>
          <p14:tracePt t="23108" x="3294063" y="5410200"/>
          <p14:tracePt t="23124" x="3284538" y="5410200"/>
          <p14:tracePt t="23141" x="3276600" y="5402263"/>
          <p14:tracePt t="23158" x="3268663" y="5402263"/>
          <p14:tracePt t="23174" x="3243263" y="5402263"/>
          <p14:tracePt t="23191" x="3208338" y="5402263"/>
          <p14:tracePt t="23208" x="3167063" y="5402263"/>
          <p14:tracePt t="23224" x="3116263" y="5402263"/>
          <p14:tracePt t="23241" x="3098800" y="5392738"/>
          <p14:tracePt t="23481" x="3098800" y="5384800"/>
          <p14:tracePt t="23729" x="3090863" y="5384800"/>
          <p14:tracePt t="23744" x="3090863" y="5376863"/>
          <p14:tracePt t="23752" x="3081338" y="5376863"/>
          <p14:tracePt t="24073" x="3073400" y="5367338"/>
          <p14:tracePt t="24080" x="3073400" y="5359400"/>
          <p14:tracePt t="24091" x="3065463" y="5351463"/>
          <p14:tracePt t="24108" x="3055938" y="5334000"/>
          <p14:tracePt t="24125" x="3048000" y="5334000"/>
          <p14:tracePt t="24142" x="3040063" y="5316538"/>
          <p14:tracePt t="24158" x="3030538" y="5308600"/>
          <p14:tracePt t="24175" x="3022600" y="5275263"/>
          <p14:tracePt t="24192" x="3014663" y="5249863"/>
          <p14:tracePt t="24208" x="3014663" y="5199063"/>
          <p14:tracePt t="24225" x="3005138" y="5173663"/>
          <p14:tracePt t="24242" x="2997200" y="5156200"/>
          <p14:tracePt t="24258" x="2997200" y="5148263"/>
          <p14:tracePt t="24275" x="2997200" y="5113338"/>
          <p14:tracePt t="24292" x="2989263" y="5097463"/>
          <p14:tracePt t="24308" x="2979738" y="5072063"/>
          <p14:tracePt t="24325" x="2971800" y="5046663"/>
          <p14:tracePt t="24342" x="2971800" y="5029200"/>
          <p14:tracePt t="24358" x="2971800" y="5021263"/>
          <p14:tracePt t="24375" x="2971800" y="5003800"/>
          <p14:tracePt t="24392" x="2971800" y="4995863"/>
          <p14:tracePt t="24408" x="2971800" y="4978400"/>
          <p14:tracePt t="24425" x="2971800" y="4953000"/>
          <p14:tracePt t="24442" x="2963863" y="4945063"/>
          <p14:tracePt t="24459" x="2963863" y="4927600"/>
          <p14:tracePt t="24475" x="2963863" y="4902200"/>
          <p14:tracePt t="24492" x="2963863" y="4894263"/>
          <p14:tracePt t="24509" x="2954338" y="4876800"/>
          <p14:tracePt t="24525" x="2954338" y="4868863"/>
          <p14:tracePt t="24559" x="2954338" y="4859338"/>
          <p14:tracePt t="24575" x="2954338" y="4851400"/>
          <p14:tracePt t="25065" x="2963863" y="4851400"/>
          <p14:tracePt t="25080" x="2971800" y="4851400"/>
          <p14:tracePt t="25097" x="2989263" y="4851400"/>
          <p14:tracePt t="25104" x="2997200" y="4851400"/>
          <p14:tracePt t="25112" x="3005138" y="4851400"/>
          <p14:tracePt t="25126" x="3022600" y="4851400"/>
          <p14:tracePt t="25143" x="3030538" y="4843463"/>
          <p14:tracePt t="25159" x="3073400" y="4843463"/>
          <p14:tracePt t="25176" x="3149600" y="4843463"/>
          <p14:tracePt t="25192" x="3284538" y="4843463"/>
          <p14:tracePt t="25209" x="3335338" y="4843463"/>
          <p14:tracePt t="25226" x="3352800" y="4843463"/>
          <p14:tracePt t="25243" x="3386138" y="4876800"/>
          <p14:tracePt t="25259" x="3403600" y="4902200"/>
          <p14:tracePt t="25276" x="3436938" y="4935538"/>
          <p14:tracePt t="25293" x="3479800" y="4978400"/>
          <p14:tracePt t="25309" x="3522663" y="5021263"/>
          <p14:tracePt t="25326" x="3573463" y="5054600"/>
          <p14:tracePt t="25343" x="3598863" y="5080000"/>
          <p14:tracePt t="25360" x="3614738" y="5113338"/>
          <p14:tracePt t="25376" x="3640138" y="5148263"/>
          <p14:tracePt t="25393" x="3665538" y="5173663"/>
          <p14:tracePt t="25409" x="3665538" y="5181600"/>
          <p14:tracePt t="25426" x="3665538" y="5189538"/>
          <p14:tracePt t="25443" x="3675063" y="5199063"/>
          <p14:tracePt t="25476" x="3683000" y="5207000"/>
          <p14:tracePt t="25552" x="3683000" y="5189538"/>
          <p14:tracePt t="25561" x="3683000" y="5173663"/>
          <p14:tracePt t="25576" x="3675063" y="5130800"/>
          <p14:tracePt t="25593" x="3675063" y="5087938"/>
          <p14:tracePt t="25609" x="3675063" y="5037138"/>
          <p14:tracePt t="25626" x="3675063" y="5011738"/>
          <p14:tracePt t="25643" x="3675063" y="5003800"/>
          <p14:tracePt t="25659" x="3675063" y="4995863"/>
          <p14:tracePt t="25849" x="3665538" y="4986338"/>
          <p14:tracePt t="25888" x="3665538" y="4978400"/>
          <p14:tracePt t="25912" x="3665538" y="4970463"/>
          <p14:tracePt t="25920" x="3657600" y="4970463"/>
          <p14:tracePt t="26201" x="3657600" y="4960938"/>
          <p14:tracePt t="27008" x="3657600" y="4970463"/>
          <p14:tracePt t="27017" x="3657600" y="4978400"/>
          <p14:tracePt t="27040" x="3657600" y="4995863"/>
          <p14:tracePt t="27057" x="3657600" y="5003800"/>
          <p14:tracePt t="27072" x="3657600" y="5021263"/>
          <p14:tracePt t="27080" x="3657600" y="5029200"/>
          <p14:tracePt t="27094" x="3657600" y="5037138"/>
          <p14:tracePt t="27111" x="3649663" y="5054600"/>
          <p14:tracePt t="27128" x="3649663" y="5080000"/>
          <p14:tracePt t="27144" x="3640138" y="5097463"/>
          <p14:tracePt t="27161" x="3632200" y="5113338"/>
          <p14:tracePt t="27178" x="3598863" y="5138738"/>
          <p14:tracePt t="27194" x="3581400" y="5181600"/>
          <p14:tracePt t="27211" x="3556000" y="5207000"/>
          <p14:tracePt t="27228" x="3538538" y="5240338"/>
          <p14:tracePt t="27244" x="3522663" y="5257800"/>
          <p14:tracePt t="27261" x="3497263" y="5291138"/>
          <p14:tracePt t="27278" x="3497263" y="5300663"/>
          <p14:tracePt t="27294" x="3487738" y="5308600"/>
          <p14:tracePt t="27311" x="3487738" y="5316538"/>
          <p14:tracePt t="27328" x="3479800" y="5326063"/>
          <p14:tracePt t="27344" x="3454400" y="5341938"/>
          <p14:tracePt t="27361" x="3436938" y="5341938"/>
          <p14:tracePt t="27378" x="3429000" y="5341938"/>
          <p14:tracePt t="27394" x="3421063" y="5351463"/>
          <p14:tracePt t="27449" x="3421063" y="5359400"/>
          <p14:tracePt t="27464" x="3411538" y="5367338"/>
          <p14:tracePt t="27472" x="3403600" y="5367338"/>
          <p14:tracePt t="27480" x="3395663" y="5367338"/>
          <p14:tracePt t="27504" x="3386138" y="5367338"/>
          <p14:tracePt t="27512" x="3378200" y="5367338"/>
          <p14:tracePt t="27528" x="3370263" y="5367338"/>
          <p14:tracePt t="27544" x="3344863" y="5384800"/>
          <p14:tracePt t="27561" x="3319463" y="5392738"/>
          <p14:tracePt t="27578" x="3302000" y="5392738"/>
          <p14:tracePt t="27594" x="3294063" y="5402263"/>
          <p14:tracePt t="27611" x="3284538" y="5402263"/>
          <p14:tracePt t="27628" x="3268663" y="5402263"/>
          <p14:tracePt t="27644" x="3268663" y="5410200"/>
          <p14:tracePt t="27661" x="3259138" y="5418138"/>
          <p14:tracePt t="27678" x="3243263" y="5427663"/>
          <p14:tracePt t="27694" x="3233738" y="5435600"/>
          <p14:tracePt t="27711" x="3225800" y="5443538"/>
          <p14:tracePt t="27728" x="3217863" y="5468938"/>
          <p14:tracePt t="27744" x="3208338" y="5494338"/>
          <p14:tracePt t="27761" x="3200400" y="5503863"/>
          <p14:tracePt t="27778" x="3200400" y="5519738"/>
          <p14:tracePt t="27811" x="3200400" y="5529263"/>
          <p14:tracePt t="27828" x="3200400" y="5537200"/>
          <p14:tracePt t="27845" x="3200400" y="5545138"/>
          <p14:tracePt t="27861" x="3200400" y="5554663"/>
          <p14:tracePt t="27878" x="3192463" y="5562600"/>
          <p14:tracePt t="27912" x="3175000" y="5562600"/>
          <p14:tracePt t="27928" x="3141663" y="5562600"/>
          <p14:tracePt t="27945" x="3132138" y="5554663"/>
          <p14:tracePt t="27961" x="3124200" y="5545138"/>
          <p14:tracePt t="27978" x="3116263" y="5537200"/>
          <p14:tracePt t="27995" x="3116263" y="5519738"/>
          <p14:tracePt t="28011" x="3116263" y="5511800"/>
          <p14:tracePt t="28028" x="3116263" y="5503863"/>
          <p14:tracePt t="28045" x="3116263" y="5468938"/>
          <p14:tracePt t="28061" x="3106738" y="5427663"/>
          <p14:tracePt t="28078" x="3098800" y="5384800"/>
          <p14:tracePt t="28095" x="3090863" y="5351463"/>
          <p14:tracePt t="28112" x="3073400" y="5300663"/>
          <p14:tracePt t="28128" x="3065463" y="5249863"/>
          <p14:tracePt t="28145" x="3055938" y="5214938"/>
          <p14:tracePt t="28162" x="3048000" y="5181600"/>
          <p14:tracePt t="28178" x="3048000" y="5164138"/>
          <p14:tracePt t="28195" x="3048000" y="5156200"/>
          <p14:tracePt t="28212" x="3040063" y="5148263"/>
          <p14:tracePt t="28228" x="3030538" y="5130800"/>
          <p14:tracePt t="28245" x="3030538" y="5122863"/>
          <p14:tracePt t="28262" x="3030538" y="5097463"/>
          <p14:tracePt t="28278" x="3030538" y="5072063"/>
          <p14:tracePt t="28295" x="3030538" y="5054600"/>
          <p14:tracePt t="28312" x="3022600" y="5037138"/>
          <p14:tracePt t="28328" x="3014663" y="5011738"/>
          <p14:tracePt t="28513" x="3014663" y="5003800"/>
          <p14:tracePt t="28545" x="3014663" y="4995863"/>
          <p14:tracePt t="28601" x="3005138" y="4986338"/>
          <p14:tracePt t="28616" x="3005138" y="4978400"/>
          <p14:tracePt t="28640" x="3005138" y="4970463"/>
          <p14:tracePt t="28657" x="2997200" y="4970463"/>
          <p14:tracePt t="28664" x="2997200" y="4960938"/>
          <p14:tracePt t="28689" x="2997200" y="4953000"/>
          <p14:tracePt t="28705" x="2997200" y="4945063"/>
          <p14:tracePt t="28848" x="2997200" y="4953000"/>
          <p14:tracePt t="28864" x="2997200" y="4960938"/>
          <p14:tracePt t="28880" x="3014663" y="4978400"/>
          <p14:tracePt t="28889" x="3014663" y="4986338"/>
          <p14:tracePt t="28897" x="3022600" y="4995863"/>
          <p14:tracePt t="28912" x="3022600" y="5021263"/>
          <p14:tracePt t="28929" x="3040063" y="5046663"/>
          <p14:tracePt t="28945" x="3065463" y="5080000"/>
          <p14:tracePt t="28962" x="3073400" y="5097463"/>
          <p14:tracePt t="28979" x="3081338" y="5105400"/>
          <p14:tracePt t="28996" x="3090863" y="5113338"/>
          <p14:tracePt t="29012" x="3098800" y="5130800"/>
          <p14:tracePt t="29029" x="3098800" y="5148263"/>
          <p14:tracePt t="29045" x="3098800" y="5164138"/>
          <p14:tracePt t="29062" x="3106738" y="5207000"/>
          <p14:tracePt t="29079" x="3116263" y="5224463"/>
          <p14:tracePt t="29096" x="3116263" y="5232400"/>
          <p14:tracePt t="29265" x="3106738" y="5232400"/>
          <p14:tracePt t="29272" x="3106738" y="5224463"/>
          <p14:tracePt t="29281" x="3098800" y="5224463"/>
          <p14:tracePt t="29296" x="3090863" y="5207000"/>
          <p14:tracePt t="29312" x="3065463" y="5181600"/>
          <p14:tracePt t="29329" x="3048000" y="5164138"/>
          <p14:tracePt t="29346" x="3040063" y="5156200"/>
          <p14:tracePt t="29379" x="3030538" y="5156200"/>
          <p14:tracePt t="29396" x="3030538" y="5148263"/>
          <p14:tracePt t="29413" x="3022600" y="5148263"/>
          <p14:tracePt t="29429" x="3014663" y="5138738"/>
          <p14:tracePt t="30368" x="3014663" y="5130800"/>
          <p14:tracePt t="30505" x="3022600" y="5130800"/>
          <p14:tracePt t="30520" x="3030538" y="5130800"/>
          <p14:tracePt t="30560" x="3040063" y="5130800"/>
          <p14:tracePt t="30592" x="3048000" y="5130800"/>
          <p14:tracePt t="30617" x="3055938" y="5130800"/>
          <p14:tracePt t="30648" x="3065463" y="5130800"/>
          <p14:tracePt t="30656" x="3073400" y="5130800"/>
          <p14:tracePt t="30688" x="3081338" y="5130800"/>
          <p14:tracePt t="30712" x="3090863" y="5130800"/>
          <p14:tracePt t="30736" x="3090863" y="5138738"/>
          <p14:tracePt t="30896" x="3098800" y="5148263"/>
          <p14:tracePt t="31024" x="3106738" y="5156200"/>
          <p14:tracePt t="31032" x="3116263" y="5156200"/>
          <p14:tracePt t="31048" x="3116263" y="5164138"/>
          <p14:tracePt t="31064" x="3124200" y="5164138"/>
          <p14:tracePt t="31080" x="3124200" y="5173663"/>
          <p14:tracePt t="31097" x="3132138" y="5181600"/>
          <p14:tracePt t="31312" x="3132138" y="5189538"/>
          <p14:tracePt t="31328" x="3116263" y="5207000"/>
          <p14:tracePt t="31336" x="3098800" y="5214938"/>
          <p14:tracePt t="31347" x="3090863" y="5232400"/>
          <p14:tracePt t="31364" x="3065463" y="5257800"/>
          <p14:tracePt t="31381" x="3040063" y="5275263"/>
          <p14:tracePt t="31397" x="3030538" y="5291138"/>
          <p14:tracePt t="31414" x="3022600" y="5316538"/>
          <p14:tracePt t="31431" x="3014663" y="5334000"/>
          <p14:tracePt t="31448" x="3005138" y="5351463"/>
          <p14:tracePt t="31464" x="3005138" y="5376863"/>
          <p14:tracePt t="31481" x="2997200" y="5392738"/>
          <p14:tracePt t="31498" x="2997200" y="5402263"/>
          <p14:tracePt t="31880" x="2989263" y="5402263"/>
          <p14:tracePt t="31888" x="2989263" y="5410200"/>
          <p14:tracePt t="31912" x="2989263" y="5418138"/>
          <p14:tracePt t="31920" x="2997200" y="5418138"/>
          <p14:tracePt t="31936" x="2997200" y="5427663"/>
          <p14:tracePt t="31948" x="2997200" y="5435600"/>
          <p14:tracePt t="31965" x="3005138" y="5453063"/>
          <p14:tracePt t="31981" x="3005138" y="5468938"/>
          <p14:tracePt t="31998" x="3005138" y="5486400"/>
          <p14:tracePt t="32015" x="3005138" y="5511800"/>
          <p14:tracePt t="32032" x="3005138" y="5529263"/>
          <p14:tracePt t="32048" x="3005138" y="5545138"/>
          <p14:tracePt t="32065" x="2997200" y="5545138"/>
          <p14:tracePt t="32081" x="2989263" y="5554663"/>
          <p14:tracePt t="32115" x="2989263" y="5562600"/>
          <p14:tracePt t="32131" x="2979738" y="5570538"/>
          <p14:tracePt t="32148" x="2979738" y="5580063"/>
          <p14:tracePt t="32165" x="2979738" y="5605463"/>
          <p14:tracePt t="32181" x="2979738" y="5621338"/>
          <p14:tracePt t="32198" x="2979738" y="5646738"/>
          <p14:tracePt t="32215" x="2979738" y="5664200"/>
          <p14:tracePt t="32232" x="2979738" y="5681663"/>
          <p14:tracePt t="32248" x="2979738" y="5697538"/>
          <p14:tracePt t="32265" x="2979738" y="5715000"/>
          <p14:tracePt t="32281" x="2979738" y="5740400"/>
          <p14:tracePt t="32298" x="2979738" y="5757863"/>
          <p14:tracePt t="32315" x="2979738" y="5773738"/>
          <p14:tracePt t="32348" x="2979738" y="5791200"/>
          <p14:tracePt t="32365" x="2979738" y="5799138"/>
          <p14:tracePt t="32398" x="2989263" y="5808663"/>
          <p14:tracePt t="32415" x="2997200" y="5816600"/>
          <p14:tracePt t="32432" x="2997200" y="5824538"/>
          <p14:tracePt t="32448" x="2997200" y="5842000"/>
          <p14:tracePt t="32992" x="2997200" y="5849938"/>
          <p14:tracePt t="33000" x="2997200" y="5859463"/>
          <p14:tracePt t="33017" x="2997200" y="5867400"/>
          <p14:tracePt t="33032" x="3005138" y="5875338"/>
          <p14:tracePt t="33049" x="3014663" y="5884863"/>
          <p14:tracePt t="33065" x="3014663" y="5892800"/>
          <p14:tracePt t="33082" x="3014663" y="5900738"/>
          <p14:tracePt t="33099" x="3014663" y="5910263"/>
          <p14:tracePt t="33120" x="3014663" y="5918200"/>
          <p14:tracePt t="33132" x="3014663" y="5926138"/>
          <p14:tracePt t="33149" x="3014663" y="5935663"/>
          <p14:tracePt t="33166" x="3005138" y="5943600"/>
          <p14:tracePt t="33182" x="3005138" y="5961063"/>
          <p14:tracePt t="33199" x="2997200" y="5961063"/>
          <p14:tracePt t="33215" x="2989263" y="5969000"/>
          <p14:tracePt t="33281" x="2979738" y="5969000"/>
          <p14:tracePt t="33320" x="2971800" y="5969000"/>
          <p14:tracePt t="33328" x="2963863" y="5969000"/>
          <p14:tracePt t="33336" x="2954338" y="5969000"/>
          <p14:tracePt t="33352" x="2938463" y="5961063"/>
          <p14:tracePt t="33366" x="2928938" y="5935663"/>
          <p14:tracePt t="33382" x="2921000" y="5918200"/>
          <p14:tracePt t="33399" x="2903538" y="5884863"/>
          <p14:tracePt t="33416" x="2903538" y="5859463"/>
          <p14:tracePt t="33432" x="2903538" y="5842000"/>
          <p14:tracePt t="33449" x="2903538" y="5824538"/>
          <p14:tracePt t="33466" x="2903538" y="5808663"/>
          <p14:tracePt t="33482" x="2903538" y="5757863"/>
          <p14:tracePt t="33499" x="2903538" y="5697538"/>
          <p14:tracePt t="33516" x="2903538" y="5646738"/>
          <p14:tracePt t="33532" x="2903538" y="5605463"/>
          <p14:tracePt t="33549" x="2903538" y="5580063"/>
          <p14:tracePt t="33566" x="2903538" y="5562600"/>
          <p14:tracePt t="33583" x="2903538" y="5529263"/>
          <p14:tracePt t="33599" x="2903538" y="5503863"/>
          <p14:tracePt t="33616" x="2895600" y="5478463"/>
          <p14:tracePt t="33633" x="2895600" y="5468938"/>
          <p14:tracePt t="33736" x="2903538" y="5468938"/>
          <p14:tracePt t="33744" x="2903538" y="5478463"/>
          <p14:tracePt t="33752" x="2903538" y="5486400"/>
          <p14:tracePt t="33766" x="2921000" y="5503863"/>
          <p14:tracePt t="33783" x="2946400" y="5537200"/>
          <p14:tracePt t="33800" x="2971800" y="5562600"/>
          <p14:tracePt t="33816" x="3030538" y="5595938"/>
          <p14:tracePt t="33833" x="3065463" y="5630863"/>
          <p14:tracePt t="33849" x="3073400" y="5656263"/>
          <p14:tracePt t="33866" x="3090863" y="5689600"/>
          <p14:tracePt t="33883" x="3098800" y="5697538"/>
          <p14:tracePt t="33899" x="3098800" y="5707063"/>
          <p14:tracePt t="33916" x="3098800" y="5715000"/>
          <p14:tracePt t="33950" x="3090863" y="5715000"/>
          <p14:tracePt t="33968" x="3090863" y="5722938"/>
          <p14:tracePt t="33983" x="3090863" y="5732463"/>
          <p14:tracePt t="34000" x="3081338" y="5740400"/>
          <p14:tracePt t="34042" x="3073400" y="5740400"/>
          <p14:tracePt t="34056" x="3065463" y="5740400"/>
          <p14:tracePt t="34072" x="3055938" y="5732463"/>
          <p14:tracePt t="34080" x="3048000" y="5732463"/>
          <p14:tracePt t="34088" x="3040063" y="5722938"/>
          <p14:tracePt t="34112" x="3030538" y="5722938"/>
          <p14:tracePt t="34136" x="3022600" y="5715000"/>
          <p14:tracePt t="34144" x="3022600" y="5707063"/>
          <p14:tracePt t="34152" x="3014663" y="5697538"/>
          <p14:tracePt t="34168" x="3014663" y="5689600"/>
          <p14:tracePt t="34183" x="3005138" y="5689600"/>
          <p14:tracePt t="34200" x="2989263" y="5681663"/>
          <p14:tracePt t="34216" x="2971800" y="5656263"/>
          <p14:tracePt t="34233" x="2963863" y="5656263"/>
          <p14:tracePt t="34250" x="2946400" y="5638800"/>
          <p14:tracePt t="34266" x="2921000" y="5605463"/>
          <p14:tracePt t="34283" x="2913063" y="5595938"/>
          <p14:tracePt t="34300" x="2913063" y="5570538"/>
          <p14:tracePt t="34316" x="2895600" y="5545138"/>
          <p14:tracePt t="34333" x="2887663" y="5519738"/>
          <p14:tracePt t="34350" x="2870200" y="5494338"/>
          <p14:tracePt t="34367" x="2870200" y="5486400"/>
          <p14:tracePt t="34383" x="2852738" y="5453063"/>
          <p14:tracePt t="34400" x="2836863" y="5418138"/>
          <p14:tracePt t="34417" x="2836863" y="5402263"/>
          <p14:tracePt t="34433" x="2836863" y="5392738"/>
          <p14:tracePt t="34450" x="2836863" y="5367338"/>
          <p14:tracePt t="34467" x="2836863" y="5359400"/>
          <p14:tracePt t="34483" x="2836863" y="5341938"/>
          <p14:tracePt t="34500" x="2836863" y="5316538"/>
          <p14:tracePt t="34517" x="2836863" y="5308600"/>
          <p14:tracePt t="34533" x="2836863" y="5300663"/>
          <p14:tracePt t="34550" x="2836863" y="5291138"/>
          <p14:tracePt t="34568" x="2844800" y="5283200"/>
          <p14:tracePt t="34584" x="2844800" y="5265738"/>
          <p14:tracePt t="34600" x="2852738" y="5257800"/>
          <p14:tracePt t="34617" x="2852738" y="5240338"/>
          <p14:tracePt t="34633" x="2870200" y="5240338"/>
          <p14:tracePt t="34650" x="2878138" y="5232400"/>
          <p14:tracePt t="34667" x="2887663" y="5224463"/>
          <p14:tracePt t="34683" x="2887663" y="5214938"/>
          <p14:tracePt t="34700" x="2895600" y="5214938"/>
          <p14:tracePt t="34736" x="2903538" y="5214938"/>
          <p14:tracePt t="34752" x="2913063" y="5214938"/>
          <p14:tracePt t="34776" x="2921000" y="5214938"/>
          <p14:tracePt t="34785" x="2921000" y="5207000"/>
          <p14:tracePt t="34808" x="2921000" y="5199063"/>
          <p14:tracePt t="34832" x="2928938" y="5199063"/>
          <p14:tracePt t="34840" x="2938463" y="5189538"/>
          <p14:tracePt t="35296" x="2938463" y="5181600"/>
          <p14:tracePt t="35304" x="2928938" y="5181600"/>
          <p14:tracePt t="35320" x="2921000" y="5173663"/>
          <p14:tracePt t="35334" x="2903538" y="5173663"/>
          <p14:tracePt t="35351" x="2903538" y="5148263"/>
          <p14:tracePt t="35368" x="2895600" y="5148263"/>
          <p14:tracePt t="35384" x="2870200" y="5113338"/>
          <p14:tracePt t="35401" x="2862263" y="5105400"/>
          <p14:tracePt t="35417" x="2852738" y="5087938"/>
          <p14:tracePt t="35434" x="2844800" y="5087938"/>
          <p14:tracePt t="35451" x="2836863" y="5072063"/>
          <p14:tracePt t="35467" x="2827338" y="5054600"/>
          <p14:tracePt t="35484" x="2827338" y="5037138"/>
          <p14:tracePt t="35501" x="2819400" y="5021263"/>
          <p14:tracePt t="35517" x="2819400" y="5011738"/>
          <p14:tracePt t="35534" x="2811463" y="4986338"/>
          <p14:tracePt t="35551" x="2811463" y="4960938"/>
          <p14:tracePt t="35568" x="2811463" y="4935538"/>
          <p14:tracePt t="35569" x="2811463" y="4919663"/>
          <p14:tracePt t="35584" x="2811463" y="4894263"/>
          <p14:tracePt t="35601" x="2811463" y="4876800"/>
          <p14:tracePt t="35618" x="2819400" y="4868863"/>
          <p14:tracePt t="35634" x="2819400" y="4859338"/>
          <p14:tracePt t="35651" x="2819400" y="4851400"/>
          <p14:tracePt t="35944" x="2819400" y="4859338"/>
          <p14:tracePt t="35952" x="2819400" y="4868863"/>
          <p14:tracePt t="35968" x="2819400" y="4876800"/>
          <p14:tracePt t="35984" x="2827338" y="4902200"/>
          <p14:tracePt t="36001" x="2852738" y="4945063"/>
          <p14:tracePt t="36018" x="2862263" y="4995863"/>
          <p14:tracePt t="36035" x="2887663" y="5046663"/>
          <p14:tracePt t="36051" x="2913063" y="5122863"/>
          <p14:tracePt t="36068" x="2928938" y="5173663"/>
          <p14:tracePt t="36085" x="2938463" y="5214938"/>
          <p14:tracePt t="36101" x="2938463" y="5249863"/>
          <p14:tracePt t="36118" x="2946400" y="5291138"/>
          <p14:tracePt t="36135" x="2946400" y="5308600"/>
          <p14:tracePt t="36152" x="2946400" y="5316538"/>
          <p14:tracePt t="36168" x="2954338" y="5341938"/>
          <p14:tracePt t="36185" x="2954338" y="5359400"/>
          <p14:tracePt t="36201" x="2963863" y="5367338"/>
          <p14:tracePt t="36360" x="2979738" y="5359400"/>
          <p14:tracePt t="36368" x="2979738" y="5351463"/>
          <p14:tracePt t="36385" x="3005138" y="5341938"/>
          <p14:tracePt t="36402" x="3030538" y="5341938"/>
          <p14:tracePt t="36418" x="3048000" y="5341938"/>
          <p14:tracePt t="36451" x="3055938" y="5341938"/>
          <p14:tracePt t="36468" x="3073400" y="5351463"/>
          <p14:tracePt t="36485" x="3098800" y="5359400"/>
          <p14:tracePt t="36502" x="3157538" y="5359400"/>
          <p14:tracePt t="36518" x="3217863" y="5359400"/>
          <p14:tracePt t="36535" x="3276600" y="5359400"/>
          <p14:tracePt t="36552" x="3302000" y="5341938"/>
          <p14:tracePt t="36568" x="3335338" y="5334000"/>
          <p14:tracePt t="36585" x="3344863" y="5316538"/>
          <p14:tracePt t="36602" x="3352800" y="5316538"/>
          <p14:tracePt t="36618" x="3352800" y="5308600"/>
          <p14:tracePt t="36656" x="3360738" y="5308600"/>
          <p14:tracePt t="36680" x="3370263" y="5308600"/>
          <p14:tracePt t="36824" x="3370263" y="5291138"/>
          <p14:tracePt t="36832" x="3370263" y="5275263"/>
          <p14:tracePt t="36840" x="3370263" y="5249863"/>
          <p14:tracePt t="36852" x="3370263" y="5224463"/>
          <p14:tracePt t="36868" x="3378200" y="5156200"/>
          <p14:tracePt t="36885" x="3403600" y="5097463"/>
          <p14:tracePt t="36902" x="3411538" y="5029200"/>
          <p14:tracePt t="36919" x="3421063" y="4978400"/>
          <p14:tracePt t="36935" x="3421063" y="4953000"/>
          <p14:tracePt t="37066" x="3421063" y="4945063"/>
          <p14:tracePt t="37776" x="3436938" y="4935538"/>
          <p14:tracePt t="37792" x="3462338" y="4935538"/>
          <p14:tracePt t="37800" x="3479800" y="4935538"/>
          <p14:tracePt t="37808" x="3497263" y="4935538"/>
          <p14:tracePt t="37819" x="3530600" y="4935538"/>
          <p14:tracePt t="37836" x="3581400" y="4935538"/>
          <p14:tracePt t="37853" x="3640138" y="4935538"/>
          <p14:tracePt t="37869" x="3708400" y="4935538"/>
          <p14:tracePt t="37886" x="3886200" y="4935538"/>
          <p14:tracePt t="37903" x="4132263" y="4919663"/>
          <p14:tracePt t="37920" x="4411663" y="4919663"/>
          <p14:tracePt t="37936" x="4640263" y="4902200"/>
          <p14:tracePt t="37953" x="4732338" y="4876800"/>
          <p14:tracePt t="37969" x="4767263" y="4851400"/>
          <p14:tracePt t="37986" x="4775200" y="4843463"/>
          <p14:tracePt t="38003" x="4775200" y="4833938"/>
          <p14:tracePt t="38019" x="4800600" y="4833938"/>
          <p14:tracePt t="38036" x="4843463" y="4826000"/>
          <p14:tracePt t="38053" x="4927600" y="4826000"/>
          <p14:tracePt t="38070" x="5037138" y="4818063"/>
          <p14:tracePt t="38072" x="5105400" y="4818063"/>
          <p14:tracePt t="38086" x="5199063" y="4800600"/>
          <p14:tracePt t="38103" x="5334000" y="4783138"/>
          <p14:tracePt t="38119" x="5453063" y="4749800"/>
          <p14:tracePt t="38136" x="5595938" y="4716463"/>
          <p14:tracePt t="38153" x="5681663" y="4691063"/>
          <p14:tracePt t="38170" x="5722938" y="4691063"/>
          <p14:tracePt t="38186" x="5765800" y="4691063"/>
          <p14:tracePt t="38203" x="5783263" y="4691063"/>
          <p14:tracePt t="38220" x="5791200" y="4691063"/>
          <p14:tracePt t="38296" x="5791200" y="4681538"/>
          <p14:tracePt t="38312" x="5791200" y="4673600"/>
          <p14:tracePt t="38328" x="5791200" y="4665663"/>
          <p14:tracePt t="38352" x="5791200" y="4656138"/>
          <p14:tracePt t="38384" x="5791200" y="4648200"/>
          <p14:tracePt t="38464" x="5816600" y="4648200"/>
          <p14:tracePt t="38472" x="5842000" y="4648200"/>
          <p14:tracePt t="38486" x="5892800" y="4656138"/>
          <p14:tracePt t="38504" x="6027738" y="4656138"/>
          <p14:tracePt t="38520" x="6273800" y="4656138"/>
          <p14:tracePt t="38536" x="6502400" y="4656138"/>
          <p14:tracePt t="38553" x="6723063" y="4656138"/>
          <p14:tracePt t="38570" x="6891338" y="4656138"/>
          <p14:tracePt t="38587" x="7043738" y="4656138"/>
          <p14:tracePt t="38603" x="7170738" y="4656138"/>
          <p14:tracePt t="38620" x="7264400" y="4673600"/>
          <p14:tracePt t="38637" x="7340600" y="4706938"/>
          <p14:tracePt t="38653" x="7391400" y="4749800"/>
          <p14:tracePt t="38670" x="7450138" y="4792663"/>
          <p14:tracePt t="38687" x="7485063" y="4818063"/>
          <p14:tracePt t="38703" x="7510463" y="4851400"/>
          <p14:tracePt t="38720" x="7543800" y="4876800"/>
          <p14:tracePt t="38737" x="7561263" y="4902200"/>
          <p14:tracePt t="38753" x="7602538" y="4910138"/>
          <p14:tracePt t="38770" x="7688263" y="4945063"/>
          <p14:tracePt t="38787" x="7797800" y="4970463"/>
          <p14:tracePt t="38803" x="7899400" y="5003800"/>
          <p14:tracePt t="38820" x="7958138" y="5021263"/>
          <p14:tracePt t="38837" x="8001000" y="5029200"/>
          <p14:tracePt t="38853" x="8051800" y="5037138"/>
          <p14:tracePt t="38870" x="8128000" y="5080000"/>
          <p14:tracePt t="38887" x="8204200" y="5080000"/>
          <p14:tracePt t="38903" x="8280400" y="5080000"/>
          <p14:tracePt t="38920" x="8356600" y="5080000"/>
          <p14:tracePt t="38937" x="8364538" y="5080000"/>
          <p14:tracePt t="38954" x="8364538" y="5072063"/>
          <p14:tracePt t="38970" x="8374063" y="5062538"/>
          <p14:tracePt t="39016" x="8382000" y="5072063"/>
          <p14:tracePt t="39024" x="8389938" y="5080000"/>
          <p14:tracePt t="39037" x="8399463" y="5080000"/>
          <p14:tracePt t="39054" x="8407400" y="5105400"/>
          <p14:tracePt t="39070" x="8440738" y="5138738"/>
          <p14:tracePt t="39073" x="8450263" y="5164138"/>
          <p14:tracePt t="39087" x="8466138" y="5181600"/>
          <p14:tracePt t="39104" x="8483600" y="5224463"/>
          <p14:tracePt t="39120" x="8483600" y="5291138"/>
          <p14:tracePt t="39137" x="8483600" y="5316538"/>
          <p14:tracePt t="39154" x="8483600" y="5334000"/>
          <p14:tracePt t="39170" x="8466138" y="5334000"/>
          <p14:tracePt t="39187" x="8458200" y="5334000"/>
          <p14:tracePt t="39204" x="8440738" y="5334000"/>
          <p14:tracePt t="39220" x="8424863" y="5334000"/>
          <p14:tracePt t="39237" x="8399463" y="5334000"/>
          <p14:tracePt t="39254" x="8382000" y="5326063"/>
          <p14:tracePt t="39271" x="8374063" y="5326063"/>
          <p14:tracePt t="39287" x="8364538" y="5308600"/>
          <p14:tracePt t="39304" x="8331200" y="5275263"/>
          <p14:tracePt t="39321" x="8313738" y="5240338"/>
          <p14:tracePt t="39337" x="8297863" y="5214938"/>
          <p14:tracePt t="39354" x="8288338" y="5173663"/>
          <p14:tracePt t="39371" x="8280400" y="5148263"/>
          <p14:tracePt t="39387" x="8280400" y="5105400"/>
          <p14:tracePt t="39404" x="8280400" y="5062538"/>
          <p14:tracePt t="39421" x="8280400" y="5021263"/>
          <p14:tracePt t="39437" x="8280400" y="4978400"/>
          <p14:tracePt t="39454" x="8297863" y="4953000"/>
          <p14:tracePt t="39471" x="8331200" y="4919663"/>
          <p14:tracePt t="39487" x="8382000" y="4894263"/>
          <p14:tracePt t="39504" x="8432800" y="4876800"/>
          <p14:tracePt t="39521" x="8458200" y="4868863"/>
          <p14:tracePt t="39537" x="8466138" y="4868863"/>
          <p14:tracePt t="39554" x="8475663" y="4868863"/>
          <p14:tracePt t="39587" x="8483600" y="4868863"/>
          <p14:tracePt t="39604" x="8483600" y="4876800"/>
          <p14:tracePt t="39621" x="8483600" y="4884738"/>
          <p14:tracePt t="39648" x="8483600" y="4902200"/>
          <p14:tracePt t="39656" x="8483600" y="4910138"/>
          <p14:tracePt t="39672" x="8483600" y="4927600"/>
          <p14:tracePt t="39687" x="8483600" y="4935538"/>
          <p14:tracePt t="39704" x="8483600" y="4953000"/>
          <p14:tracePt t="39800" x="8483600" y="4970463"/>
          <p14:tracePt t="39824" x="8483600" y="4986338"/>
          <p14:tracePt t="39832" x="8483600" y="5003800"/>
          <p14:tracePt t="39849" x="8483600" y="5029200"/>
          <p14:tracePt t="39856" x="8483600" y="5046663"/>
          <p14:tracePt t="39871" x="8483600" y="5072063"/>
          <p14:tracePt t="39888" x="8483600" y="5148263"/>
          <p14:tracePt t="39904" x="8491538" y="5240338"/>
          <p14:tracePt t="39921" x="8491538" y="5291138"/>
          <p14:tracePt t="39938" x="8475663" y="5334000"/>
          <p14:tracePt t="39954" x="8466138" y="5359400"/>
          <p14:tracePt t="39971" x="8415338" y="5376863"/>
          <p14:tracePt t="39988" x="8389938" y="5392738"/>
          <p14:tracePt t="40004" x="8323263" y="5410200"/>
          <p14:tracePt t="40021" x="8280400" y="5418138"/>
          <p14:tracePt t="40038" x="8237538" y="5435600"/>
          <p14:tracePt t="40054" x="8186738" y="5461000"/>
          <p14:tracePt t="40071" x="8153400" y="5486400"/>
          <p14:tracePt t="40088" x="8110538" y="5494338"/>
          <p14:tracePt t="40090" x="8110538" y="5503863"/>
          <p14:tracePt t="40104" x="8094663" y="5503863"/>
          <p14:tracePt t="40121" x="8085138" y="5511800"/>
          <p14:tracePt t="40155" x="8085138" y="5519738"/>
          <p14:tracePt t="40171" x="8077200" y="5529263"/>
          <p14:tracePt t="40188" x="8077200" y="5545138"/>
          <p14:tracePt t="40205" x="8077200" y="5562600"/>
          <p14:tracePt t="40221" x="8077200" y="5580063"/>
          <p14:tracePt t="40238" x="8077200" y="5605463"/>
          <p14:tracePt t="40255" x="8077200" y="5621338"/>
          <p14:tracePt t="40272" x="8077200" y="5630863"/>
          <p14:tracePt t="40320" x="8077200" y="5638800"/>
          <p14:tracePt t="40360" x="8077200" y="5646738"/>
          <p14:tracePt t="40376" x="8077200" y="5656263"/>
          <p14:tracePt t="40384" x="8069263" y="5664200"/>
          <p14:tracePt t="40400" x="8069263" y="5672138"/>
          <p14:tracePt t="40408" x="8059738" y="5681663"/>
          <p14:tracePt t="40421" x="8051800" y="5689600"/>
          <p14:tracePt t="40438" x="8026400" y="5697538"/>
          <p14:tracePt t="40455" x="8001000" y="5697538"/>
          <p14:tracePt t="40472" x="7983538" y="5697538"/>
          <p14:tracePt t="40488" x="7967663" y="5707063"/>
          <p14:tracePt t="40505" x="7958138" y="5707063"/>
          <p14:tracePt t="40521" x="7950200" y="5707063"/>
          <p14:tracePt t="40538" x="7942263" y="5707063"/>
          <p14:tracePt t="40568" x="7932738" y="5707063"/>
          <p14:tracePt t="40648" x="7924800" y="5707063"/>
          <p14:tracePt t="40656" x="7924800" y="5697538"/>
          <p14:tracePt t="40673" x="7916863" y="5697538"/>
          <p14:tracePt t="40856" x="7907338" y="5697538"/>
          <p14:tracePt t="40864" x="7899400" y="5697538"/>
          <p14:tracePt t="40880" x="7881938" y="5689600"/>
          <p14:tracePt t="40888" x="7856538" y="5689600"/>
          <p14:tracePt t="40905" x="7815263" y="5672138"/>
          <p14:tracePt t="40922" x="7739063" y="5638800"/>
          <p14:tracePt t="40938" x="7696200" y="5613400"/>
          <p14:tracePt t="40955" x="7620000" y="5570538"/>
          <p14:tracePt t="40972" x="7551738" y="5519738"/>
          <p14:tracePt t="40988" x="7442200" y="5453063"/>
          <p14:tracePt t="41005" x="7340600" y="5367338"/>
          <p14:tracePt t="41022" x="7221538" y="5257800"/>
          <p14:tracePt t="41039" x="7112000" y="5148263"/>
          <p14:tracePt t="41055" x="6992938" y="5037138"/>
          <p14:tracePt t="41072" x="6883400" y="4876800"/>
          <p14:tracePt t="41089" x="6832600" y="4775200"/>
          <p14:tracePt t="41105" x="6824663" y="4716463"/>
          <p14:tracePt t="41122" x="6824663" y="4656138"/>
          <p14:tracePt t="41139" x="6799263" y="4579938"/>
          <p14:tracePt t="41155" x="6781800" y="4529138"/>
          <p14:tracePt t="41172" x="6764338" y="4487863"/>
          <p14:tracePt t="41189" x="6748463" y="4462463"/>
          <p14:tracePt t="41205" x="6738938" y="4427538"/>
          <p14:tracePt t="41222" x="6738938" y="4411663"/>
          <p14:tracePt t="41239" x="6731000" y="4402138"/>
          <p14:tracePt t="41255" x="6713538" y="4386263"/>
          <p14:tracePt t="41272" x="6697663" y="4343400"/>
          <p14:tracePt t="41289" x="6697663" y="4300538"/>
          <p14:tracePt t="41305" x="6697663" y="4249738"/>
          <p14:tracePt t="41322" x="6697663" y="4183063"/>
          <p14:tracePt t="41339" x="6688138" y="4122738"/>
          <p14:tracePt t="41355" x="6680200" y="4056063"/>
          <p14:tracePt t="41372" x="6680200" y="3995738"/>
          <p14:tracePt t="41389" x="6672263" y="3954463"/>
          <p14:tracePt t="41406" x="6672263" y="3903663"/>
          <p14:tracePt t="41422" x="6672263" y="3860800"/>
          <p14:tracePt t="41439" x="6672263" y="3817938"/>
          <p14:tracePt t="41456" x="6680200" y="3792538"/>
          <p14:tracePt t="41472" x="6697663" y="3741738"/>
          <p14:tracePt t="41489" x="6713538" y="3716338"/>
          <p14:tracePt t="41506" x="6731000" y="3683000"/>
          <p14:tracePt t="41522" x="6764338" y="3640138"/>
          <p14:tracePt t="41539" x="6789738" y="3614738"/>
          <p14:tracePt t="41556" x="6807200" y="3581400"/>
          <p14:tracePt t="41572" x="6850063" y="3548063"/>
          <p14:tracePt t="41589" x="6900863" y="3513138"/>
          <p14:tracePt t="41606" x="6967538" y="3497263"/>
          <p14:tracePt t="41622" x="7035800" y="3471863"/>
          <p14:tracePt t="41639" x="7078663" y="3436938"/>
          <p14:tracePt t="41656" x="7162800" y="3411538"/>
          <p14:tracePt t="41672" x="7221538" y="3403600"/>
          <p14:tracePt t="41689" x="7297738" y="3386138"/>
          <p14:tracePt t="41706" x="7348538" y="3378200"/>
          <p14:tracePt t="41722" x="7408863" y="3370263"/>
          <p14:tracePt t="41739" x="7475538" y="3360738"/>
          <p14:tracePt t="41756" x="7518400" y="3360738"/>
          <p14:tracePt t="41772" x="7586663" y="3352800"/>
          <p14:tracePt t="41789" x="7645400" y="3352800"/>
          <p14:tracePt t="41806" x="7721600" y="3352800"/>
          <p14:tracePt t="41822" x="7772400" y="3344863"/>
          <p14:tracePt t="41839" x="7815263" y="3344863"/>
          <p14:tracePt t="41856" x="7899400" y="3344863"/>
          <p14:tracePt t="41873" x="7975600" y="3335338"/>
          <p14:tracePt t="41889" x="8094663" y="3335338"/>
          <p14:tracePt t="41906" x="8186738" y="3335338"/>
          <p14:tracePt t="41923" x="8262938" y="3335338"/>
          <p14:tracePt t="41939" x="8313738" y="3335338"/>
          <p14:tracePt t="41956" x="8382000" y="3335338"/>
          <p14:tracePt t="41973" x="8475663" y="3335338"/>
          <p14:tracePt t="41989" x="8534400" y="3335338"/>
          <p14:tracePt t="42006" x="8593138" y="3327400"/>
          <p14:tracePt t="42023" x="8636000" y="3319463"/>
          <p14:tracePt t="42040" x="8704263" y="3319463"/>
          <p14:tracePt t="42056" x="8813800" y="3319463"/>
          <p14:tracePt t="42073" x="8897938" y="3319463"/>
          <p14:tracePt t="42089" x="8966200" y="3319463"/>
          <p14:tracePt t="42106" x="9042400" y="3319463"/>
          <p14:tracePt t="42123" x="9118600" y="3319463"/>
          <p14:tracePt t="42139" x="9169400" y="3319463"/>
          <p14:tracePt t="42156" x="9212263" y="3319463"/>
          <p14:tracePt t="42173" x="9263063" y="3319463"/>
          <p14:tracePt t="42189" x="9321800" y="3319463"/>
          <p14:tracePt t="42206" x="9398000" y="3335338"/>
          <p14:tracePt t="42223" x="9456738" y="3352800"/>
          <p14:tracePt t="42240" x="9517063" y="3378200"/>
          <p14:tracePt t="42256" x="9575800" y="3403600"/>
          <p14:tracePt t="42273" x="9618663" y="3411538"/>
          <p14:tracePt t="42289" x="9652000" y="3446463"/>
          <p14:tracePt t="42306" x="9702800" y="3479800"/>
          <p14:tracePt t="42323" x="9720263" y="3513138"/>
          <p14:tracePt t="42340" x="9753600" y="3556000"/>
          <p14:tracePt t="42356" x="9796463" y="3614738"/>
          <p14:tracePt t="42373" x="9837738" y="3690938"/>
          <p14:tracePt t="42390" x="9863138" y="3751263"/>
          <p14:tracePt t="42406" x="9888538" y="3802063"/>
          <p14:tracePt t="42423" x="9913938" y="3852863"/>
          <p14:tracePt t="42440" x="9923463" y="3886200"/>
          <p14:tracePt t="42456" x="9939338" y="3962400"/>
          <p14:tracePt t="42473" x="9948863" y="3995738"/>
          <p14:tracePt t="42490" x="9948863" y="4056063"/>
          <p14:tracePt t="42506" x="9956800" y="4097338"/>
          <p14:tracePt t="42523" x="9964738" y="4148138"/>
          <p14:tracePt t="42540" x="9964738" y="4216400"/>
          <p14:tracePt t="42557" x="9974263" y="4241800"/>
          <p14:tracePt t="42573" x="9974263" y="4292600"/>
          <p14:tracePt t="42590" x="9974263" y="4318000"/>
          <p14:tracePt t="42606" x="9974263" y="4360863"/>
          <p14:tracePt t="42608" x="9974263" y="4376738"/>
          <p14:tracePt t="42623" x="9974263" y="4402138"/>
          <p14:tracePt t="42640" x="9974263" y="4478338"/>
          <p14:tracePt t="42656" x="9974263" y="4513263"/>
          <p14:tracePt t="42673" x="9974263" y="4554538"/>
          <p14:tracePt t="42690" x="9982200" y="4597400"/>
          <p14:tracePt t="42706" x="9990138" y="4665663"/>
          <p14:tracePt t="42723" x="9999663" y="4732338"/>
          <p14:tracePt t="42740" x="10007600" y="4783138"/>
          <p14:tracePt t="42757" x="10007600" y="4833938"/>
          <p14:tracePt t="42773" x="10007600" y="4876800"/>
          <p14:tracePt t="42790" x="10007600" y="4935538"/>
          <p14:tracePt t="42807" x="10007600" y="5003800"/>
          <p14:tracePt t="42823" x="9990138" y="5080000"/>
          <p14:tracePt t="42840" x="9982200" y="5199063"/>
          <p14:tracePt t="42857" x="9974263" y="5291138"/>
          <p14:tracePt t="42873" x="9964738" y="5384800"/>
          <p14:tracePt t="42890" x="9948863" y="5494338"/>
          <p14:tracePt t="42907" x="9939338" y="5570538"/>
          <p14:tracePt t="42923" x="9913938" y="5621338"/>
          <p14:tracePt t="42940" x="9880600" y="5689600"/>
          <p14:tracePt t="42957" x="9863138" y="5748338"/>
          <p14:tracePt t="42973" x="9855200" y="5816600"/>
          <p14:tracePt t="42990" x="9837738" y="5875338"/>
          <p14:tracePt t="43007" x="9821863" y="5926138"/>
          <p14:tracePt t="43008" x="9812338" y="5951538"/>
          <p14:tracePt t="43024" x="9779000" y="6037263"/>
          <p14:tracePt t="43040" x="9753600" y="6103938"/>
          <p14:tracePt t="43057" x="9702800" y="6180138"/>
          <p14:tracePt t="43074" x="9644063" y="6230938"/>
          <p14:tracePt t="43090" x="9593263" y="6273800"/>
          <p14:tracePt t="43107" x="9532938" y="6307138"/>
          <p14:tracePt t="43123" x="9499600" y="6332538"/>
          <p14:tracePt t="43140" x="9448800" y="6350000"/>
          <p14:tracePt t="43157" x="9415463" y="6367463"/>
          <p14:tracePt t="43174" x="9398000" y="6367463"/>
          <p14:tracePt t="43190" x="9380538" y="6375400"/>
          <p14:tracePt t="43224" x="9372600" y="6375400"/>
          <p14:tracePt t="43240" x="9355138" y="6392863"/>
          <p14:tracePt t="43257" x="9347200" y="6400800"/>
          <p14:tracePt t="43274" x="9321800" y="6408738"/>
          <p14:tracePt t="43290" x="9313863" y="6434138"/>
          <p14:tracePt t="43307" x="9288463" y="6451600"/>
          <p14:tracePt t="43324" x="9271000" y="6477000"/>
          <p14:tracePt t="43340" x="9237663" y="6494463"/>
          <p14:tracePt t="43357" x="9194800" y="6519863"/>
          <p14:tracePt t="43374" x="9151938" y="6561138"/>
          <p14:tracePt t="43390" x="9126538" y="6586538"/>
          <p14:tracePt t="43407" x="9075738" y="6596063"/>
          <p14:tracePt t="43424" x="9017000" y="6621463"/>
          <p14:tracePt t="43440" x="8983663" y="6646863"/>
          <p14:tracePt t="43457" x="8932863" y="6672263"/>
          <p14:tracePt t="43474" x="8890000" y="6680200"/>
          <p14:tracePt t="43490" x="8847138" y="6688138"/>
          <p14:tracePt t="43507" x="8813800" y="6697663"/>
          <p14:tracePt t="43524" x="8755063" y="6705600"/>
          <p14:tracePt t="43541" x="8686800" y="6723063"/>
          <p14:tracePt t="43557" x="8618538" y="6731000"/>
          <p14:tracePt t="43574" x="8567738" y="6748463"/>
          <p14:tracePt t="43591" x="8501063" y="6756400"/>
          <p14:tracePt t="43608" x="8407400" y="6773863"/>
          <p14:tracePt t="43609" x="8356600" y="6789738"/>
          <p14:tracePt t="43624" x="8262938" y="6815138"/>
          <p14:tracePt t="43641" x="8128000" y="6832600"/>
          <p14:tracePt t="43657" x="8018463" y="6850063"/>
          <p14:tracePt t="43857" x="6850063" y="6840538"/>
          <p14:tracePt t="43874" x="6773863" y="6832600"/>
          <p14:tracePt t="43891" x="6697663" y="6799263"/>
          <p14:tracePt t="43907" x="6637338" y="6781800"/>
          <p14:tracePt t="43924" x="6586538" y="6764338"/>
          <p14:tracePt t="43941" x="6545263" y="6738938"/>
          <p14:tracePt t="43957" x="6502400" y="6731000"/>
          <p14:tracePt t="43974" x="6451600" y="6688138"/>
          <p14:tracePt t="43991" x="6383338" y="6654800"/>
          <p14:tracePt t="44008" x="6324600" y="6621463"/>
          <p14:tracePt t="44024" x="6265863" y="6604000"/>
          <p14:tracePt t="44041" x="6230938" y="6586538"/>
          <p14:tracePt t="44058" x="6205538" y="6561138"/>
          <p14:tracePt t="44074" x="6189663" y="6527800"/>
          <p14:tracePt t="44091" x="6146800" y="6527800"/>
          <p14:tracePt t="44108" x="6103938" y="6510338"/>
          <p14:tracePt t="44124" x="6062663" y="6484938"/>
          <p14:tracePt t="44141" x="6011863" y="6459538"/>
          <p14:tracePt t="44158" x="5935663" y="6434138"/>
          <p14:tracePt t="44174" x="5867400" y="6408738"/>
          <p14:tracePt t="44191" x="5808663" y="6392863"/>
          <p14:tracePt t="44208" x="5732463" y="6357938"/>
          <p14:tracePt t="44224" x="5707063" y="6350000"/>
          <p14:tracePt t="44241" x="5681663" y="6324600"/>
          <p14:tracePt t="44258" x="5681663" y="6316663"/>
          <p14:tracePt t="44274" x="5672138" y="6299200"/>
          <p14:tracePt t="44291" x="5646738" y="6256338"/>
          <p14:tracePt t="44308" x="5621338" y="6205538"/>
          <p14:tracePt t="44325" x="5595938" y="6164263"/>
          <p14:tracePt t="44341" x="5580063" y="6096000"/>
          <p14:tracePt t="44358" x="5554663" y="6019800"/>
          <p14:tracePt t="44375" x="5545138" y="5935663"/>
          <p14:tracePt t="44391" x="5545138" y="5892800"/>
          <p14:tracePt t="44408" x="5545138" y="5791200"/>
          <p14:tracePt t="44425" x="5545138" y="5773738"/>
          <p14:tracePt t="44441" x="5545138" y="5748338"/>
          <p14:tracePt t="44458" x="5545138" y="5722938"/>
          <p14:tracePt t="44475" x="5562600" y="5689600"/>
          <p14:tracePt t="44491" x="5588000" y="5656263"/>
          <p14:tracePt t="44508" x="5613400" y="5613400"/>
          <p14:tracePt t="44525" x="5646738" y="5580063"/>
          <p14:tracePt t="44541" x="5697538" y="5554663"/>
          <p14:tracePt t="44558" x="5748338" y="5519738"/>
          <p14:tracePt t="44575" x="5808663" y="5494338"/>
          <p14:tracePt t="44591" x="5867400" y="5461000"/>
          <p14:tracePt t="44608" x="5986463" y="5402263"/>
          <p14:tracePt t="44625" x="6045200" y="5367338"/>
          <p14:tracePt t="44641" x="6088063" y="5334000"/>
          <p14:tracePt t="44658" x="6138863" y="5308600"/>
          <p14:tracePt t="44675" x="6172200" y="5291138"/>
          <p14:tracePt t="44691" x="6180138" y="5283200"/>
          <p14:tracePt t="44708" x="6189663" y="5265738"/>
          <p14:tracePt t="44725" x="6197600" y="5240338"/>
          <p14:tracePt t="44741" x="6205538" y="5214938"/>
          <p14:tracePt t="44758" x="6215063" y="5199063"/>
          <p14:tracePt t="44775" x="6223000" y="5156200"/>
          <p14:tracePt t="44791" x="6230938" y="5113338"/>
          <p14:tracePt t="44808" x="6265863" y="5037138"/>
          <p14:tracePt t="44825" x="6281738" y="4995863"/>
          <p14:tracePt t="44842" x="6307138" y="4945063"/>
          <p14:tracePt t="44858" x="6307138" y="4910138"/>
          <p14:tracePt t="44875" x="6316663" y="4876800"/>
          <p14:tracePt t="44892" x="6316663" y="4851400"/>
          <p14:tracePt t="44908" x="6316663" y="4818063"/>
          <p14:tracePt t="44925" x="6316663" y="4783138"/>
          <p14:tracePt t="44942" x="6316663" y="4749800"/>
          <p14:tracePt t="44958" x="6316663" y="4699000"/>
          <p14:tracePt t="44975" x="6316663" y="4656138"/>
          <p14:tracePt t="44992" x="6316663" y="4579938"/>
          <p14:tracePt t="45008" x="6324600" y="4538663"/>
          <p14:tracePt t="45025" x="6332538" y="4487863"/>
          <p14:tracePt t="45042" x="6332538" y="4445000"/>
          <p14:tracePt t="45058" x="6342063" y="4394200"/>
          <p14:tracePt t="45075" x="6342063" y="4360863"/>
          <p14:tracePt t="45092" x="6342063" y="4335463"/>
          <p14:tracePt t="45108" x="6342063" y="4318000"/>
          <p14:tracePt t="45125" x="6342063" y="4300538"/>
          <p14:tracePt t="45142" x="6342063" y="4284663"/>
          <p14:tracePt t="45159" x="6342063" y="4249738"/>
          <p14:tracePt t="45175" x="6332538" y="4216400"/>
          <p14:tracePt t="45192" x="6324600" y="4157663"/>
          <p14:tracePt t="45208" x="6316663" y="4122738"/>
          <p14:tracePt t="45225" x="6316663" y="4106863"/>
          <p14:tracePt t="45242" x="6316663" y="4097338"/>
          <p14:tracePt t="45328" x="6316663" y="4089400"/>
          <p14:tracePt t="45360" x="6316663" y="4071938"/>
          <p14:tracePt t="45368" x="6316663" y="4064000"/>
          <p14:tracePt t="45384" x="6316663" y="4056063"/>
          <p14:tracePt t="45392" x="6316663" y="4046538"/>
          <p14:tracePt t="45409" x="6324600" y="4030663"/>
          <p14:tracePt t="45425" x="6375400" y="3995738"/>
          <p14:tracePt t="45442" x="6459538" y="3962400"/>
          <p14:tracePt t="45459" x="6527800" y="3937000"/>
          <p14:tracePt t="45475" x="6553200" y="3929063"/>
          <p14:tracePt t="47592" x="6553200" y="3954463"/>
          <p14:tracePt t="47608" x="6553200" y="3970338"/>
          <p14:tracePt t="47616" x="6553200" y="3979863"/>
          <p14:tracePt t="47627" x="6553200" y="3987800"/>
          <p14:tracePt t="47644" x="6553200" y="4005263"/>
          <p14:tracePt t="47660" x="6553200" y="4038600"/>
          <p14:tracePt t="47677" x="6553200" y="4064000"/>
          <p14:tracePt t="47694" x="6553200" y="4097338"/>
          <p14:tracePt t="47711" x="6553200" y="4140200"/>
          <p14:tracePt t="47727" x="6553200" y="4173538"/>
          <p14:tracePt t="47744" x="6553200" y="4267200"/>
          <p14:tracePt t="47761" x="6553200" y="4325938"/>
          <p14:tracePt t="47777" x="6553200" y="4386263"/>
          <p14:tracePt t="47794" x="6561138" y="4427538"/>
          <p14:tracePt t="47811" x="6561138" y="4478338"/>
          <p14:tracePt t="47827" x="6570663" y="4513263"/>
          <p14:tracePt t="47844" x="6570663" y="4572000"/>
          <p14:tracePt t="47861" x="6570663" y="4605338"/>
          <p14:tracePt t="47877" x="6570663" y="4648200"/>
          <p14:tracePt t="47894" x="6570663" y="4681538"/>
          <p14:tracePt t="47911" x="6570663" y="4716463"/>
          <p14:tracePt t="47928" x="6570663" y="4767263"/>
          <p14:tracePt t="47944" x="6570663" y="4808538"/>
          <p14:tracePt t="47961" x="6570663" y="4833938"/>
          <p14:tracePt t="47977" x="6570663" y="4851400"/>
          <p14:tracePt t="47994" x="6570663" y="4868863"/>
          <p14:tracePt t="48011" x="6570663" y="4876800"/>
          <p14:tracePt t="48027" x="6553200" y="4884738"/>
          <p14:tracePt t="48044" x="6527800" y="4894263"/>
          <p14:tracePt t="48061" x="6459538" y="4894263"/>
          <p14:tracePt t="48077" x="6342063" y="4894263"/>
          <p14:tracePt t="48094" x="6223000" y="4894263"/>
          <p14:tracePt t="48111" x="6113463" y="4884738"/>
          <p14:tracePt t="48113" x="6078538" y="4876800"/>
          <p14:tracePt t="48128" x="6045200" y="4868863"/>
          <p14:tracePt t="48144" x="5986463" y="4851400"/>
          <p14:tracePt t="48161" x="5926138" y="4833938"/>
          <p14:tracePt t="48178" x="5834063" y="4818063"/>
          <p14:tracePt t="48194" x="5707063" y="4818063"/>
          <p14:tracePt t="48211" x="5570538" y="4792663"/>
          <p14:tracePt t="48228" x="5418138" y="4783138"/>
          <p14:tracePt t="48244" x="5316538" y="4783138"/>
          <p14:tracePt t="48261" x="5240338" y="4783138"/>
          <p14:tracePt t="48278" x="5181600" y="4783138"/>
          <p14:tracePt t="48294" x="5164138" y="4783138"/>
          <p14:tracePt t="48311" x="5148263" y="4783138"/>
          <p14:tracePt t="48328" x="5138738" y="4792663"/>
          <p14:tracePt t="48344" x="5138738" y="4808538"/>
          <p14:tracePt t="48361" x="5130800" y="4859338"/>
          <p14:tracePt t="48378" x="5130800" y="4919663"/>
          <p14:tracePt t="48394" x="5122863" y="4986338"/>
          <p14:tracePt t="48411" x="5122863" y="5113338"/>
          <p14:tracePt t="48428" x="5122863" y="5232400"/>
          <p14:tracePt t="48444" x="5122863" y="5351463"/>
          <p14:tracePt t="48461" x="5122863" y="5468938"/>
          <p14:tracePt t="48478" x="5122863" y="5570538"/>
          <p14:tracePt t="48495" x="5113338" y="5672138"/>
          <p14:tracePt t="48511" x="5105400" y="5765800"/>
          <p14:tracePt t="48528" x="5097463" y="5892800"/>
          <p14:tracePt t="48545" x="5097463" y="5969000"/>
          <p14:tracePt t="48561" x="5087938" y="6011863"/>
          <p14:tracePt t="48578" x="5087938" y="6027738"/>
          <p14:tracePt t="48648" x="5072063" y="6027738"/>
          <p14:tracePt t="48656" x="5062538" y="6027738"/>
          <p14:tracePt t="48664" x="5037138" y="6019800"/>
          <p14:tracePt t="48678" x="5011738" y="6019800"/>
          <p14:tracePt t="48695" x="4935538" y="6019800"/>
          <p14:tracePt t="48712" x="4826000" y="6002338"/>
          <p14:tracePt t="48728" x="4648200" y="5961063"/>
          <p14:tracePt t="48745" x="4554538" y="5943600"/>
          <p14:tracePt t="48761" x="4495800" y="5926138"/>
          <p14:tracePt t="48778" x="4462463" y="5900738"/>
          <p14:tracePt t="48795" x="4437063" y="5892800"/>
          <p14:tracePt t="48811" x="4419600" y="5892800"/>
          <p14:tracePt t="48828" x="4386263" y="5859463"/>
          <p14:tracePt t="48845" x="4325938" y="5816600"/>
          <p14:tracePt t="48861" x="4259263" y="5757863"/>
          <p14:tracePt t="48878" x="4140200" y="5681663"/>
          <p14:tracePt t="48895" x="4046538" y="5588000"/>
          <p14:tracePt t="48912" x="3954463" y="5494338"/>
          <p14:tracePt t="48928" x="3827463" y="5326063"/>
          <p14:tracePt t="48945" x="3751263" y="5199063"/>
          <p14:tracePt t="48962" x="3716338" y="5105400"/>
          <p14:tracePt t="48978" x="3708400" y="4995863"/>
          <p14:tracePt t="48995" x="3700463" y="4902200"/>
          <p14:tracePt t="49012" x="3700463" y="4818063"/>
          <p14:tracePt t="49028" x="3700463" y="4767263"/>
          <p14:tracePt t="49045" x="3690938" y="4749800"/>
          <p14:tracePt t="49062" x="3690938" y="4741863"/>
          <p14:tracePt t="49078" x="3690938" y="4732338"/>
          <p14:tracePt t="49095" x="3690938" y="4724400"/>
          <p14:tracePt t="49112" x="3690938" y="4716463"/>
          <p14:tracePt t="49128" x="3690938" y="4706938"/>
          <p14:tracePt t="49169" x="3683000" y="4706938"/>
          <p14:tracePt t="49176" x="3675063" y="4706938"/>
          <p14:tracePt t="49184" x="3665538" y="4706938"/>
          <p14:tracePt t="49195" x="3665538" y="4716463"/>
          <p14:tracePt t="49212" x="3665538" y="4724400"/>
          <p14:tracePt t="49228" x="3649663" y="4732338"/>
          <p14:tracePt t="49245" x="3632200" y="4741863"/>
          <p14:tracePt t="49262" x="3598863" y="4749800"/>
          <p14:tracePt t="49278" x="3573463" y="4767263"/>
          <p14:tracePt t="49295" x="3538538" y="4783138"/>
          <p14:tracePt t="49312" x="3487738" y="4826000"/>
          <p14:tracePt t="49328" x="3446463" y="4859338"/>
          <p14:tracePt t="49345" x="3386138" y="4884738"/>
          <p14:tracePt t="49362" x="3344863" y="4902200"/>
          <p14:tracePt t="49378" x="3276600" y="4902200"/>
          <p14:tracePt t="49395" x="3233738" y="4902200"/>
          <p14:tracePt t="49412" x="3192463" y="4902200"/>
          <p14:tracePt t="49429" x="3132138" y="4894263"/>
          <p14:tracePt t="49445" x="3098800" y="4884738"/>
          <p14:tracePt t="49462" x="3030538" y="4876800"/>
          <p14:tracePt t="49479" x="2954338" y="4868863"/>
          <p14:tracePt t="49495" x="2862263" y="4868863"/>
          <p14:tracePt t="49512" x="2684463" y="4851400"/>
          <p14:tracePt t="49529" x="2573338" y="4800600"/>
          <p14:tracePt t="49546" x="2455863" y="4732338"/>
          <p14:tracePt t="49562" x="2387600" y="4699000"/>
          <p14:tracePt t="49579" x="2328863" y="4665663"/>
          <p14:tracePt t="49595" x="2311400" y="4630738"/>
          <p14:tracePt t="49612" x="2311400" y="4614863"/>
          <p14:tracePt t="49629" x="2311400" y="4589463"/>
          <p14:tracePt t="49645" x="2311400" y="4564063"/>
          <p14:tracePt t="49662" x="2311400" y="4538663"/>
          <p14:tracePt t="49679" x="2311400" y="4513263"/>
          <p14:tracePt t="49696" x="2328863" y="4487863"/>
          <p14:tracePt t="49712" x="2354263" y="4419600"/>
          <p14:tracePt t="49729" x="2387600" y="4368800"/>
          <p14:tracePt t="49745" x="2405063" y="4343400"/>
          <p14:tracePt t="49762" x="2430463" y="4325938"/>
          <p14:tracePt t="49795" x="2430463" y="4310063"/>
          <p14:tracePt t="49812" x="2438400" y="4310063"/>
          <p14:tracePt t="49829" x="2471738" y="4292600"/>
          <p14:tracePt t="49846" x="2506663" y="4292600"/>
          <p14:tracePt t="49862" x="2532063" y="4275138"/>
          <p14:tracePt t="49879" x="2573338" y="4267200"/>
          <p14:tracePt t="49895" x="2659063" y="4233863"/>
          <p14:tracePt t="49912" x="2743200" y="4224338"/>
          <p14:tracePt t="49929" x="2870200" y="4198938"/>
          <p14:tracePt t="49946" x="2989263" y="4173538"/>
          <p14:tracePt t="49962" x="3065463" y="4165600"/>
          <p14:tracePt t="49979" x="3149600" y="4132263"/>
          <p14:tracePt t="49996" x="3225800" y="4097338"/>
          <p14:tracePt t="50012" x="3309938" y="4089400"/>
          <p14:tracePt t="50029" x="3411538" y="4089400"/>
          <p14:tracePt t="50046" x="3505200" y="4089400"/>
          <p14:tracePt t="50062" x="3598863" y="4089400"/>
          <p14:tracePt t="50079" x="3683000" y="4089400"/>
          <p14:tracePt t="50096" x="3802063" y="4089400"/>
          <p14:tracePt t="50112" x="3911600" y="4089400"/>
          <p14:tracePt t="50129" x="4013200" y="4089400"/>
          <p14:tracePt t="50146" x="4071938" y="4097338"/>
          <p14:tracePt t="50163" x="4106863" y="4140200"/>
          <p14:tracePt t="50179" x="4140200" y="4191000"/>
          <p14:tracePt t="50196" x="4148138" y="4224338"/>
          <p14:tracePt t="50212" x="4173538" y="4275138"/>
          <p14:tracePt t="50229" x="4198938" y="4335463"/>
          <p14:tracePt t="50246" x="4224338" y="4402138"/>
          <p14:tracePt t="50263" x="4241800" y="4470400"/>
          <p14:tracePt t="50279" x="4249738" y="4538663"/>
          <p14:tracePt t="50296" x="4259263" y="4673600"/>
          <p14:tracePt t="50313" x="4259263" y="4757738"/>
          <p14:tracePt t="50329" x="4259263" y="4851400"/>
          <p14:tracePt t="50346" x="4259263" y="4953000"/>
          <p14:tracePt t="50363" x="4267200" y="5029200"/>
          <p14:tracePt t="50379" x="4267200" y="5105400"/>
          <p14:tracePt t="50396" x="4267200" y="5173663"/>
          <p14:tracePt t="50413" x="4284663" y="5240338"/>
          <p14:tracePt t="50429" x="4292600" y="5308600"/>
          <p14:tracePt t="50446" x="4310063" y="5367338"/>
          <p14:tracePt t="50463" x="4335463" y="5427663"/>
          <p14:tracePt t="50479" x="4360863" y="5503863"/>
          <p14:tracePt t="50496" x="4368800" y="5588000"/>
          <p14:tracePt t="50513" x="4394200" y="5646738"/>
          <p14:tracePt t="50529" x="4394200" y="5707063"/>
          <p14:tracePt t="50546" x="4411663" y="5740400"/>
          <p14:tracePt t="50563" x="4419600" y="5783263"/>
          <p14:tracePt t="50580" x="4419600" y="5824538"/>
          <p14:tracePt t="50596" x="4419600" y="5892800"/>
          <p14:tracePt t="50613" x="4419600" y="5969000"/>
          <p14:tracePt t="50630" x="4419600" y="6037263"/>
          <p14:tracePt t="50646" x="4402138" y="6078538"/>
          <p14:tracePt t="50663" x="4376738" y="6121400"/>
          <p14:tracePt t="50679" x="4284663" y="6154738"/>
          <p14:tracePt t="50696" x="4198938" y="6164263"/>
          <p14:tracePt t="50713" x="4081463" y="6172200"/>
          <p14:tracePt t="50730" x="3979863" y="6172200"/>
          <p14:tracePt t="50746" x="3911600" y="6180138"/>
          <p14:tracePt t="50763" x="3852863" y="6189663"/>
          <p14:tracePt t="50780" x="3802063" y="6189663"/>
          <p14:tracePt t="50796" x="3733800" y="6197600"/>
          <p14:tracePt t="50813" x="3700463" y="6205538"/>
          <p14:tracePt t="50830" x="3683000" y="6215063"/>
          <p14:tracePt t="50846" x="3632200" y="6223000"/>
          <p14:tracePt t="50863" x="3538538" y="6230938"/>
          <p14:tracePt t="50880" x="3335338" y="6248400"/>
          <p14:tracePt t="50896" x="3149600" y="6248400"/>
          <p14:tracePt t="50913" x="2954338" y="6248400"/>
          <p14:tracePt t="50930" x="2801938" y="6248400"/>
          <p14:tracePt t="50947" x="2667000" y="6248400"/>
          <p14:tracePt t="50963" x="2590800" y="6248400"/>
          <p14:tracePt t="50980" x="2532063" y="6248400"/>
          <p14:tracePt t="50997" x="2497138" y="6248400"/>
          <p14:tracePt t="51013" x="2471738" y="6248400"/>
          <p14:tracePt t="51030" x="2430463" y="6248400"/>
          <p14:tracePt t="51047" x="2387600" y="6248400"/>
          <p14:tracePt t="51063" x="2319338" y="6230938"/>
          <p14:tracePt t="51080" x="2209800" y="6197600"/>
          <p14:tracePt t="51097" x="2108200" y="6180138"/>
          <p14:tracePt t="51113" x="1989138" y="6154738"/>
          <p14:tracePt t="51130" x="1854200" y="6129338"/>
          <p14:tracePt t="51147" x="1752600" y="6096000"/>
          <p14:tracePt t="51163" x="1676400" y="6078538"/>
          <p14:tracePt t="51180" x="1633538" y="6045200"/>
          <p14:tracePt t="51197" x="1582738" y="6011863"/>
          <p14:tracePt t="51213" x="1557338" y="5976938"/>
          <p14:tracePt t="51230" x="1549400" y="5951538"/>
          <p14:tracePt t="51247" x="1549400" y="5943600"/>
          <p14:tracePt t="51264" x="1531938" y="5926138"/>
          <p14:tracePt t="51280" x="1524000" y="5910263"/>
          <p14:tracePt t="51297" x="1516063" y="5900738"/>
          <p14:tracePt t="51313" x="1506538" y="5884863"/>
          <p14:tracePt t="51330" x="1498600" y="5849938"/>
          <p14:tracePt t="51347" x="1498600" y="5824538"/>
          <p14:tracePt t="51363" x="1498600" y="5791200"/>
          <p14:tracePt t="51380" x="1498600" y="5740400"/>
          <p14:tracePt t="51397" x="1498600" y="5697538"/>
          <p14:tracePt t="51414" x="1498600" y="5630863"/>
          <p14:tracePt t="51430" x="1498600" y="5554663"/>
          <p14:tracePt t="51447" x="1498600" y="5468938"/>
          <p14:tracePt t="51463" x="1498600" y="5376863"/>
          <p14:tracePt t="51480" x="1498600" y="5240338"/>
          <p14:tracePt t="51497" x="1498600" y="5164138"/>
          <p14:tracePt t="51514" x="1498600" y="5087938"/>
          <p14:tracePt t="51530" x="1498600" y="5011738"/>
          <p14:tracePt t="51547" x="1498600" y="4910138"/>
          <p14:tracePt t="51564" x="1498600" y="4826000"/>
          <p14:tracePt t="51580" x="1498600" y="4732338"/>
          <p14:tracePt t="51597" x="1498600" y="4648200"/>
          <p14:tracePt t="51614" x="1498600" y="4579938"/>
          <p14:tracePt t="51616" x="1498600" y="4546600"/>
          <p14:tracePt t="51630" x="1498600" y="4513263"/>
          <p14:tracePt t="51647" x="1498600" y="4452938"/>
          <p14:tracePt t="51664" x="1498600" y="4343400"/>
          <p14:tracePt t="51680" x="1498600" y="4275138"/>
          <p14:tracePt t="51697" x="1498600" y="4208463"/>
          <p14:tracePt t="51714" x="1498600" y="4157663"/>
          <p14:tracePt t="51730" x="1498600" y="4097338"/>
          <p14:tracePt t="51747" x="1498600" y="4064000"/>
          <p14:tracePt t="51764" x="1498600" y="4030663"/>
          <p14:tracePt t="51780" x="1490663" y="3987800"/>
          <p14:tracePt t="51797" x="1490663" y="3954463"/>
          <p14:tracePt t="51814" x="1481138" y="3911600"/>
          <p14:tracePt t="51830" x="1481138" y="3894138"/>
          <p14:tracePt t="51847" x="1481138" y="3886200"/>
          <p14:tracePt t="51944" x="1498600" y="3886200"/>
          <p14:tracePt t="51952" x="1516063" y="3886200"/>
          <p14:tracePt t="51964" x="1531938" y="3886200"/>
          <p14:tracePt t="51981" x="1582738" y="3886200"/>
          <p14:tracePt t="51997" x="1668463" y="3886200"/>
          <p14:tracePt t="52014" x="1770063" y="3886200"/>
          <p14:tracePt t="52031" x="1922463" y="3886200"/>
          <p14:tracePt t="52048" x="2065338" y="3878263"/>
          <p14:tracePt t="52064" x="2260600" y="3878263"/>
          <p14:tracePt t="52081" x="2370138" y="3878263"/>
          <p14:tracePt t="52097" x="2489200" y="3878263"/>
          <p14:tracePt t="52114" x="2598738" y="3868738"/>
          <p14:tracePt t="52131" x="2725738" y="3868738"/>
          <p14:tracePt t="52147" x="2862263" y="3868738"/>
          <p14:tracePt t="52164" x="2989263" y="3868738"/>
          <p14:tracePt t="52181" x="3124200" y="3852863"/>
          <p14:tracePt t="52197" x="3251200" y="3835400"/>
          <p14:tracePt t="52214" x="3360738" y="3835400"/>
          <p14:tracePt t="52231" x="3497263" y="3827463"/>
          <p14:tracePt t="52248" x="3624263" y="3792538"/>
          <p14:tracePt t="52264" x="3810000" y="3792538"/>
          <p14:tracePt t="52281" x="3944938" y="3792538"/>
          <p14:tracePt t="52298" x="4046538" y="3792538"/>
          <p14:tracePt t="52314" x="4140200" y="3792538"/>
          <p14:tracePt t="52331" x="4198938" y="3792538"/>
          <p14:tracePt t="52348" x="4267200" y="3792538"/>
          <p14:tracePt t="52364" x="4343400" y="3792538"/>
          <p14:tracePt t="52381" x="4394200" y="3792538"/>
          <p14:tracePt t="52398" x="4452938" y="3792538"/>
          <p14:tracePt t="52414" x="4495800" y="3792538"/>
          <p14:tracePt t="52431" x="4538663" y="3792538"/>
          <p14:tracePt t="52448" x="4554538" y="3792538"/>
          <p14:tracePt t="52504" x="4554538" y="3802063"/>
          <p14:tracePt t="52528" x="4554538" y="3810000"/>
          <p14:tracePt t="52536" x="4554538" y="3817938"/>
          <p14:tracePt t="52552" x="4554538" y="3827463"/>
          <p14:tracePt t="52564" x="4554538" y="3843338"/>
          <p14:tracePt t="52581" x="4554538" y="3868738"/>
          <p14:tracePt t="52598" x="4554538" y="3937000"/>
          <p14:tracePt t="52614" x="4554538" y="4013200"/>
          <p14:tracePt t="52617" x="4554538" y="4056063"/>
          <p14:tracePt t="52631" x="4554538" y="4097338"/>
          <p14:tracePt t="52648" x="4554538" y="4208463"/>
          <p14:tracePt t="52665" x="4554538" y="4275138"/>
          <p14:tracePt t="52681" x="4564063" y="4318000"/>
          <p14:tracePt t="52698" x="4564063" y="4376738"/>
          <p14:tracePt t="52714" x="4572000" y="4445000"/>
          <p14:tracePt t="52731" x="4572000" y="4521200"/>
          <p14:tracePt t="52748" x="4572000" y="4605338"/>
          <p14:tracePt t="52765" x="4572000" y="4699000"/>
          <p14:tracePt t="52781" x="4579938" y="4818063"/>
          <p14:tracePt t="52798" x="4597400" y="4953000"/>
          <p14:tracePt t="52815" x="4597400" y="5080000"/>
          <p14:tracePt t="52831" x="4597400" y="5199063"/>
          <p14:tracePt t="52848" x="4597400" y="5341938"/>
          <p14:tracePt t="52865" x="4597400" y="5410200"/>
          <p14:tracePt t="52881" x="4597400" y="5468938"/>
          <p14:tracePt t="52898" x="4597400" y="5503863"/>
          <p14:tracePt t="52915" x="4614863" y="5554663"/>
          <p14:tracePt t="52931" x="4622800" y="5570538"/>
          <p14:tracePt t="52948" x="4630738" y="5595938"/>
          <p14:tracePt t="52965" x="4630738" y="5621338"/>
          <p14:tracePt t="52981" x="4640263" y="5656263"/>
          <p14:tracePt t="52998" x="4656138" y="5697538"/>
          <p14:tracePt t="53015" x="4656138" y="5748338"/>
          <p14:tracePt t="53031" x="4681538" y="5842000"/>
          <p14:tracePt t="53048" x="4699000" y="5900738"/>
          <p14:tracePt t="53065" x="4716463" y="5951538"/>
          <p14:tracePt t="53081" x="4716463" y="5994400"/>
          <p14:tracePt t="53098" x="4716463" y="6011863"/>
          <p14:tracePt t="53115" x="4724400" y="6027738"/>
          <p14:tracePt t="53160" x="4724400" y="6037263"/>
          <p14:tracePt t="53168" x="4724400" y="6045200"/>
          <p14:tracePt t="53182" x="4724400" y="6053138"/>
          <p14:tracePt t="53208" x="4724400" y="6062663"/>
          <p14:tracePt t="53216" x="4724400" y="6070600"/>
          <p14:tracePt t="53241" x="4724400" y="6078538"/>
          <p14:tracePt t="53280" x="4716463" y="6088063"/>
          <p14:tracePt t="53288" x="4706938" y="6088063"/>
          <p14:tracePt t="53298" x="4699000" y="6096000"/>
          <p14:tracePt t="53315" x="4656138" y="6113463"/>
          <p14:tracePt t="53332" x="4572000" y="6113463"/>
          <p14:tracePt t="53349" x="4437063" y="6121400"/>
          <p14:tracePt t="53365" x="4292600" y="6121400"/>
          <p14:tracePt t="53382" x="4157663" y="6121400"/>
          <p14:tracePt t="53398" x="4013200" y="6121400"/>
          <p14:tracePt t="53415" x="3827463" y="6121400"/>
          <p14:tracePt t="53432" x="3497263" y="6121400"/>
          <p14:tracePt t="53449" x="3302000" y="6129338"/>
          <p14:tracePt t="53465" x="3098800" y="6129338"/>
          <p14:tracePt t="53482" x="2946400" y="6129338"/>
          <p14:tracePt t="53499" x="2794000" y="6129338"/>
          <p14:tracePt t="53515" x="2667000" y="6129338"/>
          <p14:tracePt t="53532" x="2573338" y="6129338"/>
          <p14:tracePt t="53549" x="2522538" y="6129338"/>
          <p14:tracePt t="53565" x="2463800" y="6129338"/>
          <p14:tracePt t="53582" x="2438400" y="6129338"/>
          <p14:tracePt t="53599" x="2387600" y="6129338"/>
          <p14:tracePt t="53615" x="2362200" y="6129338"/>
          <p14:tracePt t="53617" x="2344738" y="6129338"/>
          <p14:tracePt t="53633" x="2336800" y="6129338"/>
          <p14:tracePt t="53649" x="2319338" y="6129338"/>
          <p14:tracePt t="55920" x="2319338" y="6121400"/>
          <p14:tracePt t="55928" x="2319338" y="6103938"/>
          <p14:tracePt t="55936" x="2328863" y="6088063"/>
          <p14:tracePt t="55951" x="2336800" y="6070600"/>
          <p14:tracePt t="55967" x="2336800" y="6019800"/>
          <p14:tracePt t="55984" x="2344738" y="5834063"/>
          <p14:tracePt t="56001" x="2344738" y="5613400"/>
          <p14:tracePt t="56017" x="2362200" y="5367338"/>
          <p14:tracePt t="56034" x="2405063" y="5122863"/>
          <p14:tracePt t="56050" x="2446338" y="4843463"/>
          <p14:tracePt t="56067" x="2463800" y="4572000"/>
          <p14:tracePt t="56084" x="2463800" y="4284663"/>
          <p14:tracePt t="56101" x="2463800" y="4013200"/>
          <p14:tracePt t="56117" x="2463800" y="3751263"/>
          <p14:tracePt t="56134" x="2463800" y="3497263"/>
          <p14:tracePt t="56136" x="2455863" y="3378200"/>
          <p14:tracePt t="56150" x="2438400" y="3276600"/>
          <p14:tracePt t="56167" x="2395538" y="3065463"/>
          <p14:tracePt t="56184" x="2370138" y="2801938"/>
          <p14:tracePt t="56201" x="2370138" y="2641600"/>
          <p14:tracePt t="56217" x="2370138" y="2514600"/>
          <p14:tracePt t="56234" x="2370138" y="2413000"/>
          <p14:tracePt t="56251" x="2370138" y="2319338"/>
          <p14:tracePt t="56267" x="2370138" y="2227263"/>
          <p14:tracePt t="56284" x="2370138" y="2141538"/>
          <p14:tracePt t="56301" x="2370138" y="2039938"/>
          <p14:tracePt t="56317" x="2370138" y="1930400"/>
          <p14:tracePt t="56334" x="2370138" y="1820863"/>
          <p14:tracePt t="56351" x="2379663" y="1735138"/>
          <p14:tracePt t="56367" x="2387600" y="1658938"/>
          <p14:tracePt t="56384" x="2395538" y="1549400"/>
          <p14:tracePt t="56401" x="2395538" y="1498600"/>
          <p14:tracePt t="56417" x="2413000" y="1473200"/>
          <p14:tracePt t="56434" x="2438400" y="1430338"/>
          <p14:tracePt t="56451" x="2463800" y="1414463"/>
          <p14:tracePt t="56468" x="2481263" y="1414463"/>
          <p14:tracePt t="56484" x="2489200" y="1404938"/>
          <p14:tracePt t="56501" x="2514600" y="1404938"/>
          <p14:tracePt t="56518" x="2547938" y="1404938"/>
          <p14:tracePt t="56534" x="2608263" y="1404938"/>
          <p14:tracePt t="56551" x="2641600" y="1404938"/>
          <p14:tracePt t="56568" x="2725738" y="1404938"/>
          <p14:tracePt t="56584" x="2819400" y="1404938"/>
          <p14:tracePt t="56601" x="2903538" y="1404938"/>
          <p14:tracePt t="56618" x="2946400" y="1404938"/>
          <p14:tracePt t="56744" x="2954338" y="1404938"/>
          <p14:tracePt t="57104" x="2954338" y="1414463"/>
          <p14:tracePt t="57112" x="2954338" y="1439863"/>
          <p14:tracePt t="57120" x="2954338" y="1465263"/>
          <p14:tracePt t="57135" x="2954338" y="1498600"/>
          <p14:tracePt t="57151" x="2954338" y="1592263"/>
          <p14:tracePt t="57168" x="2954338" y="1668463"/>
          <p14:tracePt t="57185" x="2954338" y="1735138"/>
          <p14:tracePt t="57201" x="2954338" y="1811338"/>
          <p14:tracePt t="57218" x="2954338" y="1887538"/>
          <p14:tracePt t="57235" x="2963863" y="1981200"/>
          <p14:tracePt t="57251" x="2971800" y="2057400"/>
          <p14:tracePt t="57268" x="2979738" y="2116138"/>
          <p14:tracePt t="57285" x="2979738" y="2176463"/>
          <p14:tracePt t="57301" x="2979738" y="2217738"/>
          <p14:tracePt t="57318" x="2979738" y="2252663"/>
          <p14:tracePt t="57335" x="2979738" y="2293938"/>
          <p14:tracePt t="57352" x="2989263" y="2362200"/>
          <p14:tracePt t="57368" x="2989263" y="2438400"/>
          <p14:tracePt t="57385" x="2989263" y="2547938"/>
          <p14:tracePt t="57402" x="2989263" y="2674938"/>
          <p14:tracePt t="57418" x="2997200" y="2768600"/>
          <p14:tracePt t="57435" x="2997200" y="2844800"/>
          <p14:tracePt t="57452" x="2997200" y="2921000"/>
          <p14:tracePt t="57468" x="2997200" y="3022600"/>
          <p14:tracePt t="57485" x="2997200" y="3124200"/>
          <p14:tracePt t="57502" x="2997200" y="3225800"/>
          <p14:tracePt t="57518" x="2997200" y="3344863"/>
          <p14:tracePt t="57535" x="2997200" y="3479800"/>
          <p14:tracePt t="57552" x="2997200" y="3690938"/>
          <p14:tracePt t="57568" x="3022600" y="3843338"/>
          <p14:tracePt t="57585" x="3055938" y="3979863"/>
          <p14:tracePt t="57602" x="3073400" y="4132263"/>
          <p14:tracePt t="57619" x="3106738" y="4284663"/>
          <p14:tracePt t="57635" x="3106738" y="4394200"/>
          <p14:tracePt t="57652" x="3106738" y="4513263"/>
          <p14:tracePt t="57669" x="3106738" y="4622800"/>
          <p14:tracePt t="57685" x="3106738" y="4681538"/>
          <p14:tracePt t="57702" x="3106738" y="4741863"/>
          <p14:tracePt t="57719" x="3116263" y="4775200"/>
          <p14:tracePt t="57735" x="3124200" y="4800600"/>
          <p14:tracePt t="57752" x="3132138" y="4800600"/>
          <p14:tracePt t="57769" x="3132138" y="4808538"/>
          <p14:tracePt t="59040" x="3149600" y="4808538"/>
          <p14:tracePt t="59048" x="3167063" y="4808538"/>
          <p14:tracePt t="59056" x="3175000" y="4808538"/>
          <p14:tracePt t="59070" x="3200400" y="4808538"/>
          <p14:tracePt t="59086" x="3225800" y="4808538"/>
          <p14:tracePt t="59103" x="3284538" y="4808538"/>
          <p14:tracePt t="59120" x="3395663" y="4808538"/>
          <p14:tracePt t="59136" x="3522663" y="4808538"/>
          <p14:tracePt t="59153" x="3657600" y="4808538"/>
          <p14:tracePt t="59170" x="3802063" y="4808538"/>
          <p14:tracePt t="59186" x="3929063" y="4808538"/>
          <p14:tracePt t="59203" x="4038600" y="4808538"/>
          <p14:tracePt t="59220" x="4122738" y="4808538"/>
          <p14:tracePt t="59237" x="4216400" y="4808538"/>
          <p14:tracePt t="59253" x="4292600" y="4818063"/>
          <p14:tracePt t="59270" x="4394200" y="4818063"/>
          <p14:tracePt t="59286" x="4513263" y="4818063"/>
          <p14:tracePt t="59303" x="4648200" y="4818063"/>
          <p14:tracePt t="59320" x="4851400" y="4818063"/>
          <p14:tracePt t="59337" x="4995863" y="4833938"/>
          <p14:tracePt t="59353" x="5113338" y="4833938"/>
          <p14:tracePt t="59370" x="5275263" y="4833938"/>
          <p14:tracePt t="59387" x="5418138" y="4833938"/>
          <p14:tracePt t="59403" x="5595938" y="4833938"/>
          <p14:tracePt t="59420" x="5757863" y="4833938"/>
          <p14:tracePt t="59437" x="5884863" y="4843463"/>
          <p14:tracePt t="59453" x="6037263" y="4843463"/>
          <p14:tracePt t="59470" x="6172200" y="4859338"/>
          <p14:tracePt t="59487" x="6392863" y="4884738"/>
          <p14:tracePt t="59503" x="6469063" y="4894263"/>
          <p14:tracePt t="59520" x="6629400" y="4894263"/>
          <p14:tracePt t="59537" x="6748463" y="4902200"/>
          <p14:tracePt t="59553" x="6832600" y="4927600"/>
          <p14:tracePt t="59570" x="6916738" y="4927600"/>
          <p14:tracePt t="59587" x="7010400" y="4927600"/>
          <p14:tracePt t="59603" x="7112000" y="4927600"/>
          <p14:tracePt t="59620" x="7213600" y="4927600"/>
          <p14:tracePt t="59637" x="7289800" y="4927600"/>
          <p14:tracePt t="59654" x="7366000" y="4927600"/>
          <p14:tracePt t="59670" x="7424738" y="4927600"/>
          <p14:tracePt t="59672" x="7434263" y="4927600"/>
          <p14:tracePt t="59687" x="7450138" y="4927600"/>
          <p14:tracePt t="59703" x="7459663" y="4927600"/>
          <p14:tracePt t="59720" x="7475538" y="4927600"/>
          <p14:tracePt t="60824" x="7485063" y="4935538"/>
          <p14:tracePt t="60840" x="7493000" y="4945063"/>
          <p14:tracePt t="60864" x="7500938" y="4953000"/>
          <p14:tracePt t="60872" x="7500938" y="4960938"/>
          <p14:tracePt t="60888" x="7500938" y="4970463"/>
          <p14:tracePt t="60904" x="7510463" y="4986338"/>
          <p14:tracePt t="60921" x="7518400" y="4995863"/>
          <p14:tracePt t="63464" x="7518400" y="4986338"/>
          <p14:tracePt t="63512" x="7518400" y="4978400"/>
          <p14:tracePt t="63520" x="7510463" y="4978400"/>
          <p14:tracePt t="63536" x="7510463" y="4970463"/>
          <p14:tracePt t="63544" x="7500938" y="4970463"/>
          <p14:tracePt t="63557" x="7500938" y="4960938"/>
          <p14:tracePt t="63573" x="7500938" y="4953000"/>
          <p14:tracePt t="63608" x="7500938" y="4945063"/>
          <p14:tracePt t="63616" x="7500938" y="4927600"/>
          <p14:tracePt t="63624" x="7500938" y="4919663"/>
          <p14:tracePt t="63640" x="7500938" y="4876800"/>
          <p14:tracePt t="63657" x="7500938" y="4851400"/>
          <p14:tracePt t="63673" x="7493000" y="4843463"/>
          <p14:tracePt t="64168" x="7485063" y="4826000"/>
          <p14:tracePt t="64176" x="7485063" y="4818063"/>
          <p14:tracePt t="64190" x="7485063" y="4808538"/>
          <p14:tracePt t="64207" x="7475538" y="4783138"/>
          <p14:tracePt t="64224" x="7442200" y="4732338"/>
          <p14:tracePt t="64241" x="7416800" y="4706938"/>
          <p14:tracePt t="65572"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1045" y="477982"/>
            <a:ext cx="10588337" cy="489364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ssume that you ran this reaction using 3 g of </a:t>
            </a:r>
            <a:r>
              <a:rPr lang="en-US" sz="2400" dirty="0" err="1">
                <a:latin typeface="Times New Roman" panose="02020603050405020304" pitchFamily="18" charset="0"/>
                <a:cs typeface="Times New Roman" panose="02020603050405020304" pitchFamily="18" charset="0"/>
              </a:rPr>
              <a:t>benzil</a:t>
            </a:r>
            <a:r>
              <a:rPr lang="en-US" sz="2400" dirty="0">
                <a:latin typeface="Times New Roman" panose="02020603050405020304" pitchFamily="18" charset="0"/>
                <a:cs typeface="Times New Roman" panose="02020603050405020304" pitchFamily="18" charset="0"/>
              </a:rPr>
              <a:t> and 3 g of </a:t>
            </a:r>
            <a:r>
              <a:rPr lang="en-US" sz="2400" dirty="0" err="1">
                <a:latin typeface="Times New Roman" panose="02020603050405020304" pitchFamily="18" charset="0"/>
                <a:cs typeface="Times New Roman" panose="02020603050405020304" pitchFamily="18" charset="0"/>
              </a:rPr>
              <a:t>diphenylacetone</a:t>
            </a:r>
            <a:r>
              <a:rPr lang="en-US" sz="2400" dirty="0">
                <a:latin typeface="Times New Roman" panose="02020603050405020304" pitchFamily="18" charset="0"/>
                <a:cs typeface="Times New Roman" panose="02020603050405020304" pitchFamily="18" charset="0"/>
              </a:rPr>
              <a:t> using KOH  dissolved in absolute ethanol. The glassware needs to be kept completely dry. The setup is similar to the setup you used to make </a:t>
            </a:r>
            <a:r>
              <a:rPr lang="en-US" sz="2400" dirty="0" err="1">
                <a:latin typeface="Times New Roman" panose="02020603050405020304" pitchFamily="18" charset="0"/>
                <a:cs typeface="Times New Roman" panose="02020603050405020304" pitchFamily="18" charset="0"/>
              </a:rPr>
              <a:t>isoamyl</a:t>
            </a:r>
            <a:r>
              <a:rPr lang="en-US" sz="2400" dirty="0">
                <a:latin typeface="Times New Roman" panose="02020603050405020304" pitchFamily="18" charset="0"/>
                <a:cs typeface="Times New Roman" panose="02020603050405020304" pitchFamily="18" charset="0"/>
              </a:rPr>
              <a:t> acetate, reflux condenser connected to a 50 mL round bottom flask. The benzyl and 1,3-diphenylacetone are dissolved in a few mL of absolute ethanol and heated to a very gentle reflux. KOH dissolved in absolute ethanol are added dropwise from the top of the condenser. Your reaction should get dark immediately. Gentle reflux is continued for a short period of time. The material you will isolate looks black but is actually purple. The infrared spectrum is shown below. Be sure to identify the functional groups in the molecule.</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You should calculate the yield assuming you isolated 4 g of </a:t>
            </a:r>
            <a:r>
              <a:rPr lang="en-US" sz="2400" dirty="0" err="1">
                <a:latin typeface="Times New Roman" panose="02020603050405020304" pitchFamily="18" charset="0"/>
                <a:cs typeface="Times New Roman" panose="02020603050405020304" pitchFamily="18" charset="0"/>
              </a:rPr>
              <a:t>tetraphenylcyclopentadienone</a:t>
            </a:r>
            <a:r>
              <a:rPr lang="en-US" sz="2400" dirty="0">
                <a:latin typeface="Times New Roman" panose="02020603050405020304" pitchFamily="18" charset="0"/>
                <a:cs typeface="Times New Roman" panose="02020603050405020304" pitchFamily="18" charset="0"/>
              </a:rPr>
              <a:t>. B</a:t>
            </a:r>
          </a:p>
        </p:txBody>
      </p:sp>
      <p:pic>
        <p:nvPicPr>
          <p:cNvPr id="3" name="Audio 2">
            <a:hlinkClick r:id="" action="ppaction://media"/>
            <a:extLst>
              <a:ext uri="{FF2B5EF4-FFF2-40B4-BE49-F238E27FC236}">
                <a16:creationId xmlns:a16="http://schemas.microsoft.com/office/drawing/2014/main" id="{6B11B91B-7882-4D7F-A0AB-B123A5E297D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346827958"/>
      </p:ext>
    </p:extLst>
  </p:cSld>
  <p:clrMapOvr>
    <a:masterClrMapping/>
  </p:clrMapOvr>
  <mc:AlternateContent xmlns:mc="http://schemas.openxmlformats.org/markup-compatibility/2006" xmlns:p14="http://schemas.microsoft.com/office/powerpoint/2010/main">
    <mc:Choice Requires="p14">
      <p:transition spd="slow" p14:dur="2000" advTm="153206"/>
    </mc:Choice>
    <mc:Fallback xmlns="">
      <p:transition spd="slow" advTm="153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60" x="8466138" y="2354263"/>
          <p14:tracePt t="46771" x="8466138" y="2362200"/>
          <p14:tracePt t="46778" x="8491538" y="2379663"/>
          <p14:tracePt t="46787" x="8516938" y="2420938"/>
          <p14:tracePt t="46795" x="8559800" y="2455863"/>
          <p14:tracePt t="46812" x="8567738" y="2481263"/>
          <p14:tracePt t="46867" x="8585200" y="2481263"/>
          <p14:tracePt t="46874" x="8593138" y="2481263"/>
          <p14:tracePt t="46891" x="8610600" y="2463800"/>
          <p14:tracePt t="46899" x="8618538" y="2463800"/>
          <p14:tracePt t="46912" x="8628063" y="2455863"/>
          <p14:tracePt t="46929" x="8661400" y="2430463"/>
          <p14:tracePt t="46946" x="8678863" y="2420938"/>
          <p14:tracePt t="46963" x="8770938" y="2370138"/>
          <p14:tracePt t="46979" x="8864600" y="2328863"/>
          <p14:tracePt t="46995" x="8948738" y="2319338"/>
          <p14:tracePt t="47012" x="9009063" y="2311400"/>
          <p14:tracePt t="47029" x="9050338" y="2311400"/>
          <p14:tracePt t="47075" x="9059863" y="2311400"/>
          <p14:tracePt t="47091" x="9075738" y="2303463"/>
          <p14:tracePt t="47099" x="9118600" y="2243138"/>
          <p14:tracePt t="47113" x="9186863" y="2201863"/>
          <p14:tracePt t="47129" x="9263063" y="2125663"/>
          <p14:tracePt t="47146" x="9355138" y="2039938"/>
          <p14:tracePt t="47162" x="9398000" y="1998663"/>
          <p14:tracePt t="47179" x="9415463" y="1973263"/>
          <p14:tracePt t="47196" x="9431338" y="1955800"/>
          <p14:tracePt t="47212" x="9440863" y="1947863"/>
          <p14:tracePt t="47229" x="9456738" y="1947863"/>
          <p14:tracePt t="47246" x="9466263" y="1947863"/>
          <p14:tracePt t="47263" x="9474200" y="1947863"/>
          <p14:tracePt t="47279" x="9491663" y="1938338"/>
          <p14:tracePt t="47296" x="9507538" y="1938338"/>
          <p14:tracePt t="47313" x="9525000" y="1938338"/>
          <p14:tracePt t="47330" x="9542463" y="1938338"/>
          <p14:tracePt t="47331" x="9558338" y="1930400"/>
          <p14:tracePt t="47346" x="9583738" y="1930400"/>
          <p14:tracePt t="47362" x="9669463" y="1912938"/>
          <p14:tracePt t="47379" x="9694863" y="1905000"/>
          <p14:tracePt t="47396" x="9702800" y="1905000"/>
          <p14:tracePt t="47483" x="9710738" y="1905000"/>
          <p14:tracePt t="47891" x="9702800" y="1905000"/>
          <p14:tracePt t="47899" x="9694863" y="1905000"/>
          <p14:tracePt t="48418" x="9694863" y="1897063"/>
          <p14:tracePt t="48426" x="9694863" y="1887538"/>
          <p14:tracePt t="48434" x="9694863" y="1879600"/>
          <p14:tracePt t="48447" x="9694863" y="1854200"/>
          <p14:tracePt t="48463" x="9685338" y="1785938"/>
          <p14:tracePt t="48480" x="9677400" y="1770063"/>
          <p14:tracePt t="48497" x="9659938" y="1770063"/>
          <p14:tracePt t="48514" x="9652000" y="1795463"/>
          <p14:tracePt t="48530" x="9634538" y="1811338"/>
          <p14:tracePt t="48547" x="9626600" y="1820863"/>
          <p14:tracePt t="48564" x="9618663" y="1828800"/>
          <p14:tracePt t="48580" x="9609138" y="1828800"/>
          <p14:tracePt t="48597" x="9601200" y="1836738"/>
          <p14:tracePt t="50019" x="9593263" y="1836738"/>
          <p14:tracePt t="50051" x="9583738" y="1836738"/>
          <p14:tracePt t="50075" x="9575800" y="1836738"/>
          <p14:tracePt t="50083" x="9567863" y="1836738"/>
          <p14:tracePt t="50098" x="9558338" y="1836738"/>
          <p14:tracePt t="50115" x="9550400" y="1836738"/>
          <p14:tracePt t="50122" x="9550400" y="1828800"/>
          <p14:tracePt t="50131" x="9542463" y="1820863"/>
          <p14:tracePt t="50355" x="9542463" y="1828800"/>
          <p14:tracePt t="50451" x="9532938" y="1828800"/>
          <p14:tracePt t="50466" x="9532938" y="1836738"/>
          <p14:tracePt t="50482" x="9532938" y="1846263"/>
          <p14:tracePt t="50490" x="9525000" y="1854200"/>
          <p14:tracePt t="50522" x="9517063" y="1862138"/>
          <p14:tracePt t="50530" x="9517063" y="1871663"/>
          <p14:tracePt t="50538" x="9517063" y="1879600"/>
          <p14:tracePt t="50555" x="9507538" y="1879600"/>
          <p14:tracePt t="50565" x="9507538" y="1887538"/>
          <p14:tracePt t="50582" x="9507538" y="1897063"/>
          <p14:tracePt t="50651" x="9507538" y="1905000"/>
          <p14:tracePt t="50699" x="9507538" y="1912938"/>
          <p14:tracePt t="50907" x="9507538" y="1922463"/>
          <p14:tracePt t="50914" x="9517063" y="1922463"/>
          <p14:tracePt t="50923" x="9525000" y="1922463"/>
          <p14:tracePt t="50932" x="9532938" y="1930400"/>
          <p14:tracePt t="50949" x="9532938" y="1938338"/>
          <p14:tracePt t="50965" x="9542463" y="1938338"/>
          <p14:tracePt t="50982" x="9550400" y="1938338"/>
          <p14:tracePt t="50999" x="9558338" y="1938338"/>
          <p14:tracePt t="51019" x="9567863" y="1938338"/>
          <p14:tracePt t="51033" x="9575800" y="1938338"/>
          <p14:tracePt t="51195" x="9583738" y="1938338"/>
          <p14:tracePt t="51203" x="9583738" y="1947863"/>
          <p14:tracePt t="51219" x="9593263" y="1955800"/>
          <p14:tracePt t="51226" x="9601200" y="1955800"/>
          <p14:tracePt t="51234" x="9609138" y="1963738"/>
          <p14:tracePt t="51249" x="9618663" y="1963738"/>
          <p14:tracePt t="51266" x="9634538" y="1973263"/>
          <p14:tracePt t="51491" x="9634538" y="1963738"/>
          <p14:tracePt t="51507" x="9618663" y="1947863"/>
          <p14:tracePt t="51514" x="9583738" y="1897063"/>
          <p14:tracePt t="51522" x="9542463" y="1854200"/>
          <p14:tracePt t="51532" x="9491663" y="1803400"/>
          <p14:tracePt t="51549" x="9296400" y="1651000"/>
          <p14:tracePt t="51566" x="8948738" y="1312863"/>
          <p14:tracePt t="51583" x="8551863" y="846138"/>
          <p14:tracePt t="51599" x="8305800" y="508000"/>
          <p14:tracePt t="51616" x="8186738" y="304800"/>
          <p14:tracePt t="51633" x="8135938" y="261938"/>
          <p14:tracePt t="51649" x="8120063" y="236538"/>
          <p14:tracePt t="51666" x="8120063" y="228600"/>
          <p14:tracePt t="150722" x="8110538" y="220663"/>
          <p14:tracePt t="150730" x="8077200" y="195263"/>
          <p14:tracePt t="150737" x="8026400" y="134938"/>
          <p14:tracePt t="150745" x="7958138" y="68263"/>
          <p14:tracePt t="150809" x="7399338" y="25400"/>
          <p14:tracePt t="150817" x="7272338" y="144463"/>
          <p14:tracePt t="150825" x="7094538" y="236538"/>
          <p14:tracePt t="150833" x="6942138" y="347663"/>
          <p14:tracePt t="150845" x="6799263" y="449263"/>
          <p14:tracePt t="150862" x="6535738" y="584200"/>
          <p14:tracePt t="150879" x="6154738" y="762000"/>
          <p14:tracePt t="150881" x="5935663" y="838200"/>
          <p14:tracePt t="150896" x="5580063" y="947738"/>
          <p14:tracePt t="150912" x="4884738" y="1016000"/>
          <p14:tracePt t="150929" x="3810000" y="1058863"/>
          <p14:tracePt t="150945" x="2836863" y="1244600"/>
          <p14:tracePt t="150963" x="1658938" y="1608138"/>
          <p14:tracePt t="150979" x="508000" y="218440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9672" y="203200"/>
            <a:ext cx="4991100" cy="665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a:extLst>
              <a:ext uri="{FF2B5EF4-FFF2-40B4-BE49-F238E27FC236}">
                <a16:creationId xmlns:a16="http://schemas.microsoft.com/office/drawing/2014/main" id="{DA4F4CEB-EDFE-4E34-8B48-3BC7B20EFD8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62822640"/>
      </p:ext>
    </p:extLst>
  </p:cSld>
  <p:clrMapOvr>
    <a:masterClrMapping/>
  </p:clrMapOvr>
  <mc:AlternateContent xmlns:mc="http://schemas.openxmlformats.org/markup-compatibility/2006" xmlns:p14="http://schemas.microsoft.com/office/powerpoint/2010/main">
    <mc:Choice Requires="p14">
      <p:transition spd="slow" p14:dur="2000" advTm="11967"/>
    </mc:Choice>
    <mc:Fallback xmlns="">
      <p:transition spd="slow" advTm="11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19813" y="121294"/>
            <a:ext cx="8475374" cy="6555079"/>
          </a:xfrm>
          <a:prstGeom prst="rect">
            <a:avLst/>
          </a:prstGeom>
        </p:spPr>
      </p:pic>
      <p:sp>
        <p:nvSpPr>
          <p:cNvPr id="3" name="TextBox 2"/>
          <p:cNvSpPr txBox="1"/>
          <p:nvPr/>
        </p:nvSpPr>
        <p:spPr>
          <a:xfrm>
            <a:off x="175364" y="263047"/>
            <a:ext cx="3169085" cy="267765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at would you conclude is peculiar about this spectrum. Based on the synthetic procedure, what might you conclude about this spectrum</a:t>
            </a:r>
          </a:p>
        </p:txBody>
      </p:sp>
      <p:pic>
        <p:nvPicPr>
          <p:cNvPr id="4" name="Audio 3">
            <a:hlinkClick r:id="" action="ppaction://media"/>
            <a:extLst>
              <a:ext uri="{FF2B5EF4-FFF2-40B4-BE49-F238E27FC236}">
                <a16:creationId xmlns:a16="http://schemas.microsoft.com/office/drawing/2014/main" id="{95B416D5-EC31-4284-9CD2-F9893E7795E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519641988"/>
      </p:ext>
    </p:extLst>
  </p:cSld>
  <p:clrMapOvr>
    <a:masterClrMapping/>
  </p:clrMapOvr>
  <mc:AlternateContent xmlns:mc="http://schemas.openxmlformats.org/markup-compatibility/2006" xmlns:p14="http://schemas.microsoft.com/office/powerpoint/2010/main">
    <mc:Choice Requires="p14">
      <p:transition spd="slow" p14:dur="2000" advTm="41111"/>
    </mc:Choice>
    <mc:Fallback xmlns="">
      <p:transition spd="slow" advTm="411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
</p:tagLst>
</file>

<file path=ppt/tags/tag2.xml><?xml version="1.0" encoding="utf-8"?>
<p:tagLst xmlns:a="http://schemas.openxmlformats.org/drawingml/2006/main" xmlns:r="http://schemas.openxmlformats.org/officeDocument/2006/relationships" xmlns:p="http://schemas.openxmlformats.org/presentationml/2006/main">
  <p:tag name="TIMING" val="|47.2|40|71.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TotalTime>
  <Words>181</Words>
  <Application>Microsoft Office PowerPoint</Application>
  <PresentationFormat>Widescreen</PresentationFormat>
  <Paragraphs>9</Paragraphs>
  <Slides>7</Slides>
  <Notes>0</Notes>
  <HiddenSlides>0</HiddenSlides>
  <MMClips>7</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3" baseType="lpstr">
      <vt:lpstr>Arial</vt:lpstr>
      <vt:lpstr>Calibri</vt:lpstr>
      <vt:lpstr>Calibri Light</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MS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ickos, James</dc:creator>
  <cp:lastModifiedBy>Chickos, James</cp:lastModifiedBy>
  <cp:revision>2</cp:revision>
  <dcterms:created xsi:type="dcterms:W3CDTF">2020-04-20T14:58:12Z</dcterms:created>
  <dcterms:modified xsi:type="dcterms:W3CDTF">2020-04-20T15:07:46Z</dcterms:modified>
</cp:coreProperties>
</file>